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46CB90" w14:textId="6EF8BEB4" w:rsidR="00E8741A" w:rsidRPr="00303F36" w:rsidRDefault="00E8741A" w:rsidP="001F7ED1">
      <w:pPr>
        <w:jc w:val="left"/>
        <w:rPr>
          <w:rFonts w:eastAsia="华文中宋"/>
          <w:bCs/>
          <w:sz w:val="28"/>
        </w:rPr>
      </w:pPr>
      <w:bookmarkStart w:id="0" w:name="_Toc24444923"/>
      <w:bookmarkStart w:id="1" w:name="_Toc69031385"/>
      <w:bookmarkStart w:id="2" w:name="_Toc71035865"/>
      <w:bookmarkStart w:id="3" w:name="_Toc102378578"/>
      <w:bookmarkStart w:id="4" w:name="_Toc102489520"/>
      <w:r w:rsidRPr="00303F36">
        <w:rPr>
          <w:rFonts w:eastAsia="华文中宋"/>
          <w:bCs/>
          <w:sz w:val="28"/>
        </w:rPr>
        <w:t>分</w:t>
      </w:r>
      <w:r w:rsidRPr="00303F36">
        <w:rPr>
          <w:rFonts w:eastAsia="华文中宋"/>
          <w:bCs/>
          <w:sz w:val="28"/>
        </w:rPr>
        <w:t xml:space="preserve"> </w:t>
      </w:r>
      <w:r w:rsidRPr="00303F36">
        <w:rPr>
          <w:rFonts w:eastAsia="华文中宋"/>
          <w:bCs/>
          <w:sz w:val="28"/>
        </w:rPr>
        <w:t>类</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学</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t xml:space="preserve">  </w:t>
      </w:r>
      <w:r w:rsidR="00635DC5">
        <w:rPr>
          <w:rFonts w:eastAsia="华文中宋"/>
          <w:bCs/>
          <w:sz w:val="28"/>
          <w:u w:val="single"/>
        </w:rPr>
        <w:t xml:space="preserve">M201472821    </w:t>
      </w:r>
      <w:r w:rsidRPr="00303F36">
        <w:rPr>
          <w:rFonts w:eastAsia="华文中宋"/>
          <w:bCs/>
          <w:sz w:val="28"/>
          <w:u w:val="single"/>
        </w:rPr>
        <w:t xml:space="preserve">  </w:t>
      </w:r>
    </w:p>
    <w:p w14:paraId="52FC261C" w14:textId="77777777" w:rsidR="00E8741A" w:rsidRPr="00303F36" w:rsidRDefault="00E8741A" w:rsidP="001F7ED1">
      <w:pPr>
        <w:pStyle w:val="af"/>
        <w:spacing w:line="360" w:lineRule="auto"/>
        <w:jc w:val="left"/>
        <w:rPr>
          <w:rFonts w:eastAsia="华文中宋"/>
        </w:rPr>
      </w:pPr>
      <w:bookmarkStart w:id="5" w:name="_Toc133142166"/>
      <w:r w:rsidRPr="00303F36">
        <w:rPr>
          <w:rFonts w:eastAsia="华文中宋"/>
          <w:bCs/>
          <w:sz w:val="28"/>
        </w:rPr>
        <w:t>学校代码</w:t>
      </w:r>
      <w:r w:rsidRPr="00303F36">
        <w:rPr>
          <w:rFonts w:eastAsia="华文中宋"/>
          <w:u w:val="single"/>
        </w:rPr>
        <w:tab/>
      </w:r>
      <w:r w:rsidRPr="00303F36">
        <w:rPr>
          <w:rFonts w:eastAsia="华文中宋"/>
          <w:sz w:val="28"/>
          <w:szCs w:val="28"/>
          <w:u w:val="single"/>
        </w:rPr>
        <w:t xml:space="preserve">10487 </w:t>
      </w:r>
      <w:r w:rsidRPr="00303F36">
        <w:rPr>
          <w:rFonts w:eastAsia="华文中宋"/>
          <w:u w:val="single"/>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sz w:val="28"/>
          <w:szCs w:val="28"/>
        </w:rPr>
        <w:t>密</w:t>
      </w:r>
      <w:r w:rsidRPr="00303F36">
        <w:rPr>
          <w:rFonts w:eastAsia="华文中宋"/>
          <w:sz w:val="28"/>
          <w:szCs w:val="28"/>
        </w:rPr>
        <w:t xml:space="preserve"> </w:t>
      </w:r>
      <w:r w:rsidRPr="00303F36">
        <w:rPr>
          <w:rFonts w:eastAsia="华文中宋"/>
          <w:sz w:val="28"/>
          <w:szCs w:val="28"/>
        </w:rPr>
        <w:t>级</w:t>
      </w:r>
      <w:bookmarkEnd w:id="5"/>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t xml:space="preserve">     </w:t>
      </w:r>
    </w:p>
    <w:p w14:paraId="2E4ECEFF" w14:textId="77777777" w:rsidR="00E8741A" w:rsidRPr="00B44712" w:rsidRDefault="00E8741A" w:rsidP="001F7ED1"/>
    <w:p w14:paraId="1765F203" w14:textId="77777777" w:rsidR="00AB74EA" w:rsidRDefault="00522562" w:rsidP="00CB6C75">
      <w:pPr>
        <w:jc w:val="center"/>
        <w:rPr>
          <w:rFonts w:eastAsia="华文中宋"/>
          <w:bCs/>
          <w:spacing w:val="20"/>
          <w:sz w:val="106"/>
        </w:rPr>
      </w:pPr>
      <w:r w:rsidRPr="009915F4">
        <w:rPr>
          <w:noProof/>
          <w:color w:val="000000"/>
        </w:rPr>
        <w:drawing>
          <wp:inline distT="0" distB="0" distL="0" distR="0" wp14:anchorId="52BA7E4A" wp14:editId="578BAC3B">
            <wp:extent cx="2605405" cy="491490"/>
            <wp:effectExtent l="0" t="0" r="4445" b="3810"/>
            <wp:docPr id="27" name="图片 2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5405" cy="491490"/>
                    </a:xfrm>
                    <a:prstGeom prst="rect">
                      <a:avLst/>
                    </a:prstGeom>
                    <a:noFill/>
                    <a:ln>
                      <a:noFill/>
                    </a:ln>
                  </pic:spPr>
                </pic:pic>
              </a:graphicData>
            </a:graphic>
          </wp:inline>
        </w:drawing>
      </w:r>
    </w:p>
    <w:p w14:paraId="4D80224D" w14:textId="12D52144" w:rsidR="00D22870" w:rsidRPr="00CB6C75" w:rsidRDefault="00AB74EA" w:rsidP="00CB6C75">
      <w:pPr>
        <w:jc w:val="center"/>
        <w:rPr>
          <w:rFonts w:eastAsia="华文中宋"/>
          <w:sz w:val="34"/>
        </w:rPr>
      </w:pPr>
      <w:r>
        <w:rPr>
          <w:rFonts w:eastAsia="华文中宋" w:hint="eastAsia"/>
          <w:bCs/>
          <w:spacing w:val="20"/>
          <w:sz w:val="106"/>
        </w:rPr>
        <w:t>学</w:t>
      </w:r>
      <w:r w:rsidR="00D22870" w:rsidRPr="001450D9">
        <w:rPr>
          <w:rFonts w:eastAsia="华文中宋"/>
          <w:bCs/>
          <w:spacing w:val="20"/>
          <w:sz w:val="106"/>
        </w:rPr>
        <w:t>位论文</w:t>
      </w:r>
    </w:p>
    <w:p w14:paraId="47B0C7DA" w14:textId="77777777" w:rsidR="0040178A" w:rsidRPr="00303F36" w:rsidRDefault="0040178A" w:rsidP="001F7ED1">
      <w:pPr>
        <w:rPr>
          <w:rFonts w:eastAsia="华文中宋"/>
          <w:sz w:val="28"/>
        </w:rPr>
      </w:pPr>
    </w:p>
    <w:p w14:paraId="63EFD4E7" w14:textId="5DCF794A" w:rsidR="0040178A" w:rsidRPr="00696F97" w:rsidRDefault="00421D6B" w:rsidP="002E6D11">
      <w:pPr>
        <w:spacing w:before="180"/>
        <w:jc w:val="center"/>
        <w:rPr>
          <w:rFonts w:eastAsia="华文中宋"/>
          <w:bCs/>
          <w:color w:val="FF0000"/>
          <w:sz w:val="56"/>
          <w:szCs w:val="56"/>
        </w:rPr>
      </w:pPr>
      <w:bookmarkStart w:id="6" w:name="OLE_LINK117"/>
      <w:bookmarkStart w:id="7" w:name="OLE_LINK118"/>
      <w:r w:rsidRPr="00696F97">
        <w:rPr>
          <w:rFonts w:eastAsia="华文中宋" w:hint="eastAsia"/>
          <w:bCs/>
          <w:color w:val="FF0000"/>
          <w:sz w:val="56"/>
          <w:szCs w:val="56"/>
        </w:rPr>
        <w:t>基</w:t>
      </w:r>
    </w:p>
    <w:bookmarkEnd w:id="6"/>
    <w:bookmarkEnd w:id="7"/>
    <w:p w14:paraId="02C7928A" w14:textId="77777777" w:rsidR="0040178A" w:rsidRDefault="0040178A" w:rsidP="005B60AD">
      <w:pPr>
        <w:spacing w:before="180"/>
        <w:jc w:val="center"/>
        <w:rPr>
          <w:rFonts w:eastAsia="华文中宋"/>
          <w:b/>
          <w:bCs/>
          <w:sz w:val="28"/>
          <w:szCs w:val="28"/>
        </w:rPr>
      </w:pPr>
    </w:p>
    <w:p w14:paraId="3D4D6BD5" w14:textId="77777777" w:rsidR="005B60AD" w:rsidRPr="00303F36" w:rsidRDefault="005B60AD" w:rsidP="005B60AD">
      <w:pPr>
        <w:spacing w:before="180"/>
        <w:jc w:val="center"/>
        <w:rPr>
          <w:rFonts w:eastAsia="华文中宋"/>
          <w:b/>
          <w:bCs/>
          <w:sz w:val="28"/>
          <w:szCs w:val="28"/>
        </w:rPr>
      </w:pPr>
    </w:p>
    <w:tbl>
      <w:tblPr>
        <w:tblW w:w="0" w:type="auto"/>
        <w:jc w:val="center"/>
        <w:tblLook w:val="0000" w:firstRow="0" w:lastRow="0" w:firstColumn="0" w:lastColumn="0" w:noHBand="0" w:noVBand="0"/>
      </w:tblPr>
      <w:tblGrid>
        <w:gridCol w:w="2390"/>
        <w:gridCol w:w="3240"/>
      </w:tblGrid>
      <w:tr w:rsidR="00DE1812" w:rsidRPr="00303F36" w14:paraId="13AD9E8E" w14:textId="77777777" w:rsidTr="005B60AD">
        <w:trPr>
          <w:trHeight w:val="518"/>
          <w:jc w:val="center"/>
        </w:trPr>
        <w:tc>
          <w:tcPr>
            <w:tcW w:w="2390" w:type="dxa"/>
          </w:tcPr>
          <w:p w14:paraId="5E2EB0F5" w14:textId="77777777" w:rsidR="00DE1812" w:rsidRPr="00303F36" w:rsidRDefault="00DE1812" w:rsidP="005B60AD">
            <w:pPr>
              <w:adjustRightInd w:val="0"/>
              <w:snapToGrid w:val="0"/>
              <w:spacing w:line="240" w:lineRule="auto"/>
              <w:jc w:val="distribute"/>
              <w:rPr>
                <w:rFonts w:eastAsia="华文中宋"/>
                <w:bCs/>
                <w:kern w:val="0"/>
                <w:sz w:val="36"/>
              </w:rPr>
            </w:pPr>
            <w:r w:rsidRPr="00303F36">
              <w:rPr>
                <w:rFonts w:eastAsia="华文中宋"/>
                <w:bCs/>
                <w:kern w:val="0"/>
                <w:sz w:val="36"/>
              </w:rPr>
              <w:t>学位申请人：</w:t>
            </w:r>
            <w:r w:rsidRPr="00303F36">
              <w:rPr>
                <w:rFonts w:eastAsia="华文中宋"/>
                <w:bCs/>
                <w:kern w:val="0"/>
                <w:sz w:val="36"/>
              </w:rPr>
              <w:t xml:space="preserve"> </w:t>
            </w:r>
          </w:p>
        </w:tc>
        <w:tc>
          <w:tcPr>
            <w:tcW w:w="3240" w:type="dxa"/>
          </w:tcPr>
          <w:p w14:paraId="40478B09" w14:textId="14E3A3E4" w:rsidR="00DE1812" w:rsidRPr="00303F36" w:rsidRDefault="00E172AB" w:rsidP="005B60AD">
            <w:pPr>
              <w:adjustRightInd w:val="0"/>
              <w:snapToGrid w:val="0"/>
              <w:spacing w:line="240" w:lineRule="auto"/>
              <w:ind w:firstLineChars="150" w:firstLine="540"/>
              <w:rPr>
                <w:rFonts w:eastAsia="华文中宋"/>
                <w:bCs/>
                <w:color w:val="FF0000"/>
                <w:sz w:val="36"/>
              </w:rPr>
            </w:pPr>
            <w:r>
              <w:rPr>
                <w:rFonts w:eastAsia="华文中宋" w:hint="eastAsia"/>
                <w:bCs/>
                <w:sz w:val="36"/>
              </w:rPr>
              <w:t>张</w:t>
            </w:r>
            <w:r>
              <w:rPr>
                <w:rFonts w:eastAsia="华文中宋" w:hint="eastAsia"/>
                <w:bCs/>
                <w:sz w:val="36"/>
              </w:rPr>
              <w:t xml:space="preserve">   </w:t>
            </w:r>
            <w:r>
              <w:rPr>
                <w:rFonts w:eastAsia="华文中宋" w:hint="eastAsia"/>
                <w:bCs/>
                <w:sz w:val="36"/>
              </w:rPr>
              <w:t>军</w:t>
            </w:r>
          </w:p>
        </w:tc>
      </w:tr>
      <w:tr w:rsidR="00DE1812" w:rsidRPr="00303F36" w14:paraId="2BFDD13A" w14:textId="77777777" w:rsidTr="005B60AD">
        <w:trPr>
          <w:trHeight w:val="431"/>
          <w:jc w:val="center"/>
        </w:trPr>
        <w:tc>
          <w:tcPr>
            <w:tcW w:w="2390" w:type="dxa"/>
          </w:tcPr>
          <w:p w14:paraId="06A86F9A" w14:textId="77777777"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学科专业：</w:t>
            </w:r>
            <w:r w:rsidRPr="00303F36">
              <w:rPr>
                <w:rFonts w:eastAsia="华文中宋"/>
                <w:bCs/>
                <w:kern w:val="0"/>
                <w:sz w:val="36"/>
              </w:rPr>
              <w:t xml:space="preserve"> </w:t>
            </w:r>
          </w:p>
        </w:tc>
        <w:tc>
          <w:tcPr>
            <w:tcW w:w="3240" w:type="dxa"/>
          </w:tcPr>
          <w:p w14:paraId="06CE1B66" w14:textId="77777777" w:rsidR="00DE1812" w:rsidRPr="00303F36" w:rsidRDefault="00DE1812" w:rsidP="005B60AD">
            <w:pPr>
              <w:spacing w:line="240" w:lineRule="auto"/>
              <w:rPr>
                <w:rFonts w:eastAsia="华文中宋"/>
                <w:bCs/>
                <w:color w:val="FF0000"/>
                <w:sz w:val="36"/>
              </w:rPr>
            </w:pPr>
            <w:r w:rsidRPr="00303F36">
              <w:rPr>
                <w:rFonts w:eastAsia="华文中宋"/>
                <w:bCs/>
                <w:sz w:val="36"/>
              </w:rPr>
              <w:t>计算机应用技术</w:t>
            </w:r>
          </w:p>
        </w:tc>
      </w:tr>
      <w:tr w:rsidR="00DE1812" w:rsidRPr="00303F36" w14:paraId="14E444AB" w14:textId="77777777" w:rsidTr="005B60AD">
        <w:trPr>
          <w:jc w:val="center"/>
        </w:trPr>
        <w:tc>
          <w:tcPr>
            <w:tcW w:w="2390" w:type="dxa"/>
          </w:tcPr>
          <w:p w14:paraId="43506840" w14:textId="77777777"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指导教师：</w:t>
            </w:r>
            <w:r w:rsidRPr="00303F36">
              <w:rPr>
                <w:rFonts w:eastAsia="华文中宋"/>
                <w:bCs/>
                <w:kern w:val="0"/>
                <w:sz w:val="36"/>
              </w:rPr>
              <w:t xml:space="preserve"> </w:t>
            </w:r>
          </w:p>
        </w:tc>
        <w:tc>
          <w:tcPr>
            <w:tcW w:w="3240" w:type="dxa"/>
          </w:tcPr>
          <w:p w14:paraId="7EBC3258" w14:textId="77777777" w:rsidR="00DE1812" w:rsidRPr="00303F36" w:rsidRDefault="00DE1812" w:rsidP="005B60AD">
            <w:pPr>
              <w:spacing w:line="240" w:lineRule="auto"/>
              <w:rPr>
                <w:rFonts w:eastAsia="华文中宋"/>
                <w:bCs/>
                <w:color w:val="FF0000"/>
                <w:spacing w:val="36"/>
                <w:kern w:val="0"/>
                <w:sz w:val="36"/>
              </w:rPr>
            </w:pPr>
            <w:r w:rsidRPr="00303F36">
              <w:rPr>
                <w:rFonts w:eastAsia="华文中宋"/>
                <w:bCs/>
                <w:sz w:val="36"/>
              </w:rPr>
              <w:t>李玉华</w:t>
            </w:r>
            <w:r w:rsidRPr="00303F36">
              <w:rPr>
                <w:rFonts w:eastAsia="华文中宋"/>
                <w:bCs/>
                <w:sz w:val="36"/>
              </w:rPr>
              <w:t xml:space="preserve">  </w:t>
            </w:r>
            <w:r w:rsidRPr="00303F36">
              <w:rPr>
                <w:rFonts w:eastAsia="华文中宋"/>
                <w:bCs/>
                <w:sz w:val="36"/>
              </w:rPr>
              <w:t>副教授</w:t>
            </w:r>
          </w:p>
        </w:tc>
      </w:tr>
      <w:tr w:rsidR="00DE1812" w:rsidRPr="00303F36" w14:paraId="54CB7444" w14:textId="77777777" w:rsidTr="005B60AD">
        <w:trPr>
          <w:trHeight w:val="269"/>
          <w:jc w:val="center"/>
        </w:trPr>
        <w:tc>
          <w:tcPr>
            <w:tcW w:w="2390" w:type="dxa"/>
          </w:tcPr>
          <w:p w14:paraId="142B20C7" w14:textId="77777777" w:rsidR="00DE1812" w:rsidRPr="00303F36" w:rsidRDefault="00DE1812" w:rsidP="005B60AD">
            <w:pPr>
              <w:spacing w:line="480" w:lineRule="auto"/>
              <w:jc w:val="distribute"/>
              <w:rPr>
                <w:rFonts w:eastAsia="华文中宋"/>
                <w:bCs/>
                <w:kern w:val="0"/>
                <w:sz w:val="36"/>
              </w:rPr>
            </w:pPr>
            <w:r w:rsidRPr="00303F36">
              <w:rPr>
                <w:rFonts w:eastAsia="华文中宋"/>
                <w:bCs/>
                <w:kern w:val="0"/>
                <w:sz w:val="36"/>
              </w:rPr>
              <w:t>答辩日期：</w:t>
            </w:r>
          </w:p>
        </w:tc>
        <w:tc>
          <w:tcPr>
            <w:tcW w:w="3240" w:type="dxa"/>
          </w:tcPr>
          <w:p w14:paraId="55951ECD" w14:textId="7A393A65" w:rsidR="00DE1812" w:rsidRPr="00303F36" w:rsidRDefault="000327E1" w:rsidP="005B60AD">
            <w:pPr>
              <w:spacing w:line="480" w:lineRule="auto"/>
              <w:rPr>
                <w:rFonts w:eastAsia="华文中宋"/>
                <w:bCs/>
                <w:spacing w:val="36"/>
                <w:kern w:val="0"/>
                <w:sz w:val="36"/>
              </w:rPr>
            </w:pPr>
            <w:r w:rsidRPr="00303F36">
              <w:rPr>
                <w:rFonts w:eastAsia="华文中宋"/>
                <w:bCs/>
                <w:kern w:val="0"/>
                <w:sz w:val="36"/>
              </w:rPr>
              <w:t>201</w:t>
            </w:r>
            <w:r w:rsidR="00573F8D">
              <w:rPr>
                <w:rFonts w:eastAsia="华文中宋"/>
                <w:bCs/>
                <w:kern w:val="0"/>
                <w:sz w:val="36"/>
              </w:rPr>
              <w:t>7</w:t>
            </w:r>
            <w:r w:rsidRPr="00303F36">
              <w:rPr>
                <w:rFonts w:eastAsia="华文中宋"/>
                <w:bCs/>
                <w:kern w:val="0"/>
                <w:sz w:val="36"/>
              </w:rPr>
              <w:t>年</w:t>
            </w:r>
            <w:r w:rsidR="00421D6B">
              <w:rPr>
                <w:rFonts w:eastAsia="华文中宋"/>
                <w:bCs/>
                <w:kern w:val="0"/>
                <w:sz w:val="36"/>
              </w:rPr>
              <w:t>5</w:t>
            </w:r>
            <w:r w:rsidRPr="00303F36">
              <w:rPr>
                <w:rFonts w:eastAsia="华文中宋"/>
                <w:bCs/>
                <w:kern w:val="0"/>
                <w:sz w:val="36"/>
              </w:rPr>
              <w:t>月</w:t>
            </w:r>
            <w:r w:rsidR="00977A13">
              <w:rPr>
                <w:rFonts w:eastAsia="华文中宋"/>
                <w:bCs/>
                <w:kern w:val="0"/>
                <w:sz w:val="36"/>
              </w:rPr>
              <w:t>2</w:t>
            </w:r>
            <w:r w:rsidR="000A64C0">
              <w:rPr>
                <w:rFonts w:eastAsia="华文中宋"/>
                <w:bCs/>
                <w:kern w:val="0"/>
                <w:sz w:val="36"/>
              </w:rPr>
              <w:t>4</w:t>
            </w:r>
            <w:r w:rsidRPr="00303F36">
              <w:rPr>
                <w:rFonts w:eastAsia="华文中宋"/>
                <w:bCs/>
                <w:kern w:val="0"/>
                <w:sz w:val="36"/>
              </w:rPr>
              <w:t>日</w:t>
            </w:r>
          </w:p>
        </w:tc>
      </w:tr>
      <w:tr w:rsidR="00C238D1" w:rsidRPr="00303F36" w14:paraId="03EC4A17" w14:textId="77777777" w:rsidTr="005B60AD">
        <w:trPr>
          <w:jc w:val="center"/>
        </w:trPr>
        <w:tc>
          <w:tcPr>
            <w:tcW w:w="2390" w:type="dxa"/>
          </w:tcPr>
          <w:p w14:paraId="1C382DB8" w14:textId="77777777" w:rsidR="00C238D1" w:rsidRPr="00303F36" w:rsidRDefault="00C238D1" w:rsidP="001F7ED1">
            <w:pPr>
              <w:jc w:val="distribute"/>
              <w:rPr>
                <w:rFonts w:eastAsia="华文中宋"/>
                <w:bCs/>
                <w:kern w:val="0"/>
                <w:sz w:val="36"/>
              </w:rPr>
            </w:pPr>
          </w:p>
          <w:p w14:paraId="323EBD97" w14:textId="77777777" w:rsidR="00C238D1" w:rsidRPr="00303F36" w:rsidRDefault="00C238D1" w:rsidP="001F7ED1">
            <w:pPr>
              <w:jc w:val="distribute"/>
              <w:rPr>
                <w:rFonts w:eastAsia="华文中宋"/>
                <w:bCs/>
                <w:kern w:val="0"/>
                <w:sz w:val="36"/>
              </w:rPr>
            </w:pPr>
          </w:p>
        </w:tc>
        <w:tc>
          <w:tcPr>
            <w:tcW w:w="3240" w:type="dxa"/>
          </w:tcPr>
          <w:p w14:paraId="2BFC2A37" w14:textId="77777777" w:rsidR="00C238D1" w:rsidRPr="00303F36" w:rsidRDefault="00C238D1" w:rsidP="001F7ED1">
            <w:pPr>
              <w:rPr>
                <w:rFonts w:eastAsia="华文中宋"/>
                <w:bCs/>
                <w:kern w:val="0"/>
                <w:sz w:val="36"/>
              </w:rPr>
            </w:pPr>
          </w:p>
        </w:tc>
      </w:tr>
    </w:tbl>
    <w:p w14:paraId="1AE2FA1F" w14:textId="77777777" w:rsidR="00DE1812" w:rsidRPr="00303F36" w:rsidRDefault="00DE1812" w:rsidP="001F7ED1">
      <w:pPr>
        <w:spacing w:before="180"/>
        <w:jc w:val="center"/>
        <w:rPr>
          <w:rFonts w:eastAsia="华文中宋"/>
          <w:b/>
          <w:bCs/>
          <w:sz w:val="28"/>
          <w:szCs w:val="28"/>
        </w:rPr>
      </w:pPr>
    </w:p>
    <w:p w14:paraId="10A23FB8" w14:textId="77777777" w:rsidR="0040178A" w:rsidRPr="00303F36" w:rsidRDefault="0040178A" w:rsidP="001F7ED1">
      <w:pPr>
        <w:jc w:val="center"/>
        <w:rPr>
          <w:b/>
          <w:bCs/>
          <w:sz w:val="28"/>
          <w:szCs w:val="28"/>
        </w:rPr>
      </w:pPr>
      <w:r w:rsidRPr="00303F36">
        <w:rPr>
          <w:b/>
          <w:bCs/>
          <w:sz w:val="28"/>
          <w:szCs w:val="28"/>
        </w:rPr>
        <w:lastRenderedPageBreak/>
        <w:t xml:space="preserve">A Thesis Submitted in </w:t>
      </w:r>
      <w:r w:rsidR="00764999" w:rsidRPr="00303F36">
        <w:rPr>
          <w:b/>
          <w:bCs/>
          <w:sz w:val="28"/>
          <w:szCs w:val="28"/>
        </w:rPr>
        <w:t>Full</w:t>
      </w:r>
      <w:r w:rsidRPr="00303F36">
        <w:rPr>
          <w:b/>
          <w:bCs/>
          <w:sz w:val="28"/>
          <w:szCs w:val="28"/>
        </w:rPr>
        <w:t xml:space="preserve"> Fulfillment of the Requirements</w:t>
      </w:r>
    </w:p>
    <w:p w14:paraId="3B73421F" w14:textId="77777777" w:rsidR="0040178A" w:rsidRPr="00303F36" w:rsidRDefault="0040178A" w:rsidP="001F7ED1">
      <w:pPr>
        <w:jc w:val="center"/>
        <w:rPr>
          <w:b/>
          <w:bCs/>
          <w:sz w:val="28"/>
          <w:szCs w:val="28"/>
        </w:rPr>
      </w:pPr>
      <w:r w:rsidRPr="00303F36">
        <w:rPr>
          <w:b/>
          <w:bCs/>
          <w:sz w:val="28"/>
          <w:szCs w:val="28"/>
        </w:rPr>
        <w:t>for the Degree of the Master of Engineering</w:t>
      </w:r>
      <w:bookmarkEnd w:id="0"/>
    </w:p>
    <w:p w14:paraId="4FBC75A7" w14:textId="77777777" w:rsidR="0040178A" w:rsidRPr="00303F36" w:rsidRDefault="0040178A" w:rsidP="001F7ED1">
      <w:pPr>
        <w:rPr>
          <w:sz w:val="28"/>
          <w:szCs w:val="28"/>
        </w:rPr>
      </w:pPr>
    </w:p>
    <w:p w14:paraId="0BFA7212" w14:textId="77777777" w:rsidR="0040178A" w:rsidRPr="0013291D" w:rsidRDefault="0040178A" w:rsidP="001F7ED1">
      <w:pPr>
        <w:rPr>
          <w:sz w:val="28"/>
          <w:szCs w:val="28"/>
        </w:rPr>
      </w:pPr>
    </w:p>
    <w:p w14:paraId="21F6CD52" w14:textId="77777777" w:rsidR="0040178A" w:rsidRPr="00696F97" w:rsidRDefault="00287BC9" w:rsidP="00287BC9">
      <w:pPr>
        <w:snapToGrid w:val="0"/>
        <w:jc w:val="center"/>
        <w:rPr>
          <w:b/>
          <w:bCs/>
          <w:color w:val="FF0000"/>
          <w:sz w:val="40"/>
          <w:szCs w:val="40"/>
        </w:rPr>
      </w:pPr>
      <w:r w:rsidRPr="00696F97">
        <w:rPr>
          <w:b/>
          <w:bCs/>
          <w:color w:val="FF0000"/>
          <w:sz w:val="40"/>
          <w:szCs w:val="40"/>
        </w:rPr>
        <w:t xml:space="preserve">Multi-Topic Influence Maximization in Large Scale </w:t>
      </w:r>
      <w:r w:rsidR="00607B76" w:rsidRPr="00696F97">
        <w:rPr>
          <w:b/>
          <w:bCs/>
          <w:color w:val="FF0000"/>
          <w:sz w:val="40"/>
          <w:szCs w:val="40"/>
        </w:rPr>
        <w:t xml:space="preserve">Social </w:t>
      </w:r>
      <w:r w:rsidRPr="00696F97">
        <w:rPr>
          <w:b/>
          <w:bCs/>
          <w:color w:val="FF0000"/>
          <w:sz w:val="40"/>
          <w:szCs w:val="40"/>
        </w:rPr>
        <w:t>Networks</w:t>
      </w:r>
      <w:r w:rsidR="00DF17B3" w:rsidRPr="00696F97">
        <w:rPr>
          <w:b/>
          <w:bCs/>
          <w:color w:val="FF0000"/>
          <w:sz w:val="40"/>
          <w:szCs w:val="40"/>
        </w:rPr>
        <w:t xml:space="preserve"> </w:t>
      </w:r>
    </w:p>
    <w:p w14:paraId="142F7FC9" w14:textId="77777777" w:rsidR="0040178A" w:rsidRPr="00303F36" w:rsidRDefault="0040178A" w:rsidP="001F7ED1">
      <w:pPr>
        <w:pStyle w:val="21"/>
        <w:spacing w:line="360" w:lineRule="auto"/>
        <w:ind w:leftChars="1370" w:left="4008" w:hangingChars="300" w:hanging="720"/>
        <w:rPr>
          <w:b w:val="0"/>
          <w:bCs w:val="0"/>
          <w:sz w:val="24"/>
        </w:rPr>
      </w:pPr>
    </w:p>
    <w:p w14:paraId="7D45EFF2" w14:textId="77777777" w:rsidR="0040178A" w:rsidRPr="00287BC9" w:rsidRDefault="0040178A" w:rsidP="001F7ED1">
      <w:pPr>
        <w:pStyle w:val="21"/>
        <w:spacing w:line="360" w:lineRule="auto"/>
        <w:ind w:leftChars="1370" w:left="4008" w:hangingChars="300" w:hanging="720"/>
        <w:rPr>
          <w:b w:val="0"/>
          <w:bCs w:val="0"/>
          <w:sz w:val="24"/>
        </w:rPr>
      </w:pPr>
    </w:p>
    <w:p w14:paraId="7F132460" w14:textId="77777777" w:rsidR="0040178A" w:rsidRPr="00303F36" w:rsidRDefault="0040178A" w:rsidP="001F7ED1">
      <w:pPr>
        <w:pStyle w:val="21"/>
        <w:spacing w:line="360" w:lineRule="auto"/>
        <w:ind w:leftChars="1370" w:left="4008" w:hangingChars="300" w:hanging="720"/>
        <w:rPr>
          <w:b w:val="0"/>
          <w:bCs w:val="0"/>
          <w:sz w:val="24"/>
        </w:rPr>
      </w:pPr>
    </w:p>
    <w:p w14:paraId="1C6774AF" w14:textId="77777777" w:rsidR="0040178A" w:rsidRPr="00303F36" w:rsidRDefault="0040178A" w:rsidP="001F7ED1">
      <w:pPr>
        <w:pStyle w:val="21"/>
        <w:spacing w:line="360" w:lineRule="auto"/>
        <w:ind w:leftChars="1370" w:left="4008" w:hangingChars="300" w:hanging="720"/>
        <w:rPr>
          <w:b w:val="0"/>
          <w:bCs w:val="0"/>
          <w:sz w:val="24"/>
        </w:rPr>
      </w:pPr>
    </w:p>
    <w:tbl>
      <w:tblPr>
        <w:tblW w:w="0" w:type="auto"/>
        <w:jc w:val="center"/>
        <w:tblLook w:val="0000" w:firstRow="0" w:lastRow="0" w:firstColumn="0" w:lastColumn="0" w:noHBand="0" w:noVBand="0"/>
      </w:tblPr>
      <w:tblGrid>
        <w:gridCol w:w="2077"/>
        <w:gridCol w:w="5747"/>
      </w:tblGrid>
      <w:tr w:rsidR="0080151A" w:rsidRPr="00303F36" w14:paraId="53729264" w14:textId="77777777" w:rsidTr="0080151A">
        <w:trPr>
          <w:jc w:val="center"/>
        </w:trPr>
        <w:tc>
          <w:tcPr>
            <w:tcW w:w="2077" w:type="dxa"/>
            <w:vAlign w:val="center"/>
          </w:tcPr>
          <w:p w14:paraId="47F41027" w14:textId="77777777" w:rsidR="0080151A" w:rsidRPr="00303F36" w:rsidRDefault="0080151A" w:rsidP="001F7ED1">
            <w:pPr>
              <w:rPr>
                <w:b/>
                <w:bCs/>
                <w:sz w:val="36"/>
                <w:szCs w:val="30"/>
              </w:rPr>
            </w:pPr>
            <w:r w:rsidRPr="00303F36">
              <w:rPr>
                <w:b/>
                <w:bCs/>
                <w:sz w:val="36"/>
                <w:szCs w:val="30"/>
              </w:rPr>
              <w:t>Candidate :</w:t>
            </w:r>
          </w:p>
        </w:tc>
        <w:tc>
          <w:tcPr>
            <w:tcW w:w="5747" w:type="dxa"/>
            <w:vAlign w:val="center"/>
          </w:tcPr>
          <w:p w14:paraId="791C72F1" w14:textId="58A09CD7" w:rsidR="0080151A" w:rsidRPr="00303F36" w:rsidRDefault="00696F97" w:rsidP="001F7ED1">
            <w:pPr>
              <w:pStyle w:val="21"/>
              <w:spacing w:line="360" w:lineRule="auto"/>
              <w:jc w:val="both"/>
              <w:rPr>
                <w:sz w:val="36"/>
                <w:szCs w:val="30"/>
              </w:rPr>
            </w:pPr>
            <w:r>
              <w:rPr>
                <w:sz w:val="36"/>
                <w:szCs w:val="30"/>
              </w:rPr>
              <w:t>Jun  Zhang</w:t>
            </w:r>
            <w:r w:rsidR="0080151A" w:rsidRPr="00303F36">
              <w:rPr>
                <w:sz w:val="36"/>
                <w:szCs w:val="30"/>
              </w:rPr>
              <w:t xml:space="preserve"> </w:t>
            </w:r>
          </w:p>
        </w:tc>
      </w:tr>
      <w:tr w:rsidR="0080151A" w:rsidRPr="00303F36" w14:paraId="2426910E" w14:textId="77777777" w:rsidTr="0080151A">
        <w:trPr>
          <w:jc w:val="center"/>
        </w:trPr>
        <w:tc>
          <w:tcPr>
            <w:tcW w:w="2077" w:type="dxa"/>
            <w:vAlign w:val="center"/>
          </w:tcPr>
          <w:p w14:paraId="6D66F67E" w14:textId="77777777" w:rsidR="0080151A" w:rsidRPr="00303F36" w:rsidRDefault="0080151A" w:rsidP="001F7ED1">
            <w:pPr>
              <w:rPr>
                <w:b/>
                <w:bCs/>
                <w:sz w:val="36"/>
                <w:szCs w:val="30"/>
              </w:rPr>
            </w:pPr>
            <w:r w:rsidRPr="00303F36">
              <w:rPr>
                <w:b/>
                <w:bCs/>
                <w:sz w:val="36"/>
                <w:szCs w:val="30"/>
              </w:rPr>
              <w:t>Major</w:t>
            </w:r>
            <w:r w:rsidRPr="00303F36">
              <w:rPr>
                <w:b/>
                <w:bCs/>
                <w:sz w:val="36"/>
                <w:szCs w:val="30"/>
              </w:rPr>
              <w:tab/>
            </w:r>
            <w:r w:rsidRPr="00303F36">
              <w:rPr>
                <w:b/>
                <w:bCs/>
                <w:sz w:val="36"/>
                <w:szCs w:val="30"/>
              </w:rPr>
              <w:tab/>
              <w:t>:</w:t>
            </w:r>
          </w:p>
        </w:tc>
        <w:tc>
          <w:tcPr>
            <w:tcW w:w="5747" w:type="dxa"/>
            <w:vAlign w:val="center"/>
          </w:tcPr>
          <w:p w14:paraId="220B3CC2" w14:textId="77777777" w:rsidR="0080151A" w:rsidRPr="00303F36" w:rsidRDefault="0080151A" w:rsidP="001F7ED1">
            <w:pPr>
              <w:ind w:rightChars="-165" w:right="-396"/>
              <w:rPr>
                <w:b/>
                <w:bCs/>
                <w:sz w:val="36"/>
                <w:szCs w:val="30"/>
              </w:rPr>
            </w:pPr>
            <w:r w:rsidRPr="00303F36">
              <w:rPr>
                <w:b/>
                <w:bCs/>
                <w:sz w:val="36"/>
                <w:szCs w:val="30"/>
              </w:rPr>
              <w:t>Computer Application Technology</w:t>
            </w:r>
          </w:p>
        </w:tc>
      </w:tr>
      <w:tr w:rsidR="0080151A" w:rsidRPr="00303F36" w14:paraId="417CF302" w14:textId="77777777" w:rsidTr="0080151A">
        <w:trPr>
          <w:jc w:val="center"/>
        </w:trPr>
        <w:tc>
          <w:tcPr>
            <w:tcW w:w="2077" w:type="dxa"/>
            <w:vAlign w:val="center"/>
          </w:tcPr>
          <w:p w14:paraId="769790DD" w14:textId="77777777" w:rsidR="0080151A" w:rsidRPr="00303F36" w:rsidRDefault="0080151A" w:rsidP="001F7ED1">
            <w:pPr>
              <w:rPr>
                <w:b/>
                <w:bCs/>
                <w:sz w:val="36"/>
                <w:szCs w:val="30"/>
              </w:rPr>
            </w:pPr>
            <w:r w:rsidRPr="00303F36">
              <w:rPr>
                <w:b/>
                <w:bCs/>
                <w:sz w:val="36"/>
                <w:szCs w:val="30"/>
              </w:rPr>
              <w:t>Supervisor:</w:t>
            </w:r>
          </w:p>
        </w:tc>
        <w:tc>
          <w:tcPr>
            <w:tcW w:w="5747" w:type="dxa"/>
            <w:vAlign w:val="center"/>
          </w:tcPr>
          <w:p w14:paraId="2F9D52C4" w14:textId="77777777" w:rsidR="0080151A" w:rsidRPr="00303F36" w:rsidRDefault="003D0B11" w:rsidP="000E32DD">
            <w:pPr>
              <w:pStyle w:val="21"/>
              <w:spacing w:line="360" w:lineRule="auto"/>
              <w:jc w:val="both"/>
              <w:rPr>
                <w:sz w:val="36"/>
                <w:szCs w:val="30"/>
              </w:rPr>
            </w:pPr>
            <w:r w:rsidRPr="00303F36">
              <w:rPr>
                <w:sz w:val="36"/>
                <w:szCs w:val="30"/>
              </w:rPr>
              <w:t>Associate Professor</w:t>
            </w:r>
            <w:r w:rsidR="0080151A" w:rsidRPr="00303F36">
              <w:rPr>
                <w:sz w:val="36"/>
                <w:szCs w:val="30"/>
              </w:rPr>
              <w:t xml:space="preserve"> </w:t>
            </w:r>
            <w:r w:rsidR="000E32DD" w:rsidRPr="00303F36">
              <w:rPr>
                <w:sz w:val="36"/>
                <w:szCs w:val="30"/>
              </w:rPr>
              <w:t xml:space="preserve">Yuhua </w:t>
            </w:r>
            <w:r w:rsidR="0080151A" w:rsidRPr="00303F36">
              <w:rPr>
                <w:sz w:val="36"/>
                <w:szCs w:val="30"/>
              </w:rPr>
              <w:t xml:space="preserve">Li </w:t>
            </w:r>
          </w:p>
        </w:tc>
      </w:tr>
      <w:tr w:rsidR="0080151A" w:rsidRPr="00303F36" w14:paraId="0C44D780" w14:textId="77777777" w:rsidTr="0080151A">
        <w:trPr>
          <w:jc w:val="center"/>
        </w:trPr>
        <w:tc>
          <w:tcPr>
            <w:tcW w:w="2077" w:type="dxa"/>
            <w:vAlign w:val="center"/>
          </w:tcPr>
          <w:p w14:paraId="71836A57" w14:textId="77777777" w:rsidR="0080151A" w:rsidRPr="00303F36" w:rsidRDefault="0080151A" w:rsidP="001F7ED1">
            <w:pPr>
              <w:rPr>
                <w:rFonts w:eastAsia="华文中宋"/>
                <w:b/>
                <w:bCs/>
                <w:kern w:val="0"/>
                <w:sz w:val="36"/>
              </w:rPr>
            </w:pPr>
          </w:p>
        </w:tc>
        <w:tc>
          <w:tcPr>
            <w:tcW w:w="5747" w:type="dxa"/>
            <w:vAlign w:val="center"/>
          </w:tcPr>
          <w:p w14:paraId="59938AE8" w14:textId="77777777" w:rsidR="0080151A" w:rsidRPr="00303F36" w:rsidRDefault="0080151A" w:rsidP="001F7ED1">
            <w:pPr>
              <w:rPr>
                <w:rFonts w:eastAsia="华文中宋"/>
                <w:b/>
                <w:bCs/>
                <w:color w:val="FF0000"/>
                <w:spacing w:val="36"/>
                <w:kern w:val="0"/>
                <w:sz w:val="36"/>
              </w:rPr>
            </w:pPr>
          </w:p>
        </w:tc>
      </w:tr>
    </w:tbl>
    <w:p w14:paraId="480C0E95" w14:textId="77777777" w:rsidR="0040178A" w:rsidRPr="00303F36" w:rsidRDefault="0040178A" w:rsidP="001F7ED1">
      <w:pPr>
        <w:pStyle w:val="21"/>
        <w:spacing w:line="360" w:lineRule="auto"/>
        <w:ind w:left="2889" w:hangingChars="1199" w:hanging="2889"/>
        <w:rPr>
          <w:sz w:val="24"/>
        </w:rPr>
      </w:pPr>
    </w:p>
    <w:p w14:paraId="1198561B" w14:textId="77777777" w:rsidR="0040178A" w:rsidRPr="00303F36" w:rsidRDefault="0040178A" w:rsidP="001F7ED1">
      <w:pPr>
        <w:pStyle w:val="21"/>
        <w:spacing w:line="360" w:lineRule="auto"/>
        <w:ind w:left="2889" w:hangingChars="1199" w:hanging="2889"/>
        <w:rPr>
          <w:sz w:val="24"/>
        </w:rPr>
      </w:pPr>
    </w:p>
    <w:p w14:paraId="1C2BF379" w14:textId="77777777" w:rsidR="0040178A" w:rsidRPr="00303F36" w:rsidRDefault="0040178A" w:rsidP="001F7ED1">
      <w:pPr>
        <w:pStyle w:val="21"/>
        <w:spacing w:before="240" w:line="360" w:lineRule="auto"/>
        <w:ind w:left="3611" w:hangingChars="1199" w:hanging="3611"/>
        <w:rPr>
          <w:sz w:val="30"/>
          <w:szCs w:val="30"/>
        </w:rPr>
      </w:pPr>
      <w:r w:rsidRPr="00303F36">
        <w:rPr>
          <w:sz w:val="30"/>
          <w:szCs w:val="30"/>
        </w:rPr>
        <w:t>Huazhong University of Science &amp; Technology</w:t>
      </w:r>
    </w:p>
    <w:p w14:paraId="5D281C22" w14:textId="77777777" w:rsidR="0040178A" w:rsidRPr="00303F36" w:rsidRDefault="0040178A" w:rsidP="007A3637">
      <w:pPr>
        <w:pStyle w:val="21"/>
        <w:spacing w:beforeLines="30" w:before="93" w:afterLines="30" w:after="93" w:line="360" w:lineRule="auto"/>
        <w:ind w:left="3611" w:hangingChars="1199" w:hanging="3611"/>
        <w:rPr>
          <w:sz w:val="30"/>
          <w:szCs w:val="30"/>
        </w:rPr>
      </w:pPr>
      <w:r w:rsidRPr="00303F36">
        <w:rPr>
          <w:sz w:val="30"/>
          <w:szCs w:val="30"/>
        </w:rPr>
        <w:t>Wuhan 430074, P.R.China</w:t>
      </w:r>
    </w:p>
    <w:p w14:paraId="66CC2083" w14:textId="2BD4DC0A" w:rsidR="0040178A" w:rsidRPr="00303F36" w:rsidRDefault="00287BC9" w:rsidP="001F7ED1">
      <w:pPr>
        <w:pStyle w:val="21"/>
        <w:spacing w:before="240" w:line="360" w:lineRule="auto"/>
        <w:ind w:left="3611" w:hangingChars="1199" w:hanging="3611"/>
        <w:rPr>
          <w:sz w:val="30"/>
          <w:szCs w:val="30"/>
        </w:rPr>
        <w:sectPr w:rsidR="0040178A" w:rsidRPr="00303F36" w:rsidSect="0050218D">
          <w:headerReference w:type="default" r:id="rId9"/>
          <w:footerReference w:type="even" r:id="rId10"/>
          <w:footerReference w:type="default" r:id="rId11"/>
          <w:headerReference w:type="first" r:id="rId12"/>
          <w:endnotePr>
            <w:numFmt w:val="decimal"/>
          </w:endnotePr>
          <w:pgSz w:w="11907" w:h="16840" w:code="9"/>
          <w:pgMar w:top="2552" w:right="1588" w:bottom="1588" w:left="1588" w:header="851" w:footer="992" w:gutter="0"/>
          <w:pgNumType w:fmt="upperRoman" w:start="1"/>
          <w:cols w:space="425"/>
          <w:titlePg/>
          <w:docGrid w:type="lines" w:linePitch="312" w:charSpace="7578"/>
        </w:sectPr>
      </w:pPr>
      <w:r>
        <w:rPr>
          <w:rFonts w:hint="eastAsia"/>
          <w:sz w:val="30"/>
          <w:szCs w:val="30"/>
        </w:rPr>
        <w:t>May</w:t>
      </w:r>
      <w:r w:rsidR="0040178A" w:rsidRPr="00303F36">
        <w:rPr>
          <w:sz w:val="30"/>
          <w:szCs w:val="30"/>
        </w:rPr>
        <w:t xml:space="preserve">, </w:t>
      </w:r>
      <w:bookmarkStart w:id="8" w:name="_Toc156573777"/>
      <w:bookmarkStart w:id="9" w:name="_Toc156573878"/>
      <w:bookmarkStart w:id="10" w:name="_Toc156574837"/>
      <w:bookmarkStart w:id="11" w:name="_Toc156575032"/>
      <w:bookmarkStart w:id="12" w:name="_Toc157313496"/>
      <w:bookmarkStart w:id="13" w:name="_Toc157342803"/>
      <w:bookmarkStart w:id="14" w:name="_Toc157355577"/>
      <w:r w:rsidR="0040178A" w:rsidRPr="00303F36">
        <w:rPr>
          <w:sz w:val="30"/>
          <w:szCs w:val="30"/>
        </w:rPr>
        <w:t>201</w:t>
      </w:r>
      <w:r w:rsidR="005755E3">
        <w:rPr>
          <w:sz w:val="30"/>
          <w:szCs w:val="30"/>
        </w:rPr>
        <w:t>7</w:t>
      </w:r>
    </w:p>
    <w:p w14:paraId="40082B77" w14:textId="77777777" w:rsidR="0040178A" w:rsidRPr="00303F36" w:rsidRDefault="0040178A" w:rsidP="001F7ED1">
      <w:pPr>
        <w:pStyle w:val="af0"/>
        <w:spacing w:line="360" w:lineRule="auto"/>
        <w:ind w:left="643" w:hanging="643"/>
        <w:jc w:val="center"/>
        <w:rPr>
          <w:b/>
          <w:sz w:val="32"/>
        </w:rPr>
      </w:pPr>
      <w:r w:rsidRPr="00303F36">
        <w:rPr>
          <w:b/>
          <w:sz w:val="32"/>
        </w:rPr>
        <w:lastRenderedPageBreak/>
        <w:t>独创性声明</w:t>
      </w:r>
    </w:p>
    <w:p w14:paraId="147840F6" w14:textId="77777777" w:rsidR="0040178A" w:rsidRPr="00303F36" w:rsidRDefault="0040178A" w:rsidP="001F7ED1">
      <w:pPr>
        <w:pStyle w:val="af0"/>
        <w:spacing w:line="360" w:lineRule="auto"/>
        <w:ind w:left="480" w:hanging="480"/>
      </w:pPr>
    </w:p>
    <w:p w14:paraId="6460D0D7" w14:textId="77777777" w:rsidR="0040178A" w:rsidRPr="00303F36" w:rsidRDefault="0040178A" w:rsidP="00DA59C9">
      <w:pPr>
        <w:ind w:firstLineChars="200" w:firstLine="480"/>
        <w:rPr>
          <w:szCs w:val="24"/>
        </w:rPr>
      </w:pPr>
      <w:r w:rsidRPr="00303F36">
        <w:rPr>
          <w:szCs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7138C023" w14:textId="77777777" w:rsidR="0040178A" w:rsidRPr="00303F36" w:rsidRDefault="0040178A" w:rsidP="001F7ED1">
      <w:pPr>
        <w:rPr>
          <w:szCs w:val="24"/>
        </w:rPr>
      </w:pPr>
    </w:p>
    <w:p w14:paraId="292FFE78" w14:textId="77777777" w:rsidR="0040178A" w:rsidRPr="00303F36" w:rsidRDefault="0040178A" w:rsidP="001F7ED1">
      <w:pPr>
        <w:rPr>
          <w:szCs w:val="24"/>
        </w:rPr>
      </w:pPr>
      <w:r w:rsidRPr="00303F36">
        <w:rPr>
          <w:szCs w:val="24"/>
        </w:rPr>
        <w:t xml:space="preserve">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学位论文作者签名：</w:t>
      </w:r>
    </w:p>
    <w:p w14:paraId="31420FE5" w14:textId="77777777" w:rsidR="0040178A" w:rsidRPr="00303F36" w:rsidRDefault="0040178A" w:rsidP="001F7ED1">
      <w:pPr>
        <w:rPr>
          <w:szCs w:val="24"/>
        </w:rPr>
      </w:pPr>
      <w:r w:rsidRPr="00303F36">
        <w:rPr>
          <w:szCs w:val="24"/>
        </w:rPr>
        <w:t>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日期：</w:t>
      </w:r>
      <w:r w:rsidRPr="00303F36">
        <w:rPr>
          <w:szCs w:val="24"/>
        </w:rPr>
        <w:t xml:space="preserve">     </w:t>
      </w:r>
      <w:r w:rsidRPr="00303F36">
        <w:rPr>
          <w:szCs w:val="24"/>
        </w:rPr>
        <w:t>年</w:t>
      </w:r>
      <w:r w:rsidRPr="00303F36">
        <w:rPr>
          <w:szCs w:val="24"/>
        </w:rPr>
        <w:t xml:space="preserve">   </w:t>
      </w:r>
      <w:r w:rsidRPr="00303F36">
        <w:rPr>
          <w:szCs w:val="24"/>
        </w:rPr>
        <w:t>月</w:t>
      </w:r>
      <w:r w:rsidRPr="00303F36">
        <w:rPr>
          <w:szCs w:val="24"/>
        </w:rPr>
        <w:t xml:space="preserve">   </w:t>
      </w:r>
      <w:r w:rsidRPr="00303F36">
        <w:rPr>
          <w:szCs w:val="24"/>
        </w:rPr>
        <w:t>日</w:t>
      </w:r>
    </w:p>
    <w:p w14:paraId="4E6896E9" w14:textId="77777777" w:rsidR="0040178A" w:rsidRPr="00303F36" w:rsidRDefault="0040178A" w:rsidP="001F7ED1">
      <w:pPr>
        <w:pStyle w:val="af0"/>
        <w:spacing w:line="360" w:lineRule="auto"/>
        <w:ind w:left="480" w:hanging="480"/>
      </w:pPr>
    </w:p>
    <w:p w14:paraId="1D7256DE" w14:textId="77777777" w:rsidR="0040178A" w:rsidRPr="00303F36" w:rsidRDefault="0040178A" w:rsidP="001F7ED1">
      <w:pPr>
        <w:pStyle w:val="af0"/>
        <w:spacing w:line="360" w:lineRule="auto"/>
        <w:ind w:left="480" w:hanging="480"/>
      </w:pPr>
    </w:p>
    <w:p w14:paraId="467B3D8B" w14:textId="77777777" w:rsidR="0040178A" w:rsidRPr="00303F36" w:rsidRDefault="0040178A" w:rsidP="001F7ED1">
      <w:pPr>
        <w:pStyle w:val="af0"/>
        <w:spacing w:line="360" w:lineRule="auto"/>
        <w:ind w:left="480" w:hanging="480"/>
      </w:pPr>
    </w:p>
    <w:p w14:paraId="00F4CE7F" w14:textId="77777777" w:rsidR="0040178A" w:rsidRPr="00303F36" w:rsidRDefault="0040178A" w:rsidP="001F7ED1">
      <w:pPr>
        <w:pStyle w:val="af0"/>
        <w:spacing w:line="360" w:lineRule="auto"/>
        <w:ind w:left="643" w:hanging="643"/>
        <w:jc w:val="center"/>
        <w:rPr>
          <w:b/>
          <w:sz w:val="32"/>
        </w:rPr>
      </w:pPr>
      <w:r w:rsidRPr="00303F36">
        <w:rPr>
          <w:b/>
          <w:sz w:val="32"/>
        </w:rPr>
        <w:t>学位论文版权使用授权书</w:t>
      </w:r>
    </w:p>
    <w:p w14:paraId="4AA29F2D" w14:textId="77777777" w:rsidR="0040178A" w:rsidRPr="00303F36" w:rsidRDefault="0040178A" w:rsidP="001F7ED1">
      <w:pPr>
        <w:pStyle w:val="af0"/>
        <w:spacing w:line="360" w:lineRule="auto"/>
        <w:ind w:left="640" w:hanging="640"/>
        <w:rPr>
          <w:sz w:val="32"/>
        </w:rPr>
      </w:pPr>
    </w:p>
    <w:p w14:paraId="5BC14E4C" w14:textId="77777777" w:rsidR="0040178A" w:rsidRPr="00303F36" w:rsidRDefault="0040178A" w:rsidP="00DA59C9">
      <w:pPr>
        <w:ind w:firstLineChars="200" w:firstLine="480"/>
        <w:rPr>
          <w:szCs w:val="24"/>
        </w:rPr>
      </w:pPr>
      <w:r w:rsidRPr="00303F36">
        <w:rPr>
          <w:szCs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21E5B3D2" w14:textId="77777777" w:rsidR="0040178A" w:rsidRPr="00303F36" w:rsidRDefault="0040178A" w:rsidP="001F7ED1">
      <w:pPr>
        <w:pStyle w:val="af0"/>
        <w:spacing w:line="360" w:lineRule="auto"/>
        <w:ind w:left="480" w:hanging="480"/>
        <w:jc w:val="center"/>
      </w:pPr>
    </w:p>
    <w:p w14:paraId="04303C96" w14:textId="77777777" w:rsidR="0040178A" w:rsidRPr="00303F36" w:rsidRDefault="00706CCB" w:rsidP="001F7ED1">
      <w:pPr>
        <w:pStyle w:val="af0"/>
        <w:spacing w:line="360" w:lineRule="auto"/>
        <w:ind w:left="480" w:hanging="480"/>
        <w:jc w:val="center"/>
      </w:pPr>
      <w:r>
        <w:rPr>
          <w:noProof/>
        </w:rPr>
        <mc:AlternateContent>
          <mc:Choice Requires="wps">
            <w:drawing>
              <wp:anchor distT="0" distB="0" distL="114300" distR="114300" simplePos="0" relativeHeight="251657216" behindDoc="0" locked="0" layoutInCell="1" allowOverlap="1" wp14:anchorId="245B3AFD" wp14:editId="5AF2B06F">
                <wp:simplePos x="0" y="0"/>
                <wp:positionH relativeFrom="column">
                  <wp:posOffset>452120</wp:posOffset>
                </wp:positionH>
                <wp:positionV relativeFrom="paragraph">
                  <wp:posOffset>128270</wp:posOffset>
                </wp:positionV>
                <wp:extent cx="2667000" cy="2286000"/>
                <wp:effectExtent l="3175" t="0" r="0" b="3810"/>
                <wp:wrapNone/>
                <wp:docPr id="14"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C492" w14:textId="77777777" w:rsidR="00203176" w:rsidRPr="00070805" w:rsidRDefault="00203176" w:rsidP="0040178A">
                            <w:pPr>
                              <w:rPr>
                                <w:rFonts w:ascii="宋体" w:hAnsi="宋体"/>
                              </w:rPr>
                            </w:pPr>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5B3AFD" id="_x0000_t202" coordsize="21600,21600" o:spt="202" path="m,l,21600r21600,l21600,xe">
                <v:stroke joinstyle="miter"/>
                <v:path gradientshapeok="t" o:connecttype="rect"/>
              </v:shapetype>
              <v:shape id="Text Box 331" o:spid="_x0000_s1026" type="#_x0000_t202" style="position:absolute;left:0;text-align:left;margin-left:35.6pt;margin-top:10.1pt;width:210pt;height:18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" filled="f" stroked="f">
                <v:textbox>
                  <w:txbxContent>
                    <w:p w14:paraId="55D4C492" w14:textId="77777777" w:rsidR="00203176" w:rsidRPr="00070805" w:rsidRDefault="00203176" w:rsidP="0040178A">
                      <w:pPr>
                        <w:rPr>
                          <w:rFonts w:ascii="宋体" w:hAnsi="宋体"/>
                        </w:rPr>
                      </w:pPr>
                      <w:r>
                        <w:rPr>
                          <w:rFonts w:hint="eastAsia"/>
                        </w:rPr>
                        <w:t>本论文属于</w:t>
                      </w:r>
                    </w:p>
                  </w:txbxContent>
                </v:textbox>
              </v:shape>
            </w:pict>
          </mc:Fallback>
        </mc:AlternateContent>
      </w:r>
      <w:r w:rsidR="0040178A" w:rsidRPr="00303F36">
        <w:t xml:space="preserve">     </w:t>
      </w:r>
      <w:r w:rsidR="0040178A" w:rsidRPr="00303F36">
        <w:t>保密</w:t>
      </w:r>
      <w:r w:rsidR="0040178A" w:rsidRPr="00303F36">
        <w:t>□</w:t>
      </w:r>
      <w:r w:rsidR="0040178A" w:rsidRPr="00303F36">
        <w:t>，在</w:t>
      </w:r>
      <w:r w:rsidR="0040178A" w:rsidRPr="00303F36">
        <w:t>_____</w:t>
      </w:r>
      <w:r w:rsidR="0040178A" w:rsidRPr="00303F36">
        <w:t>年解密后适用本授权书。</w:t>
      </w:r>
    </w:p>
    <w:p w14:paraId="4990E9EF" w14:textId="77777777" w:rsidR="0040178A" w:rsidRPr="00303F36" w:rsidRDefault="0040178A" w:rsidP="001F7ED1">
      <w:pPr>
        <w:pStyle w:val="af0"/>
        <w:spacing w:line="360" w:lineRule="auto"/>
        <w:ind w:leftChars="700" w:left="1680" w:firstLineChars="325" w:firstLine="780"/>
      </w:pPr>
      <w:r w:rsidRPr="00303F36">
        <w:t>不保密</w:t>
      </w:r>
      <w:r w:rsidRPr="00303F36">
        <w:t>□</w:t>
      </w:r>
      <w:r w:rsidRPr="00303F36">
        <w:t>。</w:t>
      </w:r>
    </w:p>
    <w:p w14:paraId="576B4C71" w14:textId="77777777" w:rsidR="00F212A6" w:rsidRPr="00303F36" w:rsidRDefault="0040178A" w:rsidP="001F7ED1">
      <w:pPr>
        <w:pStyle w:val="af0"/>
        <w:spacing w:line="360" w:lineRule="auto"/>
        <w:ind w:left="480" w:hanging="480"/>
      </w:pPr>
      <w:r w:rsidRPr="00303F36">
        <w:t>（</w:t>
      </w:r>
      <w:r w:rsidRPr="00070805">
        <w:rPr>
          <w:rFonts w:ascii="宋体" w:hAnsi="宋体"/>
        </w:rPr>
        <w:t>请在以上方框内打</w:t>
      </w:r>
      <w:bookmarkEnd w:id="1"/>
      <w:bookmarkEnd w:id="2"/>
      <w:bookmarkEnd w:id="3"/>
      <w:bookmarkEnd w:id="4"/>
      <w:bookmarkEnd w:id="8"/>
      <w:bookmarkEnd w:id="9"/>
      <w:bookmarkEnd w:id="10"/>
      <w:bookmarkEnd w:id="11"/>
      <w:bookmarkEnd w:id="12"/>
      <w:bookmarkEnd w:id="13"/>
      <w:bookmarkEnd w:id="14"/>
      <w:r w:rsidR="00F212A6" w:rsidRPr="00070805">
        <w:rPr>
          <w:rFonts w:ascii="宋体" w:hAnsi="宋体"/>
        </w:rPr>
        <w:t>“</w:t>
      </w:r>
      <w:r w:rsidR="00F212A6" w:rsidRPr="00303F36">
        <w:t>√</w:t>
      </w:r>
      <w:r w:rsidR="00F212A6" w:rsidRPr="00070805">
        <w:rPr>
          <w:rFonts w:ascii="宋体" w:hAnsi="宋体"/>
        </w:rPr>
        <w:t>”）</w:t>
      </w:r>
    </w:p>
    <w:p w14:paraId="4A6063FE" w14:textId="77777777" w:rsidR="00F212A6" w:rsidRPr="00303F36" w:rsidRDefault="00F212A6" w:rsidP="001F7ED1">
      <w:pPr>
        <w:pStyle w:val="af0"/>
        <w:spacing w:line="360" w:lineRule="auto"/>
        <w:ind w:left="0" w:firstLineChars="0" w:firstLine="0"/>
      </w:pPr>
    </w:p>
    <w:p w14:paraId="6EE8D20D" w14:textId="77777777" w:rsidR="00F212A6" w:rsidRPr="00303F36" w:rsidRDefault="00F212A6" w:rsidP="001F7ED1">
      <w:pPr>
        <w:pStyle w:val="af0"/>
        <w:spacing w:line="360" w:lineRule="auto"/>
        <w:ind w:left="480" w:hanging="480"/>
      </w:pPr>
      <w:r w:rsidRPr="00303F36">
        <w:t> </w:t>
      </w:r>
      <w:r w:rsidRPr="00303F36">
        <w:t>学位论文作者签名：</w:t>
      </w:r>
      <w:r w:rsidRPr="00303F36">
        <w:t xml:space="preserve">                                 </w:t>
      </w:r>
      <w:r w:rsidRPr="00303F36">
        <w:tab/>
      </w:r>
      <w:r w:rsidRPr="00303F36">
        <w:tab/>
      </w:r>
      <w:r w:rsidRPr="00303F36">
        <w:t>指导教师签名：</w:t>
      </w:r>
    </w:p>
    <w:p w14:paraId="74CF2133" w14:textId="77777777" w:rsidR="00F212A6" w:rsidRPr="00303F36" w:rsidRDefault="00F212A6" w:rsidP="001F7ED1">
      <w:pPr>
        <w:pStyle w:val="af0"/>
        <w:spacing w:line="360" w:lineRule="auto"/>
        <w:ind w:left="480" w:hanging="480"/>
        <w:sectPr w:rsidR="00F212A6" w:rsidRPr="00303F36" w:rsidSect="0050218D">
          <w:endnotePr>
            <w:numFmt w:val="decimal"/>
          </w:endnotePr>
          <w:pgSz w:w="11907" w:h="16840" w:code="9"/>
          <w:pgMar w:top="2552" w:right="1588" w:bottom="1588" w:left="1588" w:header="851" w:footer="992" w:gutter="0"/>
          <w:pgNumType w:fmt="upperRoman" w:start="1"/>
          <w:cols w:space="425"/>
          <w:titlePg/>
          <w:docGrid w:type="lines" w:linePitch="312" w:charSpace="7578"/>
        </w:sectPr>
      </w:pPr>
      <w:r w:rsidRPr="00303F36">
        <w:t>日期：</w:t>
      </w:r>
      <w:r w:rsidRPr="00303F36">
        <w:t>    </w:t>
      </w:r>
      <w:r w:rsidRPr="00303F36">
        <w:t>年</w:t>
      </w:r>
      <w:r w:rsidRPr="00303F36">
        <w:t xml:space="preserve">   </w:t>
      </w:r>
      <w:r w:rsidRPr="00303F36">
        <w:t>月</w:t>
      </w:r>
      <w:r w:rsidRPr="00303F36">
        <w:t xml:space="preserve">   </w:t>
      </w:r>
      <w:r w:rsidRPr="00303F36">
        <w:t>日</w:t>
      </w:r>
      <w:r w:rsidRPr="00303F36">
        <w:t xml:space="preserve">                              </w:t>
      </w:r>
      <w:r w:rsidRPr="00303F36">
        <w:tab/>
      </w:r>
      <w:r w:rsidRPr="00303F36">
        <w:tab/>
      </w:r>
      <w:r w:rsidRPr="00303F36">
        <w:tab/>
      </w:r>
      <w:r w:rsidRPr="00303F36">
        <w:t>日期：</w:t>
      </w:r>
      <w:r w:rsidRPr="00303F36">
        <w:t>    </w:t>
      </w:r>
      <w:r w:rsidRPr="00303F36">
        <w:t>年</w:t>
      </w:r>
      <w:r w:rsidRPr="00303F36">
        <w:t xml:space="preserve">   </w:t>
      </w:r>
      <w:r w:rsidRPr="00303F36">
        <w:t>月</w:t>
      </w:r>
      <w:r w:rsidRPr="00303F36">
        <w:t>    </w:t>
      </w:r>
      <w:r w:rsidRPr="00303F36">
        <w:t>日</w:t>
      </w:r>
    </w:p>
    <w:p w14:paraId="493991B2" w14:textId="77777777" w:rsidR="00F212A6" w:rsidRDefault="00F212A6" w:rsidP="001F7ED1">
      <w:pPr>
        <w:pStyle w:val="1"/>
        <w:rPr>
          <w:rFonts w:cs="Times New Roman"/>
        </w:rPr>
      </w:pPr>
      <w:bookmarkStart w:id="15" w:name="_Toc311919912"/>
      <w:bookmarkStart w:id="16" w:name="_Toc313891090"/>
      <w:bookmarkStart w:id="17" w:name="_Toc377455973"/>
      <w:bookmarkStart w:id="18" w:name="_Toc479607967"/>
      <w:bookmarkStart w:id="19" w:name="OLE_LINK11"/>
      <w:bookmarkStart w:id="20" w:name="OLE_LINK74"/>
      <w:r w:rsidRPr="00303F36">
        <w:rPr>
          <w:rFonts w:cs="Times New Roman"/>
        </w:rPr>
        <w:lastRenderedPageBreak/>
        <w:t>摘</w:t>
      </w:r>
      <w:r w:rsidRPr="00303F36">
        <w:rPr>
          <w:rFonts w:cs="Times New Roman"/>
        </w:rPr>
        <w:t xml:space="preserve">    </w:t>
      </w:r>
      <w:r w:rsidRPr="00303F36">
        <w:rPr>
          <w:rFonts w:cs="Times New Roman"/>
        </w:rPr>
        <w:t>要</w:t>
      </w:r>
      <w:bookmarkEnd w:id="15"/>
      <w:bookmarkEnd w:id="16"/>
      <w:bookmarkEnd w:id="17"/>
      <w:bookmarkEnd w:id="18"/>
    </w:p>
    <w:p w14:paraId="086EDA47" w14:textId="77777777" w:rsidR="005D5361" w:rsidRDefault="005D5361" w:rsidP="001F7ED1">
      <w:pPr>
        <w:pStyle w:val="1"/>
        <w:rPr>
          <w:rFonts w:cs="Times New Roman"/>
        </w:rPr>
      </w:pPr>
    </w:p>
    <w:p w14:paraId="3CE29B33" w14:textId="77777777" w:rsidR="005D5361" w:rsidRDefault="005D5361" w:rsidP="001F7ED1">
      <w:pPr>
        <w:pStyle w:val="1"/>
        <w:rPr>
          <w:rFonts w:cs="Times New Roman"/>
        </w:rPr>
      </w:pPr>
    </w:p>
    <w:p w14:paraId="5C68D04A" w14:textId="77777777" w:rsidR="005D5361" w:rsidRDefault="005D5361" w:rsidP="001F7ED1">
      <w:pPr>
        <w:pStyle w:val="1"/>
        <w:rPr>
          <w:rFonts w:cs="Times New Roman"/>
        </w:rPr>
      </w:pPr>
    </w:p>
    <w:p w14:paraId="3C0B7BC7" w14:textId="77777777" w:rsidR="005D5361" w:rsidRDefault="005D5361" w:rsidP="001F7ED1">
      <w:pPr>
        <w:pStyle w:val="1"/>
        <w:rPr>
          <w:rFonts w:cs="Times New Roman"/>
        </w:rPr>
      </w:pPr>
    </w:p>
    <w:p w14:paraId="2E55A5EC" w14:textId="77777777" w:rsidR="00DC3F46" w:rsidRDefault="00DC3F46" w:rsidP="001F7ED1">
      <w:pPr>
        <w:pStyle w:val="1"/>
        <w:rPr>
          <w:rFonts w:cs="Times New Roman"/>
        </w:rPr>
      </w:pPr>
    </w:p>
    <w:p w14:paraId="5D839491" w14:textId="77777777" w:rsidR="00DC3F46" w:rsidRDefault="00DC3F46" w:rsidP="001F7ED1">
      <w:pPr>
        <w:pStyle w:val="1"/>
        <w:rPr>
          <w:rFonts w:cs="Times New Roman"/>
        </w:rPr>
      </w:pPr>
    </w:p>
    <w:p w14:paraId="1BE75E70" w14:textId="77777777" w:rsidR="00DC3F46" w:rsidRDefault="00DC3F46" w:rsidP="001F7ED1">
      <w:pPr>
        <w:pStyle w:val="1"/>
        <w:rPr>
          <w:rFonts w:cs="Times New Roman"/>
        </w:rPr>
      </w:pPr>
    </w:p>
    <w:p w14:paraId="161EA769" w14:textId="77777777" w:rsidR="00DC3F46" w:rsidRDefault="00DC3F46" w:rsidP="001F7ED1">
      <w:pPr>
        <w:pStyle w:val="1"/>
        <w:rPr>
          <w:rFonts w:cs="Times New Roman"/>
        </w:rPr>
      </w:pPr>
    </w:p>
    <w:p w14:paraId="31092DE1" w14:textId="77777777" w:rsidR="00DC3F46" w:rsidRDefault="00DC3F46" w:rsidP="001F7ED1">
      <w:pPr>
        <w:pStyle w:val="1"/>
        <w:rPr>
          <w:rFonts w:cs="Times New Roman"/>
        </w:rPr>
      </w:pPr>
    </w:p>
    <w:p w14:paraId="0A1EE25E" w14:textId="77777777" w:rsidR="00DC3F46" w:rsidRDefault="00DC3F46" w:rsidP="001F7ED1">
      <w:pPr>
        <w:pStyle w:val="1"/>
        <w:rPr>
          <w:rFonts w:cs="Times New Roman"/>
        </w:rPr>
      </w:pPr>
    </w:p>
    <w:p w14:paraId="5DDEE785" w14:textId="77777777" w:rsidR="00DC3F46" w:rsidRDefault="00DC3F46" w:rsidP="001F7ED1">
      <w:pPr>
        <w:pStyle w:val="1"/>
        <w:rPr>
          <w:rFonts w:cs="Times New Roman"/>
        </w:rPr>
      </w:pPr>
    </w:p>
    <w:p w14:paraId="4B64BC12" w14:textId="77777777" w:rsidR="00DC3F46" w:rsidRDefault="00DC3F46" w:rsidP="001F7ED1">
      <w:pPr>
        <w:pStyle w:val="1"/>
        <w:rPr>
          <w:rFonts w:cs="Times New Roman"/>
        </w:rPr>
      </w:pPr>
    </w:p>
    <w:p w14:paraId="728FE7D0" w14:textId="77777777" w:rsidR="00DC3F46" w:rsidRDefault="00DC3F46" w:rsidP="001F7ED1">
      <w:pPr>
        <w:pStyle w:val="1"/>
        <w:rPr>
          <w:rFonts w:cs="Times New Roman"/>
        </w:rPr>
      </w:pPr>
    </w:p>
    <w:p w14:paraId="15BCF846" w14:textId="77777777" w:rsidR="00DC3F46" w:rsidRPr="00303F36" w:rsidRDefault="00DC3F46" w:rsidP="001F7ED1">
      <w:pPr>
        <w:pStyle w:val="1"/>
        <w:rPr>
          <w:rFonts w:cs="Times New Roman"/>
        </w:rPr>
      </w:pPr>
    </w:p>
    <w:p w14:paraId="2E2BDC9B" w14:textId="77777777" w:rsidR="00F212A6" w:rsidRPr="00B44712" w:rsidRDefault="00A50CBC" w:rsidP="00B50383">
      <w:pPr>
        <w:spacing w:line="348" w:lineRule="auto"/>
        <w:ind w:left="964" w:hangingChars="400" w:hanging="964"/>
      </w:pPr>
      <w:r w:rsidRPr="00303F36">
        <w:rPr>
          <w:b/>
        </w:rPr>
        <w:t>关键词：</w:t>
      </w:r>
      <w:r w:rsidR="005D5361">
        <w:rPr>
          <w:rFonts w:hint="eastAsia"/>
        </w:rPr>
        <w:t>推荐</w:t>
      </w:r>
      <w:r>
        <w:rPr>
          <w:rFonts w:hint="eastAsia"/>
        </w:rPr>
        <w:t>，</w:t>
      </w:r>
      <w:bookmarkEnd w:id="19"/>
      <w:bookmarkEnd w:id="20"/>
      <w:r w:rsidR="006E096B">
        <w:rPr>
          <w:rFonts w:hint="eastAsia"/>
        </w:rPr>
        <w:t>可伸缩</w:t>
      </w:r>
      <w:r w:rsidR="006E096B">
        <w:t>性</w:t>
      </w:r>
      <w:bookmarkStart w:id="21" w:name="_Toc230062133"/>
      <w:bookmarkStart w:id="22" w:name="_Toc230571916"/>
      <w:bookmarkStart w:id="23" w:name="_Toc282436073"/>
      <w:bookmarkStart w:id="24" w:name="_Toc282436931"/>
      <w:bookmarkStart w:id="25" w:name="_Toc282437324"/>
      <w:bookmarkStart w:id="26" w:name="_Toc282440398"/>
      <w:bookmarkStart w:id="27" w:name="_Toc282937141"/>
      <w:bookmarkStart w:id="28" w:name="_Toc313901474"/>
      <w:r w:rsidR="0018400D">
        <w:rPr>
          <w:rFonts w:hint="eastAsia"/>
        </w:rPr>
        <w:t>，</w:t>
      </w:r>
      <w:r w:rsidR="00B44712">
        <w:br w:type="page"/>
      </w:r>
    </w:p>
    <w:p w14:paraId="63BB0382" w14:textId="77777777" w:rsidR="00EB6599" w:rsidRPr="00B70C25" w:rsidRDefault="00EB6599" w:rsidP="00EB6599">
      <w:pPr>
        <w:pStyle w:val="1"/>
        <w:rPr>
          <w:rFonts w:cs="Times New Roman"/>
        </w:rPr>
      </w:pPr>
      <w:bookmarkStart w:id="29" w:name="_Toc375645161"/>
      <w:bookmarkStart w:id="30" w:name="_Toc377455974"/>
      <w:bookmarkStart w:id="31" w:name="_Toc479607968"/>
      <w:r w:rsidRPr="00B70C25">
        <w:rPr>
          <w:rFonts w:cs="Times New Roman"/>
        </w:rPr>
        <w:lastRenderedPageBreak/>
        <w:t>A</w:t>
      </w:r>
      <w:bookmarkEnd w:id="29"/>
      <w:bookmarkEnd w:id="30"/>
      <w:r w:rsidR="00B93D08">
        <w:rPr>
          <w:rFonts w:cs="Times New Roman" w:hint="eastAsia"/>
        </w:rPr>
        <w:t>bstract</w:t>
      </w:r>
      <w:bookmarkEnd w:id="31"/>
    </w:p>
    <w:p w14:paraId="5386CD7C" w14:textId="77777777" w:rsidR="00B50383" w:rsidRDefault="00B50383" w:rsidP="00B50383">
      <w:pPr>
        <w:spacing w:line="348" w:lineRule="auto"/>
        <w:ind w:firstLineChars="200" w:firstLine="480"/>
      </w:pPr>
    </w:p>
    <w:p w14:paraId="2A184507" w14:textId="77777777" w:rsidR="0049024E" w:rsidRDefault="0049024E" w:rsidP="00B50383">
      <w:pPr>
        <w:spacing w:line="348" w:lineRule="auto"/>
        <w:ind w:firstLineChars="200" w:firstLine="480"/>
      </w:pPr>
    </w:p>
    <w:p w14:paraId="001CF836" w14:textId="77777777" w:rsidR="0049024E" w:rsidRDefault="0049024E" w:rsidP="00B50383">
      <w:pPr>
        <w:spacing w:line="348" w:lineRule="auto"/>
        <w:ind w:firstLineChars="200" w:firstLine="480"/>
      </w:pPr>
    </w:p>
    <w:p w14:paraId="726AF1DA" w14:textId="77777777" w:rsidR="0049024E" w:rsidRDefault="0049024E" w:rsidP="00B50383">
      <w:pPr>
        <w:spacing w:line="348" w:lineRule="auto"/>
        <w:ind w:firstLineChars="200" w:firstLine="480"/>
      </w:pPr>
    </w:p>
    <w:p w14:paraId="0BCD27EB" w14:textId="77777777" w:rsidR="0049024E" w:rsidRPr="00B50383" w:rsidRDefault="0049024E" w:rsidP="00B50383">
      <w:pPr>
        <w:spacing w:line="348" w:lineRule="auto"/>
        <w:ind w:firstLineChars="200" w:firstLine="480"/>
      </w:pPr>
    </w:p>
    <w:p w14:paraId="7585ED6D" w14:textId="042DB79D" w:rsidR="00A50CBC" w:rsidRPr="00A512CB" w:rsidRDefault="00A50CBC" w:rsidP="00B40A6B">
      <w:pPr>
        <w:ind w:left="1325" w:hangingChars="550" w:hanging="1325"/>
      </w:pPr>
      <w:r w:rsidRPr="00303F36">
        <w:rPr>
          <w:b/>
        </w:rPr>
        <w:t>Key words:</w:t>
      </w:r>
      <w:r w:rsidRPr="00303F36">
        <w:t xml:space="preserve"> </w:t>
      </w:r>
    </w:p>
    <w:p w14:paraId="2DF27791" w14:textId="77777777" w:rsidR="00BC432A" w:rsidRPr="00303F36" w:rsidRDefault="00F212A6" w:rsidP="00B72232">
      <w:pPr>
        <w:pStyle w:val="1"/>
        <w:rPr>
          <w:rFonts w:cs="Times New Roman"/>
        </w:rPr>
      </w:pPr>
      <w:r w:rsidRPr="00303F36">
        <w:rPr>
          <w:rFonts w:cs="Times New Roman"/>
        </w:rPr>
        <w:br w:type="page"/>
      </w:r>
      <w:bookmarkStart w:id="32" w:name="_Toc375832433"/>
      <w:bookmarkStart w:id="33" w:name="_Toc375924107"/>
      <w:bookmarkStart w:id="34" w:name="_Toc375925480"/>
      <w:bookmarkStart w:id="35" w:name="_Toc377415450"/>
      <w:bookmarkStart w:id="36" w:name="_Toc377416042"/>
      <w:bookmarkStart w:id="37" w:name="_Toc377455042"/>
      <w:bookmarkStart w:id="38" w:name="_Toc377455975"/>
      <w:bookmarkStart w:id="39" w:name="_Toc449380742"/>
      <w:bookmarkStart w:id="40" w:name="_Toc479607969"/>
      <w:bookmarkEnd w:id="21"/>
      <w:bookmarkEnd w:id="22"/>
      <w:bookmarkEnd w:id="23"/>
      <w:bookmarkEnd w:id="24"/>
      <w:bookmarkEnd w:id="25"/>
      <w:bookmarkEnd w:id="26"/>
      <w:bookmarkEnd w:id="27"/>
      <w:bookmarkEnd w:id="28"/>
      <w:r w:rsidR="00BC432A" w:rsidRPr="00303F36">
        <w:rPr>
          <w:rFonts w:cs="Times New Roman"/>
          <w:lang w:val="zh-CN"/>
        </w:rPr>
        <w:lastRenderedPageBreak/>
        <w:t>目</w:t>
      </w:r>
      <w:r w:rsidR="00BC432A" w:rsidRPr="00303F36">
        <w:rPr>
          <w:rFonts w:cs="Times New Roman"/>
          <w:lang w:val="zh-CN"/>
        </w:rPr>
        <w:t xml:space="preserve">  </w:t>
      </w:r>
      <w:r w:rsidR="00BC432A" w:rsidRPr="00303F36">
        <w:rPr>
          <w:rFonts w:cs="Times New Roman"/>
          <w:lang w:val="zh-CN"/>
        </w:rPr>
        <w:t>录</w:t>
      </w:r>
      <w:bookmarkEnd w:id="32"/>
      <w:bookmarkEnd w:id="33"/>
      <w:bookmarkEnd w:id="34"/>
      <w:bookmarkEnd w:id="35"/>
      <w:bookmarkEnd w:id="36"/>
      <w:bookmarkEnd w:id="37"/>
      <w:bookmarkEnd w:id="38"/>
      <w:bookmarkEnd w:id="39"/>
      <w:bookmarkEnd w:id="40"/>
    </w:p>
    <w:p w14:paraId="48AAEA20" w14:textId="77777777" w:rsidR="00F245AD" w:rsidRDefault="00F245AD" w:rsidP="001F7ED1">
      <w:pPr>
        <w:pStyle w:val="1"/>
      </w:pPr>
    </w:p>
    <w:p w14:paraId="5FE4B04E" w14:textId="77777777" w:rsidR="00F245AD" w:rsidRDefault="00F245AD" w:rsidP="001F7ED1">
      <w:pPr>
        <w:pStyle w:val="1"/>
      </w:pPr>
    </w:p>
    <w:p w14:paraId="634C82A4" w14:textId="77777777" w:rsidR="00F245AD" w:rsidRDefault="00F245AD" w:rsidP="001F7ED1">
      <w:pPr>
        <w:pStyle w:val="1"/>
      </w:pPr>
    </w:p>
    <w:p w14:paraId="093CB369" w14:textId="77777777" w:rsidR="00F245AD" w:rsidRDefault="00F245AD" w:rsidP="001F7ED1">
      <w:pPr>
        <w:pStyle w:val="1"/>
      </w:pPr>
    </w:p>
    <w:p w14:paraId="78BB70D9" w14:textId="77777777" w:rsidR="00F245AD" w:rsidRDefault="00F245AD" w:rsidP="001F7ED1">
      <w:pPr>
        <w:pStyle w:val="1"/>
      </w:pPr>
    </w:p>
    <w:p w14:paraId="49E52D64" w14:textId="77777777" w:rsidR="00F245AD" w:rsidRDefault="00F245AD" w:rsidP="001F7ED1">
      <w:pPr>
        <w:pStyle w:val="1"/>
      </w:pPr>
    </w:p>
    <w:p w14:paraId="780B3934" w14:textId="77777777" w:rsidR="00F245AD" w:rsidRDefault="00F245AD" w:rsidP="001F7ED1">
      <w:pPr>
        <w:pStyle w:val="1"/>
      </w:pPr>
    </w:p>
    <w:p w14:paraId="619E84F6" w14:textId="77777777" w:rsidR="00F245AD" w:rsidRDefault="00F245AD" w:rsidP="001F7ED1">
      <w:pPr>
        <w:pStyle w:val="1"/>
      </w:pPr>
    </w:p>
    <w:p w14:paraId="195FC1FD" w14:textId="77777777" w:rsidR="00F245AD" w:rsidRDefault="00F245AD" w:rsidP="001F7ED1">
      <w:pPr>
        <w:pStyle w:val="1"/>
      </w:pPr>
    </w:p>
    <w:p w14:paraId="09A1BA9D" w14:textId="77777777" w:rsidR="00F245AD" w:rsidRDefault="00F245AD" w:rsidP="001F7ED1">
      <w:pPr>
        <w:pStyle w:val="1"/>
      </w:pPr>
    </w:p>
    <w:p w14:paraId="1C80D940" w14:textId="77777777" w:rsidR="00F245AD" w:rsidRDefault="00F245AD" w:rsidP="001F7ED1">
      <w:pPr>
        <w:pStyle w:val="1"/>
      </w:pPr>
    </w:p>
    <w:p w14:paraId="161B3947" w14:textId="77777777" w:rsidR="00F245AD" w:rsidRDefault="00F245AD" w:rsidP="001F7ED1">
      <w:pPr>
        <w:pStyle w:val="1"/>
      </w:pPr>
    </w:p>
    <w:p w14:paraId="2D712825" w14:textId="77777777" w:rsidR="00F245AD" w:rsidRDefault="00F245AD" w:rsidP="001F7ED1">
      <w:pPr>
        <w:pStyle w:val="1"/>
      </w:pPr>
    </w:p>
    <w:p w14:paraId="691DD4A0" w14:textId="77777777" w:rsidR="00F245AD" w:rsidRDefault="00F245AD" w:rsidP="001F7ED1">
      <w:pPr>
        <w:pStyle w:val="1"/>
      </w:pPr>
    </w:p>
    <w:p w14:paraId="3872FF61" w14:textId="77777777" w:rsidR="00F245AD" w:rsidRDefault="00F245AD" w:rsidP="001F7ED1">
      <w:pPr>
        <w:pStyle w:val="1"/>
      </w:pPr>
    </w:p>
    <w:p w14:paraId="11A15150" w14:textId="77777777" w:rsidR="00F212A6" w:rsidRPr="00303F36" w:rsidRDefault="00203176" w:rsidP="001F7ED1">
      <w:pPr>
        <w:pStyle w:val="1"/>
        <w:rPr>
          <w:rFonts w:cs="Times New Roman"/>
          <w:szCs w:val="24"/>
        </w:rPr>
      </w:pPr>
      <w:hyperlink w:anchor="_Toc283328270" w:history="1">
        <w:bookmarkStart w:id="41" w:name="_Toc311919915"/>
        <w:bookmarkStart w:id="42" w:name="_Toc313891093"/>
        <w:bookmarkStart w:id="43" w:name="_Toc377455976"/>
        <w:bookmarkStart w:id="44" w:name="_Toc479607970"/>
        <w:r w:rsidR="00F212A6" w:rsidRPr="00303F36">
          <w:rPr>
            <w:rFonts w:cs="Times New Roman"/>
            <w:szCs w:val="24"/>
          </w:rPr>
          <w:t xml:space="preserve">1  </w:t>
        </w:r>
        <w:r w:rsidR="00F212A6" w:rsidRPr="00303F36">
          <w:rPr>
            <w:rFonts w:cs="Times New Roman"/>
          </w:rPr>
          <w:t>绪</w:t>
        </w:r>
        <w:r w:rsidR="00F212A6" w:rsidRPr="00303F36">
          <w:rPr>
            <w:rFonts w:cs="Times New Roman"/>
          </w:rPr>
          <w:t xml:space="preserve">  </w:t>
        </w:r>
        <w:r w:rsidR="00F212A6" w:rsidRPr="00303F36">
          <w:rPr>
            <w:rFonts w:cs="Times New Roman"/>
          </w:rPr>
          <w:t>论</w:t>
        </w:r>
        <w:bookmarkEnd w:id="41"/>
        <w:bookmarkEnd w:id="42"/>
        <w:bookmarkEnd w:id="43"/>
        <w:bookmarkEnd w:id="44"/>
      </w:hyperlink>
    </w:p>
    <w:p w14:paraId="6E09B8F1" w14:textId="77777777" w:rsidR="008D63C8" w:rsidRDefault="00F212A6" w:rsidP="008D63C8">
      <w:pPr>
        <w:pStyle w:val="2"/>
      </w:pPr>
      <w:bookmarkStart w:id="45" w:name="_Toc311919916"/>
      <w:bookmarkStart w:id="46" w:name="_Toc313891094"/>
      <w:bookmarkStart w:id="47" w:name="_Toc377455977"/>
      <w:bookmarkStart w:id="48" w:name="_Toc479607971"/>
      <w:r w:rsidRPr="00303F36">
        <w:t xml:space="preserve">1.1 </w:t>
      </w:r>
      <w:r w:rsidRPr="00303F36">
        <w:t>课题研究背景</w:t>
      </w:r>
      <w:bookmarkEnd w:id="45"/>
      <w:bookmarkEnd w:id="46"/>
      <w:bookmarkEnd w:id="47"/>
      <w:bookmarkEnd w:id="48"/>
    </w:p>
    <w:p w14:paraId="72DBA634" w14:textId="73B453E4" w:rsidR="00C76DBB" w:rsidRDefault="00C76DBB" w:rsidP="00317F98">
      <w:pPr>
        <w:ind w:firstLineChars="175" w:firstLine="420"/>
        <w:rPr>
          <w:szCs w:val="24"/>
        </w:rPr>
      </w:pPr>
      <w:r w:rsidRPr="00B75F03">
        <w:rPr>
          <w:rFonts w:hint="eastAsia"/>
          <w:szCs w:val="24"/>
        </w:rPr>
        <w:t>21</w:t>
      </w:r>
      <w:r w:rsidRPr="00B75F03">
        <w:rPr>
          <w:rFonts w:hint="eastAsia"/>
          <w:szCs w:val="24"/>
        </w:rPr>
        <w:t>世纪移动互联网飞速发展，手机成为人们联通互联网与现实世界的重要大门。</w:t>
      </w:r>
      <w:r w:rsidRPr="00B75F03">
        <w:rPr>
          <w:rFonts w:hint="eastAsia"/>
          <w:szCs w:val="24"/>
        </w:rPr>
        <w:t xml:space="preserve"> </w:t>
      </w:r>
      <w:r>
        <w:rPr>
          <w:rFonts w:hint="eastAsia"/>
          <w:bCs/>
          <w:szCs w:val="24"/>
        </w:rPr>
        <w:t>智能手机和无线网络使得人们越来越容易获得实时位置信息。手机</w:t>
      </w:r>
      <w:r w:rsidRPr="00B75F03">
        <w:rPr>
          <w:rFonts w:hint="eastAsia"/>
          <w:szCs w:val="24"/>
        </w:rPr>
        <w:t>定位功能在人们的生活中占有重要的地位，其辅助于出行导航，位置</w:t>
      </w:r>
      <w:r>
        <w:rPr>
          <w:rFonts w:hint="eastAsia"/>
          <w:bCs/>
          <w:szCs w:val="24"/>
        </w:rPr>
        <w:t>记录等</w:t>
      </w:r>
      <w:r w:rsidR="00E404AD">
        <w:rPr>
          <w:rFonts w:hint="eastAsia"/>
          <w:bCs/>
          <w:szCs w:val="24"/>
        </w:rPr>
        <w:t>诸多</w:t>
      </w:r>
      <w:r w:rsidR="00E404AD">
        <w:rPr>
          <w:bCs/>
          <w:szCs w:val="24"/>
        </w:rPr>
        <w:t>功能</w:t>
      </w:r>
      <w:r w:rsidR="00957891">
        <w:rPr>
          <w:rFonts w:hint="eastAsia"/>
          <w:bCs/>
          <w:szCs w:val="24"/>
        </w:rPr>
        <w:t>。</w:t>
      </w:r>
      <w:r>
        <w:rPr>
          <w:rFonts w:hint="eastAsia"/>
          <w:bCs/>
          <w:szCs w:val="24"/>
        </w:rPr>
        <w:t xml:space="preserve"> </w:t>
      </w:r>
      <w:r w:rsidR="00957891">
        <w:rPr>
          <w:rFonts w:hint="eastAsia"/>
          <w:bCs/>
          <w:szCs w:val="24"/>
        </w:rPr>
        <w:t>手机</w:t>
      </w:r>
      <w:r w:rsidR="00957891">
        <w:rPr>
          <w:bCs/>
          <w:szCs w:val="24"/>
        </w:rPr>
        <w:t>定位</w:t>
      </w:r>
      <w:r w:rsidR="0079338B">
        <w:rPr>
          <w:rFonts w:hint="eastAsia"/>
          <w:bCs/>
          <w:szCs w:val="24"/>
        </w:rPr>
        <w:t>同时</w:t>
      </w:r>
      <w:r>
        <w:rPr>
          <w:rFonts w:hint="eastAsia"/>
          <w:bCs/>
          <w:szCs w:val="24"/>
        </w:rPr>
        <w:t>刺激了</w:t>
      </w:r>
      <w:r w:rsidRPr="00B75F03">
        <w:rPr>
          <w:rFonts w:hint="eastAsia"/>
          <w:szCs w:val="24"/>
        </w:rPr>
        <w:t>基于位置的社交网络</w:t>
      </w:r>
      <w:r w:rsidRPr="00B75F03">
        <w:rPr>
          <w:rFonts w:hint="eastAsia"/>
          <w:szCs w:val="24"/>
        </w:rPr>
        <w:t>LBSN(</w:t>
      </w:r>
      <w:r w:rsidRPr="00B75F03">
        <w:rPr>
          <w:szCs w:val="24"/>
        </w:rPr>
        <w:t>Location-based Social Network</w:t>
      </w:r>
      <w:r w:rsidRPr="00B75F03">
        <w:rPr>
          <w:rFonts w:hint="eastAsia"/>
          <w:szCs w:val="24"/>
        </w:rPr>
        <w:t>)</w:t>
      </w:r>
      <w:r>
        <w:rPr>
          <w:rFonts w:hint="eastAsia"/>
          <w:bCs/>
          <w:szCs w:val="24"/>
        </w:rPr>
        <w:t>的发展</w:t>
      </w:r>
      <w:r w:rsidRPr="00B75F03">
        <w:rPr>
          <w:rFonts w:hint="eastAsia"/>
          <w:szCs w:val="24"/>
        </w:rPr>
        <w:t>，</w:t>
      </w:r>
      <w:r w:rsidR="002376C6">
        <w:rPr>
          <w:rFonts w:hint="eastAsia"/>
          <w:bCs/>
          <w:szCs w:val="24"/>
        </w:rPr>
        <w:t>比如</w:t>
      </w:r>
      <w:r w:rsidRPr="00B75F03">
        <w:rPr>
          <w:rFonts w:hint="eastAsia"/>
          <w:szCs w:val="24"/>
        </w:rPr>
        <w:t>新浪微博，</w:t>
      </w:r>
      <w:r w:rsidRPr="00B75F03">
        <w:rPr>
          <w:szCs w:val="24"/>
        </w:rPr>
        <w:t xml:space="preserve">Tweitter,  </w:t>
      </w:r>
      <w:hyperlink r:id="rId13" w:tgtFrame="_blank" w:history="1">
        <w:r w:rsidRPr="00B75F03">
          <w:rPr>
            <w:szCs w:val="24"/>
          </w:rPr>
          <w:t>Foursquare</w:t>
        </w:r>
      </w:hyperlink>
      <w:r>
        <w:rPr>
          <w:szCs w:val="24"/>
        </w:rPr>
        <w:t xml:space="preserve">, </w:t>
      </w:r>
      <w:r w:rsidR="001B692A">
        <w:rPr>
          <w:szCs w:val="24"/>
        </w:rPr>
        <w:t xml:space="preserve"> </w:t>
      </w:r>
      <w:r w:rsidR="00604773">
        <w:rPr>
          <w:szCs w:val="24"/>
        </w:rPr>
        <w:t>Gowall</w:t>
      </w:r>
      <w:r w:rsidR="008253B0">
        <w:rPr>
          <w:szCs w:val="24"/>
        </w:rPr>
        <w:t>a</w:t>
      </w:r>
      <w:r w:rsidRPr="00B75F03">
        <w:rPr>
          <w:rFonts w:hint="eastAsia"/>
          <w:szCs w:val="24"/>
        </w:rPr>
        <w:t>等</w:t>
      </w:r>
      <w:r w:rsidR="00774C47">
        <w:rPr>
          <w:rFonts w:hint="eastAsia"/>
          <w:szCs w:val="24"/>
        </w:rPr>
        <w:t>社交</w:t>
      </w:r>
      <w:r w:rsidR="00774C47">
        <w:rPr>
          <w:szCs w:val="24"/>
        </w:rPr>
        <w:t>网络</w:t>
      </w:r>
      <w:r>
        <w:rPr>
          <w:rFonts w:hint="eastAsia"/>
          <w:bCs/>
          <w:szCs w:val="24"/>
        </w:rPr>
        <w:t>，。</w:t>
      </w:r>
      <w:r>
        <w:rPr>
          <w:rFonts w:hint="eastAsia"/>
          <w:bCs/>
          <w:szCs w:val="24"/>
        </w:rPr>
        <w:t xml:space="preserve"> </w:t>
      </w:r>
      <w:r>
        <w:rPr>
          <w:rFonts w:hint="eastAsia"/>
          <w:bCs/>
          <w:szCs w:val="24"/>
        </w:rPr>
        <w:t>这些</w:t>
      </w:r>
      <w:r w:rsidR="00693BDC">
        <w:rPr>
          <w:rFonts w:hint="eastAsia"/>
          <w:bCs/>
          <w:szCs w:val="24"/>
        </w:rPr>
        <w:t>位置社交网络</w:t>
      </w:r>
      <w:r>
        <w:rPr>
          <w:rFonts w:hint="eastAsia"/>
          <w:bCs/>
          <w:szCs w:val="24"/>
        </w:rPr>
        <w:t>允许</w:t>
      </w:r>
      <w:r w:rsidRPr="00B75F03">
        <w:rPr>
          <w:rFonts w:hint="eastAsia"/>
          <w:szCs w:val="24"/>
        </w:rPr>
        <w:t>用户</w:t>
      </w:r>
      <w:r w:rsidR="00261B0C">
        <w:rPr>
          <w:rFonts w:hint="eastAsia"/>
          <w:bCs/>
          <w:szCs w:val="24"/>
        </w:rPr>
        <w:t>与</w:t>
      </w:r>
      <w:r w:rsidR="000F0E3F">
        <w:rPr>
          <w:rFonts w:hint="eastAsia"/>
          <w:bCs/>
          <w:szCs w:val="24"/>
        </w:rPr>
        <w:t>他人建立联系，同时分享个人</w:t>
      </w:r>
      <w:r w:rsidR="000F0E3F">
        <w:rPr>
          <w:bCs/>
          <w:szCs w:val="24"/>
        </w:rPr>
        <w:t>的</w:t>
      </w:r>
      <w:r>
        <w:rPr>
          <w:rFonts w:hint="eastAsia"/>
          <w:bCs/>
          <w:szCs w:val="24"/>
        </w:rPr>
        <w:t>感受，以及当前签到的</w:t>
      </w:r>
      <w:r w:rsidRPr="00673F9F">
        <w:rPr>
          <w:bCs/>
          <w:szCs w:val="24"/>
        </w:rPr>
        <w:t>Point-of-Interest</w:t>
      </w:r>
      <w:r>
        <w:rPr>
          <w:bCs/>
          <w:szCs w:val="24"/>
        </w:rPr>
        <w:t xml:space="preserve"> </w:t>
      </w:r>
      <w:r>
        <w:rPr>
          <w:rFonts w:hint="eastAsia"/>
          <w:bCs/>
          <w:szCs w:val="24"/>
        </w:rPr>
        <w:t>(POI</w:t>
      </w:r>
      <w:r>
        <w:rPr>
          <w:bCs/>
          <w:szCs w:val="24"/>
        </w:rPr>
        <w:t>)</w:t>
      </w:r>
      <w:r>
        <w:rPr>
          <w:rFonts w:hint="eastAsia"/>
          <w:bCs/>
          <w:szCs w:val="24"/>
        </w:rPr>
        <w:t>的位置信息。</w:t>
      </w:r>
      <w:r>
        <w:rPr>
          <w:rFonts w:hint="eastAsia"/>
          <w:bCs/>
          <w:szCs w:val="24"/>
        </w:rPr>
        <w:t xml:space="preserve"> LBSN</w:t>
      </w:r>
      <w:r w:rsidR="008F1B62">
        <w:rPr>
          <w:rFonts w:hint="eastAsia"/>
          <w:bCs/>
          <w:szCs w:val="24"/>
        </w:rPr>
        <w:t>中</w:t>
      </w:r>
      <w:r w:rsidR="00BF3307">
        <w:rPr>
          <w:rFonts w:hint="eastAsia"/>
          <w:bCs/>
          <w:szCs w:val="24"/>
        </w:rPr>
        <w:t>，</w:t>
      </w:r>
      <w:r>
        <w:rPr>
          <w:rFonts w:hint="eastAsia"/>
          <w:bCs/>
          <w:szCs w:val="24"/>
        </w:rPr>
        <w:t>用户与</w:t>
      </w:r>
      <w:r>
        <w:rPr>
          <w:rFonts w:hint="eastAsia"/>
          <w:bCs/>
          <w:szCs w:val="24"/>
        </w:rPr>
        <w:t>POI</w:t>
      </w:r>
      <w:r w:rsidR="0012482E">
        <w:rPr>
          <w:rFonts w:hint="eastAsia"/>
          <w:bCs/>
          <w:szCs w:val="24"/>
        </w:rPr>
        <w:t>之间巨大的</w:t>
      </w:r>
      <w:r>
        <w:rPr>
          <w:rFonts w:hint="eastAsia"/>
          <w:bCs/>
          <w:szCs w:val="24"/>
        </w:rPr>
        <w:t>交互信息为研究个性化的</w:t>
      </w:r>
      <w:r>
        <w:rPr>
          <w:rFonts w:hint="eastAsia"/>
          <w:bCs/>
          <w:szCs w:val="24"/>
        </w:rPr>
        <w:t>POI</w:t>
      </w:r>
      <w:r>
        <w:rPr>
          <w:rFonts w:hint="eastAsia"/>
          <w:bCs/>
          <w:szCs w:val="24"/>
        </w:rPr>
        <w:t>推荐系统</w:t>
      </w:r>
      <w:r w:rsidRPr="002C0EE4">
        <w:rPr>
          <w:rFonts w:hint="eastAsia"/>
          <w:bCs/>
          <w:color w:val="000000" w:themeColor="text1"/>
          <w:szCs w:val="24"/>
        </w:rPr>
        <w:t>提供</w:t>
      </w:r>
      <w:r w:rsidR="005B637E" w:rsidRPr="002C0EE4">
        <w:rPr>
          <w:rFonts w:hint="eastAsia"/>
          <w:bCs/>
          <w:color w:val="000000" w:themeColor="text1"/>
          <w:szCs w:val="24"/>
        </w:rPr>
        <w:t>了千载难逢</w:t>
      </w:r>
      <w:r w:rsidRPr="002C0EE4">
        <w:rPr>
          <w:rFonts w:hint="eastAsia"/>
          <w:bCs/>
          <w:color w:val="000000" w:themeColor="text1"/>
          <w:szCs w:val="24"/>
        </w:rPr>
        <w:t>的机会</w:t>
      </w:r>
      <w:r>
        <w:rPr>
          <w:rFonts w:hint="eastAsia"/>
          <w:bCs/>
          <w:szCs w:val="24"/>
        </w:rPr>
        <w:t>。实际上，在</w:t>
      </w:r>
      <w:r>
        <w:rPr>
          <w:rFonts w:hint="eastAsia"/>
          <w:bCs/>
          <w:szCs w:val="24"/>
        </w:rPr>
        <w:t>LBSN</w:t>
      </w:r>
      <w:r w:rsidR="00A71BF5">
        <w:rPr>
          <w:rFonts w:hint="eastAsia"/>
          <w:bCs/>
          <w:szCs w:val="24"/>
        </w:rPr>
        <w:t>网络中，进行精确</w:t>
      </w:r>
      <w:r>
        <w:rPr>
          <w:rFonts w:hint="eastAsia"/>
          <w:bCs/>
          <w:szCs w:val="24"/>
        </w:rPr>
        <w:t>个性化的</w:t>
      </w:r>
      <w:r>
        <w:rPr>
          <w:rFonts w:hint="eastAsia"/>
          <w:bCs/>
          <w:szCs w:val="24"/>
        </w:rPr>
        <w:t>POI</w:t>
      </w:r>
      <w:r>
        <w:rPr>
          <w:rFonts w:hint="eastAsia"/>
          <w:bCs/>
          <w:szCs w:val="24"/>
        </w:rPr>
        <w:t>推荐</w:t>
      </w:r>
      <w:r w:rsidR="002B17E5">
        <w:rPr>
          <w:rFonts w:hint="eastAsia"/>
          <w:bCs/>
          <w:szCs w:val="24"/>
        </w:rPr>
        <w:t>也是</w:t>
      </w:r>
      <w:r w:rsidR="00720B3A">
        <w:rPr>
          <w:rFonts w:hint="eastAsia"/>
          <w:bCs/>
          <w:szCs w:val="24"/>
        </w:rPr>
        <w:t>一项</w:t>
      </w:r>
      <w:r>
        <w:rPr>
          <w:rFonts w:hint="eastAsia"/>
          <w:bCs/>
          <w:szCs w:val="24"/>
        </w:rPr>
        <w:t>非常必要的需求。</w:t>
      </w:r>
      <w:r w:rsidR="006E1324">
        <w:rPr>
          <w:rFonts w:hint="eastAsia"/>
          <w:bCs/>
          <w:szCs w:val="24"/>
        </w:rPr>
        <w:t>用户</w:t>
      </w:r>
      <w:r w:rsidR="00BF7BE9">
        <w:rPr>
          <w:rFonts w:hint="eastAsia"/>
          <w:bCs/>
          <w:szCs w:val="24"/>
        </w:rPr>
        <w:t>考虑</w:t>
      </w:r>
      <w:r w:rsidR="006E1324">
        <w:rPr>
          <w:bCs/>
          <w:szCs w:val="24"/>
        </w:rPr>
        <w:t>访问</w:t>
      </w:r>
      <w:r w:rsidR="006E1324">
        <w:rPr>
          <w:bCs/>
          <w:szCs w:val="24"/>
        </w:rPr>
        <w:t>POI</w:t>
      </w:r>
      <w:r w:rsidR="006E1324">
        <w:rPr>
          <w:bCs/>
          <w:szCs w:val="24"/>
        </w:rPr>
        <w:t>时，会面临着时间与信息量严重不对称</w:t>
      </w:r>
      <w:r w:rsidR="006E1324">
        <w:rPr>
          <w:rFonts w:hint="eastAsia"/>
          <w:bCs/>
          <w:szCs w:val="24"/>
        </w:rPr>
        <w:t>的</w:t>
      </w:r>
      <w:r w:rsidR="006E1324">
        <w:rPr>
          <w:bCs/>
          <w:szCs w:val="24"/>
        </w:rPr>
        <w:t>困境，</w:t>
      </w:r>
      <w:r w:rsidR="006C1749">
        <w:rPr>
          <w:rFonts w:hint="eastAsia"/>
          <w:bCs/>
          <w:szCs w:val="24"/>
        </w:rPr>
        <w:t>而</w:t>
      </w:r>
      <w:r w:rsidR="006C1749">
        <w:rPr>
          <w:bCs/>
          <w:szCs w:val="24"/>
        </w:rPr>
        <w:t>LBSN</w:t>
      </w:r>
      <w:r w:rsidR="006C1749">
        <w:rPr>
          <w:bCs/>
          <w:szCs w:val="24"/>
        </w:rPr>
        <w:t>网络中的</w:t>
      </w:r>
      <w:r w:rsidR="006E1324">
        <w:rPr>
          <w:bCs/>
          <w:szCs w:val="24"/>
        </w:rPr>
        <w:t>POI</w:t>
      </w:r>
      <w:r w:rsidR="006E1324">
        <w:rPr>
          <w:bCs/>
          <w:szCs w:val="24"/>
        </w:rPr>
        <w:t>推荐</w:t>
      </w:r>
      <w:r w:rsidR="006C1749">
        <w:rPr>
          <w:rFonts w:hint="eastAsia"/>
          <w:bCs/>
          <w:szCs w:val="24"/>
        </w:rPr>
        <w:t>功能</w:t>
      </w:r>
      <w:r w:rsidR="006C1749">
        <w:rPr>
          <w:bCs/>
          <w:szCs w:val="24"/>
        </w:rPr>
        <w:t>能够</w:t>
      </w:r>
      <w:r w:rsidR="003E1633">
        <w:rPr>
          <w:rFonts w:hint="eastAsia"/>
          <w:bCs/>
          <w:szCs w:val="24"/>
        </w:rPr>
        <w:t>化解</w:t>
      </w:r>
      <w:r w:rsidR="003E1633">
        <w:rPr>
          <w:bCs/>
          <w:szCs w:val="24"/>
        </w:rPr>
        <w:t>此种困境，推荐给用户</w:t>
      </w:r>
      <w:r w:rsidR="003E1633">
        <w:rPr>
          <w:rFonts w:hint="eastAsia"/>
          <w:bCs/>
          <w:szCs w:val="24"/>
        </w:rPr>
        <w:t>感兴趣</w:t>
      </w:r>
      <w:r w:rsidR="003E1633">
        <w:rPr>
          <w:bCs/>
          <w:szCs w:val="24"/>
        </w:rPr>
        <w:t>的新位置</w:t>
      </w:r>
      <w:r w:rsidR="0013782B">
        <w:rPr>
          <w:rFonts w:hint="eastAsia"/>
          <w:bCs/>
          <w:szCs w:val="24"/>
        </w:rPr>
        <w:t>；</w:t>
      </w:r>
      <w:r w:rsidR="00742CB4">
        <w:rPr>
          <w:rFonts w:hint="eastAsia"/>
          <w:bCs/>
          <w:szCs w:val="24"/>
        </w:rPr>
        <w:t xml:space="preserve"> </w:t>
      </w:r>
      <w:r w:rsidR="00E95126">
        <w:rPr>
          <w:rFonts w:hint="eastAsia"/>
          <w:szCs w:val="24"/>
        </w:rPr>
        <w:t>对于</w:t>
      </w:r>
      <w:r>
        <w:rPr>
          <w:rFonts w:hint="eastAsia"/>
          <w:szCs w:val="24"/>
        </w:rPr>
        <w:t>商家而言，</w:t>
      </w:r>
      <w:r w:rsidR="00EB58A0">
        <w:rPr>
          <w:rFonts w:hint="eastAsia"/>
          <w:szCs w:val="24"/>
        </w:rPr>
        <w:t>LBSN</w:t>
      </w:r>
      <w:r w:rsidR="00EB58A0">
        <w:rPr>
          <w:szCs w:val="24"/>
        </w:rPr>
        <w:t>网络中的</w:t>
      </w:r>
      <w:r w:rsidR="00EB58A0">
        <w:rPr>
          <w:szCs w:val="24"/>
        </w:rPr>
        <w:t>POI</w:t>
      </w:r>
      <w:r w:rsidR="00EB58A0">
        <w:rPr>
          <w:szCs w:val="24"/>
        </w:rPr>
        <w:t>推荐</w:t>
      </w:r>
      <w:r w:rsidR="000B7312">
        <w:rPr>
          <w:szCs w:val="24"/>
        </w:rPr>
        <w:t>功能</w:t>
      </w:r>
      <w:r w:rsidR="0006315A">
        <w:rPr>
          <w:rFonts w:hint="eastAsia"/>
          <w:szCs w:val="24"/>
        </w:rPr>
        <w:t>可以</w:t>
      </w:r>
      <w:r w:rsidR="0096073B">
        <w:rPr>
          <w:rFonts w:hint="eastAsia"/>
          <w:szCs w:val="24"/>
        </w:rPr>
        <w:t>帮助</w:t>
      </w:r>
      <w:r w:rsidR="0096073B">
        <w:rPr>
          <w:szCs w:val="24"/>
        </w:rPr>
        <w:t>商家</w:t>
      </w:r>
      <w:r>
        <w:rPr>
          <w:rFonts w:hint="eastAsia"/>
          <w:szCs w:val="24"/>
        </w:rPr>
        <w:t>发现潜在的客户</w:t>
      </w:r>
      <w:r w:rsidR="00522981">
        <w:rPr>
          <w:rFonts w:hint="eastAsia"/>
          <w:szCs w:val="24"/>
        </w:rPr>
        <w:t>以及</w:t>
      </w:r>
      <w:r w:rsidR="00522981">
        <w:rPr>
          <w:szCs w:val="24"/>
        </w:rPr>
        <w:t>竞争者</w:t>
      </w:r>
      <w:r>
        <w:rPr>
          <w:rFonts w:hint="eastAsia"/>
          <w:szCs w:val="24"/>
        </w:rPr>
        <w:t>，并</w:t>
      </w:r>
      <w:r w:rsidR="008858E2">
        <w:rPr>
          <w:rFonts w:hint="eastAsia"/>
          <w:szCs w:val="24"/>
        </w:rPr>
        <w:t>据此</w:t>
      </w:r>
      <w:r>
        <w:rPr>
          <w:rFonts w:hint="eastAsia"/>
          <w:szCs w:val="24"/>
        </w:rPr>
        <w:t>有针对</w:t>
      </w:r>
      <w:r w:rsidR="00CA4159">
        <w:rPr>
          <w:rFonts w:hint="eastAsia"/>
          <w:szCs w:val="24"/>
        </w:rPr>
        <w:t>性</w:t>
      </w:r>
      <w:r>
        <w:rPr>
          <w:rFonts w:hint="eastAsia"/>
          <w:szCs w:val="24"/>
        </w:rPr>
        <w:t>的</w:t>
      </w:r>
      <w:r w:rsidR="00862616">
        <w:rPr>
          <w:rFonts w:hint="eastAsia"/>
          <w:color w:val="FF0000"/>
          <w:szCs w:val="24"/>
        </w:rPr>
        <w:t>规划</w:t>
      </w:r>
      <w:r>
        <w:rPr>
          <w:rFonts w:hint="eastAsia"/>
          <w:szCs w:val="24"/>
        </w:rPr>
        <w:t>商业营销</w:t>
      </w:r>
      <w:r w:rsidR="00862616">
        <w:rPr>
          <w:rFonts w:hint="eastAsia"/>
          <w:szCs w:val="24"/>
        </w:rPr>
        <w:t>方案</w:t>
      </w:r>
      <w:r>
        <w:rPr>
          <w:rFonts w:hint="eastAsia"/>
          <w:szCs w:val="24"/>
        </w:rPr>
        <w:t>。</w:t>
      </w:r>
    </w:p>
    <w:p w14:paraId="6F841844" w14:textId="5884C9BE" w:rsidR="00C76DBB" w:rsidRPr="00925DB5" w:rsidRDefault="0096514A" w:rsidP="00091C68">
      <w:pPr>
        <w:ind w:firstLineChars="175" w:firstLine="420"/>
        <w:rPr>
          <w:bCs/>
          <w:color w:val="FF0000"/>
          <w:szCs w:val="24"/>
        </w:rPr>
      </w:pPr>
      <w:r>
        <w:rPr>
          <w:rFonts w:hint="eastAsia"/>
          <w:szCs w:val="24"/>
        </w:rPr>
        <w:t>尽管目前</w:t>
      </w:r>
      <w:r>
        <w:rPr>
          <w:szCs w:val="24"/>
        </w:rPr>
        <w:t>常规推荐技术</w:t>
      </w:r>
      <w:r w:rsidR="00D1282D">
        <w:rPr>
          <w:rFonts w:hint="eastAsia"/>
          <w:szCs w:val="24"/>
        </w:rPr>
        <w:t>发展的</w:t>
      </w:r>
      <w:r w:rsidR="001B6CD5">
        <w:rPr>
          <w:rFonts w:hint="eastAsia"/>
          <w:szCs w:val="24"/>
        </w:rPr>
        <w:t>如火如荼，</w:t>
      </w:r>
      <w:r w:rsidR="001B6CD5">
        <w:rPr>
          <w:szCs w:val="24"/>
        </w:rPr>
        <w:t>但是对于</w:t>
      </w:r>
      <w:r w:rsidR="001B6CD5">
        <w:rPr>
          <w:szCs w:val="24"/>
        </w:rPr>
        <w:t>LBSN</w:t>
      </w:r>
      <w:r w:rsidR="001B6CD5">
        <w:rPr>
          <w:szCs w:val="24"/>
        </w:rPr>
        <w:t>网络中</w:t>
      </w:r>
      <w:r w:rsidR="001B6CD5">
        <w:rPr>
          <w:szCs w:val="24"/>
        </w:rPr>
        <w:t>POI</w:t>
      </w:r>
      <w:r w:rsidR="00D76795">
        <w:rPr>
          <w:rFonts w:hint="eastAsia"/>
          <w:szCs w:val="24"/>
        </w:rPr>
        <w:t>的</w:t>
      </w:r>
      <w:r w:rsidR="001B6CD5">
        <w:rPr>
          <w:szCs w:val="24"/>
        </w:rPr>
        <w:t>推荐</w:t>
      </w:r>
      <w:r w:rsidR="00BD78D4">
        <w:rPr>
          <w:rFonts w:hint="eastAsia"/>
          <w:szCs w:val="24"/>
        </w:rPr>
        <w:t>仍然是一个非常有挑战性的问题。</w:t>
      </w:r>
      <w:r w:rsidR="00D53587">
        <w:rPr>
          <w:rFonts w:hint="eastAsia"/>
          <w:bCs/>
          <w:szCs w:val="24"/>
        </w:rPr>
        <w:t xml:space="preserve"> </w:t>
      </w:r>
      <w:r w:rsidR="00C76DBB">
        <w:rPr>
          <w:szCs w:val="24"/>
        </w:rPr>
        <w:t>考虑</w:t>
      </w:r>
      <w:r w:rsidR="00C76DBB">
        <w:rPr>
          <w:szCs w:val="24"/>
        </w:rPr>
        <w:t>LBSN</w:t>
      </w:r>
      <w:r w:rsidR="00C76DBB">
        <w:rPr>
          <w:szCs w:val="24"/>
        </w:rPr>
        <w:t>网络</w:t>
      </w:r>
      <w:r w:rsidR="00694FD9">
        <w:rPr>
          <w:rFonts w:hint="eastAsia"/>
          <w:szCs w:val="24"/>
        </w:rPr>
        <w:t>中</w:t>
      </w:r>
      <w:r w:rsidR="00DC1093">
        <w:rPr>
          <w:rFonts w:hint="eastAsia"/>
          <w:szCs w:val="24"/>
        </w:rPr>
        <w:t>用户</w:t>
      </w:r>
      <w:r w:rsidR="00C76DBB">
        <w:rPr>
          <w:szCs w:val="24"/>
        </w:rPr>
        <w:t>的实际活动</w:t>
      </w:r>
      <w:r w:rsidR="00C76DBB">
        <w:rPr>
          <w:rFonts w:hint="eastAsia"/>
          <w:szCs w:val="24"/>
        </w:rPr>
        <w:t>：用户</w:t>
      </w:r>
      <w:r w:rsidR="003724AA">
        <w:rPr>
          <w:rFonts w:hint="eastAsia"/>
          <w:szCs w:val="24"/>
        </w:rPr>
        <w:t>在</w:t>
      </w:r>
      <w:r w:rsidR="003724AA">
        <w:rPr>
          <w:szCs w:val="24"/>
        </w:rPr>
        <w:t>访问某一位置</w:t>
      </w:r>
      <w:r w:rsidR="003A7E44">
        <w:rPr>
          <w:rFonts w:hint="eastAsia"/>
          <w:szCs w:val="24"/>
        </w:rPr>
        <w:t>时</w:t>
      </w:r>
      <w:r w:rsidR="003724AA">
        <w:rPr>
          <w:szCs w:val="24"/>
        </w:rPr>
        <w:t>，</w:t>
      </w:r>
      <w:r w:rsidR="00A55099">
        <w:rPr>
          <w:rFonts w:hint="eastAsia"/>
          <w:szCs w:val="24"/>
        </w:rPr>
        <w:t>在</w:t>
      </w:r>
      <w:r w:rsidR="00A55099">
        <w:rPr>
          <w:rFonts w:hint="eastAsia"/>
          <w:szCs w:val="24"/>
        </w:rPr>
        <w:t>LBSN</w:t>
      </w:r>
      <w:r w:rsidR="00A55099">
        <w:rPr>
          <w:szCs w:val="24"/>
        </w:rPr>
        <w:t>网络中进行签到</w:t>
      </w:r>
      <w:r w:rsidR="00705B0A">
        <w:rPr>
          <w:rFonts w:hint="eastAsia"/>
          <w:szCs w:val="24"/>
        </w:rPr>
        <w:t>，</w:t>
      </w:r>
      <w:r w:rsidR="00705B0A">
        <w:rPr>
          <w:szCs w:val="24"/>
        </w:rPr>
        <w:t>签到信息是一个</w:t>
      </w:r>
      <w:r w:rsidR="00702B4F">
        <w:rPr>
          <w:rFonts w:hint="eastAsia"/>
          <w:szCs w:val="24"/>
        </w:rPr>
        <w:t>具有位置信息的博文，</w:t>
      </w:r>
      <w:r w:rsidR="004972BC">
        <w:rPr>
          <w:rFonts w:hint="eastAsia"/>
          <w:szCs w:val="24"/>
        </w:rPr>
        <w:t>该</w:t>
      </w:r>
      <w:r w:rsidR="00702B4F">
        <w:rPr>
          <w:rFonts w:hint="eastAsia"/>
          <w:szCs w:val="24"/>
        </w:rPr>
        <w:t>博文映射了</w:t>
      </w:r>
      <w:r w:rsidR="0050428E">
        <w:rPr>
          <w:rFonts w:hint="eastAsia"/>
          <w:szCs w:val="24"/>
        </w:rPr>
        <w:t>该用户此时</w:t>
      </w:r>
      <w:r w:rsidR="00C76DBB">
        <w:rPr>
          <w:szCs w:val="24"/>
        </w:rPr>
        <w:t>此刻</w:t>
      </w:r>
      <w:r w:rsidR="00C76DBB">
        <w:rPr>
          <w:rFonts w:hint="eastAsia"/>
          <w:szCs w:val="24"/>
        </w:rPr>
        <w:t>，</w:t>
      </w:r>
      <w:r w:rsidR="00C76DBB">
        <w:rPr>
          <w:szCs w:val="24"/>
        </w:rPr>
        <w:t>此位置</w:t>
      </w:r>
      <w:r w:rsidR="00C76DBB">
        <w:rPr>
          <w:rFonts w:hint="eastAsia"/>
          <w:szCs w:val="24"/>
        </w:rPr>
        <w:t>的活动</w:t>
      </w:r>
      <w:r w:rsidR="000C5509">
        <w:rPr>
          <w:rFonts w:hint="eastAsia"/>
          <w:szCs w:val="24"/>
        </w:rPr>
        <w:t>以及</w:t>
      </w:r>
      <w:r w:rsidR="00EF1BBF">
        <w:rPr>
          <w:rFonts w:hint="eastAsia"/>
          <w:szCs w:val="24"/>
        </w:rPr>
        <w:t>此时的</w:t>
      </w:r>
      <w:r w:rsidR="00EF1BBF">
        <w:rPr>
          <w:szCs w:val="24"/>
        </w:rPr>
        <w:t>情感信息</w:t>
      </w:r>
      <w:r w:rsidR="00C76DBB">
        <w:rPr>
          <w:rFonts w:hint="eastAsia"/>
          <w:szCs w:val="24"/>
        </w:rPr>
        <w:t>；</w:t>
      </w:r>
      <w:r w:rsidR="00C76DBB">
        <w:rPr>
          <w:rFonts w:hint="eastAsia"/>
          <w:szCs w:val="24"/>
        </w:rPr>
        <w:t xml:space="preserve"> </w:t>
      </w:r>
      <w:r w:rsidR="00C76DBB">
        <w:rPr>
          <w:rFonts w:hint="eastAsia"/>
          <w:szCs w:val="24"/>
        </w:rPr>
        <w:t>用户全部的博文信息就可以一定的程度上反映</w:t>
      </w:r>
      <w:r w:rsidR="001D739C">
        <w:rPr>
          <w:rFonts w:hint="eastAsia"/>
          <w:szCs w:val="24"/>
        </w:rPr>
        <w:t>出</w:t>
      </w:r>
      <w:r w:rsidR="00C76DBB">
        <w:rPr>
          <w:rFonts w:hint="eastAsia"/>
          <w:szCs w:val="24"/>
        </w:rPr>
        <w:t>用户的日常生活</w:t>
      </w:r>
      <w:r w:rsidR="00653D1C">
        <w:rPr>
          <w:rFonts w:hint="eastAsia"/>
          <w:szCs w:val="24"/>
        </w:rPr>
        <w:t>规律以及</w:t>
      </w:r>
      <w:r w:rsidR="00122E0B">
        <w:rPr>
          <w:rFonts w:hint="eastAsia"/>
          <w:szCs w:val="24"/>
        </w:rPr>
        <w:t>兴趣爱好</w:t>
      </w:r>
      <w:r w:rsidR="00C76DBB">
        <w:rPr>
          <w:rFonts w:hint="eastAsia"/>
          <w:szCs w:val="24"/>
        </w:rPr>
        <w:t>。</w:t>
      </w:r>
      <w:r w:rsidR="00FC09E6">
        <w:rPr>
          <w:rFonts w:hint="eastAsia"/>
          <w:szCs w:val="24"/>
        </w:rPr>
        <w:t xml:space="preserve"> </w:t>
      </w:r>
      <w:r w:rsidR="00C76DBB">
        <w:rPr>
          <w:rFonts w:hint="eastAsia"/>
          <w:szCs w:val="24"/>
        </w:rPr>
        <w:t>用户不仅仅发表自我的状态博文，</w:t>
      </w:r>
      <w:r w:rsidR="00C76DBB">
        <w:rPr>
          <w:szCs w:val="24"/>
        </w:rPr>
        <w:t>同时</w:t>
      </w:r>
      <w:r w:rsidR="00C76DBB">
        <w:rPr>
          <w:rFonts w:hint="eastAsia"/>
          <w:szCs w:val="24"/>
        </w:rPr>
        <w:t>会</w:t>
      </w:r>
      <w:r w:rsidR="00DC1898">
        <w:rPr>
          <w:rFonts w:hint="eastAsia"/>
          <w:szCs w:val="24"/>
        </w:rPr>
        <w:t>通过</w:t>
      </w:r>
      <w:r w:rsidR="005948ED">
        <w:rPr>
          <w:szCs w:val="24"/>
        </w:rPr>
        <w:t>LBSN</w:t>
      </w:r>
      <w:r w:rsidR="005948ED">
        <w:rPr>
          <w:szCs w:val="24"/>
        </w:rPr>
        <w:t>网络</w:t>
      </w:r>
      <w:r w:rsidR="003846BB">
        <w:rPr>
          <w:rFonts w:hint="eastAsia"/>
          <w:szCs w:val="24"/>
        </w:rPr>
        <w:t>中的</w:t>
      </w:r>
      <w:r w:rsidR="00FF2643">
        <w:rPr>
          <w:rFonts w:hint="eastAsia"/>
          <w:szCs w:val="24"/>
        </w:rPr>
        <w:t>关注</w:t>
      </w:r>
      <w:r w:rsidR="00FF2643">
        <w:rPr>
          <w:szCs w:val="24"/>
        </w:rPr>
        <w:t>或者朋友功能</w:t>
      </w:r>
      <w:r w:rsidR="000B315A">
        <w:rPr>
          <w:rFonts w:hint="eastAsia"/>
          <w:szCs w:val="24"/>
        </w:rPr>
        <w:t>浏览</w:t>
      </w:r>
      <w:r w:rsidR="00C76DBB">
        <w:rPr>
          <w:rFonts w:hint="eastAsia"/>
          <w:szCs w:val="24"/>
        </w:rPr>
        <w:t>身边或</w:t>
      </w:r>
      <w:r w:rsidR="00C76DBB" w:rsidRPr="0067003A">
        <w:rPr>
          <w:rFonts w:hint="eastAsia"/>
          <w:bCs/>
          <w:szCs w:val="24"/>
        </w:rPr>
        <w:t>者</w:t>
      </w:r>
      <w:r w:rsidR="006A0245">
        <w:rPr>
          <w:rFonts w:hint="eastAsia"/>
          <w:bCs/>
          <w:szCs w:val="24"/>
        </w:rPr>
        <w:t>朋友</w:t>
      </w:r>
      <w:r w:rsidR="006A0245">
        <w:rPr>
          <w:bCs/>
          <w:szCs w:val="24"/>
        </w:rPr>
        <w:t>的</w:t>
      </w:r>
      <w:r w:rsidR="006A0245">
        <w:rPr>
          <w:rFonts w:hint="eastAsia"/>
          <w:bCs/>
          <w:szCs w:val="24"/>
        </w:rPr>
        <w:t>签到</w:t>
      </w:r>
      <w:r w:rsidR="006A0245">
        <w:rPr>
          <w:bCs/>
          <w:szCs w:val="24"/>
        </w:rPr>
        <w:t>信息</w:t>
      </w:r>
      <w:r w:rsidR="00722114">
        <w:rPr>
          <w:rFonts w:hint="eastAsia"/>
          <w:bCs/>
          <w:szCs w:val="24"/>
        </w:rPr>
        <w:t>。</w:t>
      </w:r>
      <w:r w:rsidR="00123FAB">
        <w:rPr>
          <w:rFonts w:hint="eastAsia"/>
          <w:bCs/>
          <w:szCs w:val="24"/>
        </w:rPr>
        <w:t xml:space="preserve"> </w:t>
      </w:r>
      <w:r w:rsidR="00722114">
        <w:rPr>
          <w:rFonts w:hint="eastAsia"/>
          <w:bCs/>
          <w:szCs w:val="24"/>
        </w:rPr>
        <w:t>用户</w:t>
      </w:r>
      <w:r w:rsidR="00204D1E">
        <w:rPr>
          <w:rFonts w:hint="eastAsia"/>
          <w:bCs/>
          <w:szCs w:val="24"/>
        </w:rPr>
        <w:t>的</w:t>
      </w:r>
      <w:r w:rsidR="00204D1E">
        <w:rPr>
          <w:bCs/>
          <w:szCs w:val="24"/>
        </w:rPr>
        <w:t>活动</w:t>
      </w:r>
      <w:r w:rsidR="002F1FC3">
        <w:rPr>
          <w:rFonts w:hint="eastAsia"/>
          <w:bCs/>
          <w:szCs w:val="24"/>
        </w:rPr>
        <w:t>中</w:t>
      </w:r>
      <w:r w:rsidR="00BF4205">
        <w:rPr>
          <w:rFonts w:hint="eastAsia"/>
          <w:bCs/>
          <w:szCs w:val="24"/>
        </w:rPr>
        <w:t>包含的</w:t>
      </w:r>
      <w:r w:rsidR="00C76DBB" w:rsidRPr="0067003A">
        <w:rPr>
          <w:rFonts w:hint="eastAsia"/>
          <w:bCs/>
          <w:szCs w:val="24"/>
        </w:rPr>
        <w:t>用户，位置，时间，以及兴趣等多方面</w:t>
      </w:r>
      <w:r w:rsidR="00214707">
        <w:rPr>
          <w:rFonts w:hint="eastAsia"/>
          <w:bCs/>
          <w:szCs w:val="24"/>
        </w:rPr>
        <w:t>，</w:t>
      </w:r>
      <w:r w:rsidR="00A305AA">
        <w:rPr>
          <w:rFonts w:hint="eastAsia"/>
          <w:bCs/>
          <w:szCs w:val="24"/>
        </w:rPr>
        <w:t>多</w:t>
      </w:r>
      <w:r w:rsidR="00D81F04">
        <w:rPr>
          <w:rFonts w:hint="eastAsia"/>
          <w:bCs/>
          <w:szCs w:val="24"/>
        </w:rPr>
        <w:t>类别的因素给</w:t>
      </w:r>
      <w:r w:rsidR="00C76DBB" w:rsidRPr="0067003A">
        <w:rPr>
          <w:rFonts w:hint="eastAsia"/>
          <w:bCs/>
          <w:szCs w:val="24"/>
        </w:rPr>
        <w:t>POI</w:t>
      </w:r>
      <w:r w:rsidR="00C76DBB" w:rsidRPr="0067003A">
        <w:rPr>
          <w:rFonts w:hint="eastAsia"/>
          <w:bCs/>
          <w:szCs w:val="24"/>
        </w:rPr>
        <w:t>推荐建模造成了巨大的挑战。</w:t>
      </w:r>
      <w:r w:rsidR="00C76DBB" w:rsidRPr="0067003A">
        <w:rPr>
          <w:rFonts w:hint="eastAsia"/>
          <w:bCs/>
          <w:szCs w:val="24"/>
        </w:rPr>
        <w:t xml:space="preserve"> </w:t>
      </w:r>
      <w:r w:rsidR="00C76DBB" w:rsidRPr="0067003A">
        <w:rPr>
          <w:rFonts w:hint="eastAsia"/>
          <w:bCs/>
          <w:szCs w:val="24"/>
        </w:rPr>
        <w:t>另一方面，</w:t>
      </w:r>
      <w:r w:rsidR="00C76DBB" w:rsidRPr="00CA76ED">
        <w:rPr>
          <w:rFonts w:hint="eastAsia"/>
          <w:bCs/>
          <w:color w:val="000000" w:themeColor="text1"/>
          <w:szCs w:val="24"/>
        </w:rPr>
        <w:t xml:space="preserve"> </w:t>
      </w:r>
      <w:r w:rsidR="00C76DBB" w:rsidRPr="00CA76ED">
        <w:rPr>
          <w:rFonts w:hint="eastAsia"/>
          <w:bCs/>
          <w:color w:val="000000" w:themeColor="text1"/>
          <w:szCs w:val="24"/>
        </w:rPr>
        <w:t>用户对</w:t>
      </w:r>
      <w:r w:rsidR="00C76DBB" w:rsidRPr="00CA76ED">
        <w:rPr>
          <w:rFonts w:hint="eastAsia"/>
          <w:bCs/>
          <w:color w:val="000000" w:themeColor="text1"/>
          <w:szCs w:val="24"/>
        </w:rPr>
        <w:t>POI</w:t>
      </w:r>
      <w:r w:rsidR="00C76DBB" w:rsidRPr="00CA76ED">
        <w:rPr>
          <w:rFonts w:hint="eastAsia"/>
          <w:bCs/>
          <w:color w:val="000000" w:themeColor="text1"/>
          <w:szCs w:val="24"/>
        </w:rPr>
        <w:t>的访问</w:t>
      </w:r>
      <w:r w:rsidR="00717FCC" w:rsidRPr="00CA76ED">
        <w:rPr>
          <w:rFonts w:hint="eastAsia"/>
          <w:bCs/>
          <w:color w:val="000000" w:themeColor="text1"/>
          <w:szCs w:val="24"/>
        </w:rPr>
        <w:t>很大程度</w:t>
      </w:r>
      <w:r w:rsidR="00717FCC" w:rsidRPr="00CA76ED">
        <w:rPr>
          <w:bCs/>
          <w:color w:val="000000" w:themeColor="text1"/>
          <w:szCs w:val="24"/>
        </w:rPr>
        <w:t>上受</w:t>
      </w:r>
      <w:r w:rsidR="00717FCC" w:rsidRPr="00CA76ED">
        <w:rPr>
          <w:rFonts w:hint="eastAsia"/>
          <w:bCs/>
          <w:color w:val="000000" w:themeColor="text1"/>
          <w:szCs w:val="24"/>
        </w:rPr>
        <w:t>限于</w:t>
      </w:r>
      <w:r w:rsidR="00743D7E" w:rsidRPr="00CA76ED">
        <w:rPr>
          <w:rFonts w:hint="eastAsia"/>
          <w:bCs/>
          <w:color w:val="000000" w:themeColor="text1"/>
          <w:szCs w:val="24"/>
        </w:rPr>
        <w:t>POI</w:t>
      </w:r>
      <w:r w:rsidR="00D5568C" w:rsidRPr="00CA76ED">
        <w:rPr>
          <w:rFonts w:hint="eastAsia"/>
          <w:bCs/>
          <w:color w:val="000000" w:themeColor="text1"/>
          <w:szCs w:val="24"/>
        </w:rPr>
        <w:t>与</w:t>
      </w:r>
      <w:r w:rsidR="00D5568C" w:rsidRPr="00CA76ED">
        <w:rPr>
          <w:bCs/>
          <w:color w:val="000000" w:themeColor="text1"/>
          <w:szCs w:val="24"/>
        </w:rPr>
        <w:t>用户</w:t>
      </w:r>
      <w:r w:rsidR="00D5568C" w:rsidRPr="00CA76ED">
        <w:rPr>
          <w:rFonts w:hint="eastAsia"/>
          <w:bCs/>
          <w:color w:val="000000" w:themeColor="text1"/>
          <w:szCs w:val="24"/>
        </w:rPr>
        <w:t>当前</w:t>
      </w:r>
      <w:r w:rsidR="00702D61" w:rsidRPr="00CA76ED">
        <w:rPr>
          <w:rFonts w:hint="eastAsia"/>
          <w:bCs/>
          <w:color w:val="000000" w:themeColor="text1"/>
          <w:szCs w:val="24"/>
        </w:rPr>
        <w:t>位置</w:t>
      </w:r>
      <w:r w:rsidR="00D5568C" w:rsidRPr="00CA76ED">
        <w:rPr>
          <w:rFonts w:hint="eastAsia"/>
          <w:bCs/>
          <w:color w:val="000000" w:themeColor="text1"/>
          <w:szCs w:val="24"/>
        </w:rPr>
        <w:t>的</w:t>
      </w:r>
      <w:r w:rsidR="00D5568C" w:rsidRPr="00CA76ED">
        <w:rPr>
          <w:bCs/>
          <w:color w:val="000000" w:themeColor="text1"/>
          <w:szCs w:val="24"/>
        </w:rPr>
        <w:t>距离</w:t>
      </w:r>
      <w:r w:rsidR="0019708A" w:rsidRPr="00CA76ED">
        <w:rPr>
          <w:rFonts w:hint="eastAsia"/>
          <w:bCs/>
          <w:color w:val="000000" w:themeColor="text1"/>
          <w:szCs w:val="24"/>
        </w:rPr>
        <w:t>以及</w:t>
      </w:r>
      <w:r w:rsidR="00D5568C" w:rsidRPr="00CA76ED">
        <w:rPr>
          <w:bCs/>
          <w:color w:val="000000" w:themeColor="text1"/>
          <w:szCs w:val="24"/>
        </w:rPr>
        <w:t>用户拥有的时间</w:t>
      </w:r>
      <w:r w:rsidR="00C76DBB" w:rsidRPr="00CA76ED">
        <w:rPr>
          <w:rFonts w:hint="eastAsia"/>
          <w:bCs/>
          <w:color w:val="000000" w:themeColor="text1"/>
          <w:szCs w:val="24"/>
        </w:rPr>
        <w:t>。</w:t>
      </w:r>
      <w:r w:rsidR="002E53C6">
        <w:rPr>
          <w:rFonts w:hint="eastAsia"/>
          <w:bCs/>
          <w:szCs w:val="24"/>
        </w:rPr>
        <w:t xml:space="preserve"> </w:t>
      </w:r>
      <w:r w:rsidR="00F426EA">
        <w:rPr>
          <w:rFonts w:hint="eastAsia"/>
          <w:bCs/>
          <w:szCs w:val="24"/>
        </w:rPr>
        <w:t>用户</w:t>
      </w:r>
      <w:r w:rsidR="00AD629F">
        <w:rPr>
          <w:rFonts w:hint="eastAsia"/>
          <w:bCs/>
          <w:szCs w:val="24"/>
        </w:rPr>
        <w:t>的</w:t>
      </w:r>
      <w:r w:rsidR="00AD629F">
        <w:rPr>
          <w:bCs/>
          <w:szCs w:val="24"/>
        </w:rPr>
        <w:t>签到</w:t>
      </w:r>
      <w:r w:rsidR="00EF617D">
        <w:rPr>
          <w:rFonts w:hint="eastAsia"/>
          <w:bCs/>
          <w:szCs w:val="24"/>
        </w:rPr>
        <w:t>过程</w:t>
      </w:r>
      <w:r w:rsidR="005E6D58">
        <w:rPr>
          <w:bCs/>
          <w:szCs w:val="24"/>
        </w:rPr>
        <w:t>涉及到实际的地理位置的访问，距离的远近</w:t>
      </w:r>
      <w:r w:rsidR="005E6D58">
        <w:rPr>
          <w:rFonts w:hint="eastAsia"/>
          <w:bCs/>
          <w:szCs w:val="24"/>
        </w:rPr>
        <w:t>意味着</w:t>
      </w:r>
      <w:r w:rsidR="00AD629F">
        <w:rPr>
          <w:bCs/>
          <w:szCs w:val="24"/>
        </w:rPr>
        <w:t>不同的</w:t>
      </w:r>
      <w:r w:rsidR="0049223F">
        <w:rPr>
          <w:rFonts w:hint="eastAsia"/>
          <w:bCs/>
          <w:szCs w:val="24"/>
        </w:rPr>
        <w:t>访问</w:t>
      </w:r>
      <w:r w:rsidR="00AD629F">
        <w:rPr>
          <w:bCs/>
          <w:szCs w:val="24"/>
        </w:rPr>
        <w:t>代价</w:t>
      </w:r>
      <w:r w:rsidR="00A40F29">
        <w:rPr>
          <w:rFonts w:hint="eastAsia"/>
          <w:bCs/>
          <w:szCs w:val="24"/>
        </w:rPr>
        <w:t>。</w:t>
      </w:r>
      <w:r w:rsidR="00D55F11">
        <w:rPr>
          <w:rFonts w:hint="eastAsia"/>
          <w:bCs/>
          <w:szCs w:val="24"/>
        </w:rPr>
        <w:t xml:space="preserve"> </w:t>
      </w:r>
      <w:r w:rsidR="00E46BB3">
        <w:rPr>
          <w:rFonts w:hint="eastAsia"/>
          <w:bCs/>
          <w:szCs w:val="24"/>
        </w:rPr>
        <w:t>当</w:t>
      </w:r>
      <w:r w:rsidR="00C2349A">
        <w:rPr>
          <w:rFonts w:hint="eastAsia"/>
          <w:bCs/>
          <w:szCs w:val="24"/>
        </w:rPr>
        <w:t>两个</w:t>
      </w:r>
      <w:r w:rsidR="00E46BB3">
        <w:rPr>
          <w:rFonts w:hint="eastAsia"/>
          <w:bCs/>
          <w:szCs w:val="24"/>
        </w:rPr>
        <w:t>位置</w:t>
      </w:r>
      <w:r w:rsidR="00E46BB3">
        <w:rPr>
          <w:bCs/>
          <w:szCs w:val="24"/>
        </w:rPr>
        <w:t>的性价比</w:t>
      </w:r>
      <w:r w:rsidR="0031652F">
        <w:rPr>
          <w:rFonts w:hint="eastAsia"/>
          <w:bCs/>
          <w:szCs w:val="24"/>
        </w:rPr>
        <w:t>相当</w:t>
      </w:r>
      <w:r w:rsidR="00A02BCA">
        <w:rPr>
          <w:bCs/>
          <w:szCs w:val="24"/>
        </w:rPr>
        <w:t>时</w:t>
      </w:r>
      <w:r w:rsidR="0031652F">
        <w:rPr>
          <w:rFonts w:hint="eastAsia"/>
          <w:bCs/>
          <w:szCs w:val="24"/>
        </w:rPr>
        <w:t>，</w:t>
      </w:r>
      <w:r w:rsidR="00DE5507">
        <w:rPr>
          <w:rFonts w:hint="eastAsia"/>
          <w:bCs/>
          <w:szCs w:val="24"/>
        </w:rPr>
        <w:t>用</w:t>
      </w:r>
      <w:r w:rsidR="00AD629F">
        <w:rPr>
          <w:rFonts w:hint="eastAsia"/>
          <w:bCs/>
          <w:szCs w:val="24"/>
        </w:rPr>
        <w:t>户</w:t>
      </w:r>
      <w:r w:rsidR="001D7064">
        <w:rPr>
          <w:rFonts w:hint="eastAsia"/>
          <w:bCs/>
          <w:szCs w:val="24"/>
        </w:rPr>
        <w:t>将</w:t>
      </w:r>
      <w:r w:rsidR="00AD629F">
        <w:rPr>
          <w:rFonts w:hint="eastAsia"/>
          <w:bCs/>
          <w:szCs w:val="24"/>
        </w:rPr>
        <w:t>更</w:t>
      </w:r>
      <w:r w:rsidR="00AD629F">
        <w:rPr>
          <w:bCs/>
          <w:szCs w:val="24"/>
        </w:rPr>
        <w:t>倾向于</w:t>
      </w:r>
      <w:r w:rsidR="00235617">
        <w:rPr>
          <w:rFonts w:hint="eastAsia"/>
          <w:bCs/>
          <w:szCs w:val="24"/>
        </w:rPr>
        <w:t>访问</w:t>
      </w:r>
      <w:r w:rsidR="00235617">
        <w:rPr>
          <w:bCs/>
          <w:szCs w:val="24"/>
        </w:rPr>
        <w:t>自</w:t>
      </w:r>
      <w:r w:rsidR="009177EB">
        <w:rPr>
          <w:rFonts w:hint="eastAsia"/>
          <w:bCs/>
          <w:szCs w:val="24"/>
        </w:rPr>
        <w:t>己</w:t>
      </w:r>
      <w:r w:rsidR="00FD0816">
        <w:rPr>
          <w:bCs/>
          <w:szCs w:val="24"/>
        </w:rPr>
        <w:t>周边的</w:t>
      </w:r>
      <w:r w:rsidR="00FD0816">
        <w:rPr>
          <w:rFonts w:hint="eastAsia"/>
          <w:bCs/>
          <w:szCs w:val="24"/>
        </w:rPr>
        <w:t>位置</w:t>
      </w:r>
      <w:r w:rsidR="00AD629F">
        <w:rPr>
          <w:bCs/>
          <w:szCs w:val="24"/>
        </w:rPr>
        <w:t>。</w:t>
      </w:r>
      <w:r w:rsidR="003820B1">
        <w:rPr>
          <w:rFonts w:hint="eastAsia"/>
          <w:bCs/>
          <w:szCs w:val="24"/>
        </w:rPr>
        <w:t xml:space="preserve"> </w:t>
      </w:r>
      <w:r w:rsidR="00C76DBB" w:rsidRPr="0067003A">
        <w:rPr>
          <w:rFonts w:hint="eastAsia"/>
          <w:bCs/>
          <w:szCs w:val="24"/>
        </w:rPr>
        <w:t>第三，</w:t>
      </w:r>
      <w:r w:rsidR="002430EC">
        <w:rPr>
          <w:rFonts w:hint="eastAsia"/>
          <w:bCs/>
          <w:szCs w:val="24"/>
        </w:rPr>
        <w:t xml:space="preserve"> </w:t>
      </w:r>
      <w:r w:rsidR="002430EC">
        <w:rPr>
          <w:bCs/>
          <w:szCs w:val="24"/>
        </w:rPr>
        <w:t>LBSN</w:t>
      </w:r>
      <w:r w:rsidR="002430EC">
        <w:rPr>
          <w:bCs/>
          <w:szCs w:val="24"/>
        </w:rPr>
        <w:t>网络中，用户的签到</w:t>
      </w:r>
      <w:r w:rsidR="00247E6F">
        <w:rPr>
          <w:rFonts w:hint="eastAsia"/>
          <w:bCs/>
          <w:szCs w:val="24"/>
        </w:rPr>
        <w:t>数据非常</w:t>
      </w:r>
      <w:r w:rsidR="00247E6F">
        <w:rPr>
          <w:bCs/>
          <w:szCs w:val="24"/>
        </w:rPr>
        <w:t>稀疏</w:t>
      </w:r>
      <w:r w:rsidR="004B0F84">
        <w:rPr>
          <w:rFonts w:hint="eastAsia"/>
          <w:bCs/>
          <w:szCs w:val="24"/>
        </w:rPr>
        <w:t>，</w:t>
      </w:r>
      <w:r w:rsidR="004B0F84">
        <w:rPr>
          <w:rFonts w:hint="eastAsia"/>
          <w:bCs/>
          <w:szCs w:val="24"/>
        </w:rPr>
        <w:t xml:space="preserve"> </w:t>
      </w:r>
      <w:r w:rsidR="004B0F84">
        <w:rPr>
          <w:rFonts w:hint="eastAsia"/>
          <w:bCs/>
          <w:szCs w:val="24"/>
        </w:rPr>
        <w:t>平均每个</w:t>
      </w:r>
      <w:r w:rsidR="004B0F84">
        <w:rPr>
          <w:bCs/>
          <w:szCs w:val="24"/>
        </w:rPr>
        <w:t>用户不到一百个</w:t>
      </w:r>
      <w:r w:rsidR="00FB29F6">
        <w:rPr>
          <w:rFonts w:hint="eastAsia"/>
          <w:bCs/>
          <w:szCs w:val="24"/>
        </w:rPr>
        <w:t>，</w:t>
      </w:r>
      <w:r w:rsidR="00FB29F6">
        <w:rPr>
          <w:rFonts w:hint="eastAsia"/>
          <w:bCs/>
          <w:szCs w:val="24"/>
        </w:rPr>
        <w:t xml:space="preserve"> </w:t>
      </w:r>
      <w:r w:rsidR="00FB29F6">
        <w:rPr>
          <w:rFonts w:hint="eastAsia"/>
          <w:bCs/>
          <w:szCs w:val="24"/>
        </w:rPr>
        <w:t>部分</w:t>
      </w:r>
      <w:r w:rsidR="00FB29F6">
        <w:rPr>
          <w:bCs/>
          <w:szCs w:val="24"/>
        </w:rPr>
        <w:t>用户的签到数据</w:t>
      </w:r>
      <w:r w:rsidR="00603FE8">
        <w:rPr>
          <w:rFonts w:hint="eastAsia"/>
          <w:bCs/>
          <w:szCs w:val="24"/>
        </w:rPr>
        <w:t>只有</w:t>
      </w:r>
      <w:r w:rsidR="00603FE8">
        <w:rPr>
          <w:bCs/>
          <w:szCs w:val="24"/>
        </w:rPr>
        <w:t>个位数</w:t>
      </w:r>
      <w:r w:rsidR="00C76DBB" w:rsidRPr="0067003A">
        <w:rPr>
          <w:rFonts w:hint="eastAsia"/>
          <w:bCs/>
          <w:szCs w:val="24"/>
        </w:rPr>
        <w:t>。</w:t>
      </w:r>
      <w:r w:rsidR="007A6FE0">
        <w:rPr>
          <w:rFonts w:hint="eastAsia"/>
          <w:bCs/>
          <w:szCs w:val="24"/>
        </w:rPr>
        <w:t xml:space="preserve"> </w:t>
      </w:r>
      <w:r w:rsidR="001B6086">
        <w:rPr>
          <w:rFonts w:hint="eastAsia"/>
          <w:bCs/>
          <w:szCs w:val="24"/>
        </w:rPr>
        <w:lastRenderedPageBreak/>
        <w:t>稀疏</w:t>
      </w:r>
      <w:r w:rsidR="001B6086">
        <w:rPr>
          <w:bCs/>
          <w:szCs w:val="24"/>
        </w:rPr>
        <w:t>的签到数据主要</w:t>
      </w:r>
      <w:r w:rsidR="00951BED">
        <w:rPr>
          <w:rFonts w:hint="eastAsia"/>
          <w:bCs/>
          <w:szCs w:val="24"/>
        </w:rPr>
        <w:t>由</w:t>
      </w:r>
      <w:r w:rsidR="00B55C84">
        <w:rPr>
          <w:rFonts w:hint="eastAsia"/>
          <w:bCs/>
          <w:szCs w:val="24"/>
        </w:rPr>
        <w:t>周到</w:t>
      </w:r>
      <w:r w:rsidR="00F0016E">
        <w:rPr>
          <w:bCs/>
          <w:szCs w:val="24"/>
        </w:rPr>
        <w:t>的到家服务以及快</w:t>
      </w:r>
      <w:r w:rsidR="00F0016E">
        <w:rPr>
          <w:rFonts w:hint="eastAsia"/>
          <w:bCs/>
          <w:szCs w:val="24"/>
        </w:rPr>
        <w:t>速</w:t>
      </w:r>
      <w:r w:rsidR="00B55C84">
        <w:rPr>
          <w:bCs/>
          <w:szCs w:val="24"/>
        </w:rPr>
        <w:t>的</w:t>
      </w:r>
      <w:r w:rsidR="00F36AE7">
        <w:rPr>
          <w:rFonts w:hint="eastAsia"/>
          <w:bCs/>
          <w:szCs w:val="24"/>
        </w:rPr>
        <w:t>生活</w:t>
      </w:r>
      <w:r w:rsidR="00F36AE7">
        <w:rPr>
          <w:bCs/>
          <w:szCs w:val="24"/>
        </w:rPr>
        <w:t>节奏</w:t>
      </w:r>
      <w:r w:rsidR="00F36AE7">
        <w:rPr>
          <w:rFonts w:hint="eastAsia"/>
          <w:bCs/>
          <w:szCs w:val="24"/>
        </w:rPr>
        <w:t>使得</w:t>
      </w:r>
      <w:r w:rsidR="00F36AE7">
        <w:rPr>
          <w:bCs/>
          <w:szCs w:val="24"/>
        </w:rPr>
        <w:t>用户很少到自己感兴趣的</w:t>
      </w:r>
      <w:r w:rsidR="00235617">
        <w:rPr>
          <w:rFonts w:hint="eastAsia"/>
          <w:bCs/>
          <w:szCs w:val="24"/>
        </w:rPr>
        <w:t>位置</w:t>
      </w:r>
      <w:r w:rsidR="00235617">
        <w:rPr>
          <w:bCs/>
          <w:szCs w:val="24"/>
        </w:rPr>
        <w:t>享受生活。</w:t>
      </w:r>
      <w:r w:rsidR="00C27A6C">
        <w:rPr>
          <w:rFonts w:hint="eastAsia"/>
          <w:bCs/>
          <w:szCs w:val="24"/>
        </w:rPr>
        <w:t xml:space="preserve"> </w:t>
      </w:r>
      <w:r w:rsidR="00235617">
        <w:rPr>
          <w:rFonts w:hint="eastAsia"/>
          <w:bCs/>
          <w:szCs w:val="24"/>
        </w:rPr>
        <w:t>用户</w:t>
      </w:r>
      <w:r w:rsidR="00235617">
        <w:rPr>
          <w:bCs/>
          <w:szCs w:val="24"/>
        </w:rPr>
        <w:t>在现实</w:t>
      </w:r>
      <w:r w:rsidR="00235617">
        <w:rPr>
          <w:rFonts w:hint="eastAsia"/>
          <w:bCs/>
          <w:szCs w:val="24"/>
        </w:rPr>
        <w:t>场景</w:t>
      </w:r>
      <w:r w:rsidR="00235617">
        <w:rPr>
          <w:bCs/>
          <w:szCs w:val="24"/>
        </w:rPr>
        <w:t>下的</w:t>
      </w:r>
      <w:r w:rsidR="002D6895">
        <w:rPr>
          <w:rFonts w:hint="eastAsia"/>
          <w:bCs/>
          <w:szCs w:val="24"/>
        </w:rPr>
        <w:t>许多</w:t>
      </w:r>
      <w:r w:rsidR="00D03F4D">
        <w:rPr>
          <w:bCs/>
          <w:szCs w:val="24"/>
        </w:rPr>
        <w:t>访问活动可能都</w:t>
      </w:r>
      <w:r w:rsidR="00D03F4D">
        <w:rPr>
          <w:rFonts w:hint="eastAsia"/>
          <w:bCs/>
          <w:szCs w:val="24"/>
        </w:rPr>
        <w:t>未</w:t>
      </w:r>
      <w:r w:rsidR="002D6895">
        <w:rPr>
          <w:bCs/>
          <w:szCs w:val="24"/>
        </w:rPr>
        <w:t>被用户记录。稀疏</w:t>
      </w:r>
      <w:r w:rsidR="002D6895">
        <w:rPr>
          <w:rFonts w:hint="eastAsia"/>
          <w:bCs/>
          <w:szCs w:val="24"/>
        </w:rPr>
        <w:t>的</w:t>
      </w:r>
      <w:r w:rsidR="002D6895">
        <w:rPr>
          <w:bCs/>
          <w:szCs w:val="24"/>
        </w:rPr>
        <w:t>签到信息</w:t>
      </w:r>
      <w:r w:rsidR="007F2672">
        <w:rPr>
          <w:rFonts w:hint="eastAsia"/>
          <w:bCs/>
          <w:szCs w:val="24"/>
        </w:rPr>
        <w:t>使得</w:t>
      </w:r>
      <w:r w:rsidR="007F2672">
        <w:rPr>
          <w:bCs/>
          <w:szCs w:val="24"/>
        </w:rPr>
        <w:t>一般的</w:t>
      </w:r>
      <w:r w:rsidR="007F2672">
        <w:rPr>
          <w:bCs/>
          <w:szCs w:val="24"/>
        </w:rPr>
        <w:t>POI</w:t>
      </w:r>
      <w:r w:rsidR="007F2672">
        <w:rPr>
          <w:rFonts w:hint="eastAsia"/>
          <w:bCs/>
          <w:szCs w:val="24"/>
        </w:rPr>
        <w:t>推荐算法很难够精确的表达用户的兴趣</w:t>
      </w:r>
      <w:r w:rsidR="007259DB">
        <w:rPr>
          <w:rFonts w:hint="eastAsia"/>
          <w:bCs/>
          <w:szCs w:val="24"/>
        </w:rPr>
        <w:t>。</w:t>
      </w:r>
      <w:r w:rsidR="007E5EF5">
        <w:rPr>
          <w:rFonts w:hint="eastAsia"/>
          <w:bCs/>
          <w:szCs w:val="24"/>
        </w:rPr>
        <w:t xml:space="preserve"> </w:t>
      </w:r>
      <w:r w:rsidR="00C76DBB" w:rsidRPr="0067003A">
        <w:rPr>
          <w:rFonts w:hint="eastAsia"/>
          <w:bCs/>
          <w:szCs w:val="24"/>
        </w:rPr>
        <w:t>第四，</w:t>
      </w:r>
      <w:r w:rsidR="00C76DBB" w:rsidRPr="0067003A">
        <w:rPr>
          <w:rFonts w:hint="eastAsia"/>
          <w:bCs/>
          <w:szCs w:val="24"/>
        </w:rPr>
        <w:t>POI</w:t>
      </w:r>
      <w:r w:rsidR="00C76DBB" w:rsidRPr="0067003A">
        <w:rPr>
          <w:rFonts w:hint="eastAsia"/>
          <w:bCs/>
          <w:szCs w:val="24"/>
        </w:rPr>
        <w:t>推荐具有冷启动的问题。当一个新的</w:t>
      </w:r>
      <w:r w:rsidR="00C76DBB" w:rsidRPr="0067003A">
        <w:rPr>
          <w:rFonts w:hint="eastAsia"/>
          <w:bCs/>
          <w:szCs w:val="24"/>
        </w:rPr>
        <w:t>POI</w:t>
      </w:r>
      <w:r w:rsidR="00925DB5">
        <w:rPr>
          <w:rFonts w:hint="eastAsia"/>
          <w:bCs/>
          <w:szCs w:val="24"/>
        </w:rPr>
        <w:t>或者新的用户出现在系统的时候，</w:t>
      </w:r>
      <w:r w:rsidR="00925DB5">
        <w:rPr>
          <w:rFonts w:hint="eastAsia"/>
          <w:bCs/>
          <w:szCs w:val="24"/>
        </w:rPr>
        <w:t>LBSN</w:t>
      </w:r>
      <w:r w:rsidR="00925DB5">
        <w:rPr>
          <w:rFonts w:hint="eastAsia"/>
          <w:bCs/>
          <w:szCs w:val="24"/>
        </w:rPr>
        <w:t>网络中没有</w:t>
      </w:r>
      <w:r w:rsidR="00C76DBB" w:rsidRPr="0067003A">
        <w:rPr>
          <w:rFonts w:hint="eastAsia"/>
          <w:bCs/>
          <w:szCs w:val="24"/>
        </w:rPr>
        <w:t>该</w:t>
      </w:r>
      <w:r w:rsidR="00C76DBB" w:rsidRPr="0067003A">
        <w:rPr>
          <w:rFonts w:hint="eastAsia"/>
          <w:bCs/>
          <w:szCs w:val="24"/>
        </w:rPr>
        <w:t>POI</w:t>
      </w:r>
      <w:r w:rsidR="00C76DBB" w:rsidRPr="0067003A">
        <w:rPr>
          <w:rFonts w:hint="eastAsia"/>
          <w:bCs/>
          <w:szCs w:val="24"/>
        </w:rPr>
        <w:t>的访问者信息，以及用户的历史签到信息，很难将新的</w:t>
      </w:r>
      <w:r w:rsidR="00C76DBB" w:rsidRPr="0067003A">
        <w:rPr>
          <w:rFonts w:hint="eastAsia"/>
          <w:bCs/>
          <w:szCs w:val="24"/>
        </w:rPr>
        <w:t>POI</w:t>
      </w:r>
      <w:r w:rsidR="00C76DBB" w:rsidRPr="0067003A">
        <w:rPr>
          <w:rFonts w:hint="eastAsia"/>
          <w:bCs/>
          <w:szCs w:val="24"/>
        </w:rPr>
        <w:t>推荐给一个用户或者给新用户推荐其感兴趣的</w:t>
      </w:r>
      <w:r w:rsidR="00C76DBB" w:rsidRPr="0067003A">
        <w:rPr>
          <w:rFonts w:hint="eastAsia"/>
          <w:bCs/>
          <w:szCs w:val="24"/>
        </w:rPr>
        <w:t>POI</w:t>
      </w:r>
      <w:r w:rsidR="00C76DBB" w:rsidRPr="0067003A">
        <w:rPr>
          <w:rFonts w:hint="eastAsia"/>
          <w:bCs/>
          <w:szCs w:val="24"/>
        </w:rPr>
        <w:t>。</w:t>
      </w:r>
    </w:p>
    <w:p w14:paraId="643CB66C" w14:textId="46A619EE" w:rsidR="00AE2599" w:rsidRPr="00836992" w:rsidRDefault="00836992" w:rsidP="00836992">
      <w:pPr>
        <w:pStyle w:val="ab"/>
        <w:ind w:firstLine="480"/>
        <w:rPr>
          <w:szCs w:val="24"/>
        </w:rPr>
      </w:pPr>
      <w:r>
        <w:rPr>
          <w:rFonts w:hint="eastAsia"/>
          <w:szCs w:val="24"/>
        </w:rPr>
        <w:t>针对</w:t>
      </w:r>
      <w:r>
        <w:rPr>
          <w:szCs w:val="24"/>
        </w:rPr>
        <w:t>POI</w:t>
      </w:r>
      <w:r>
        <w:rPr>
          <w:szCs w:val="24"/>
        </w:rPr>
        <w:t>推荐</w:t>
      </w:r>
      <w:r>
        <w:rPr>
          <w:rFonts w:hint="eastAsia"/>
          <w:szCs w:val="24"/>
        </w:rPr>
        <w:t>的</w:t>
      </w:r>
      <w:r>
        <w:rPr>
          <w:szCs w:val="24"/>
        </w:rPr>
        <w:t>特殊</w:t>
      </w:r>
      <w:r>
        <w:rPr>
          <w:rFonts w:hint="eastAsia"/>
          <w:szCs w:val="24"/>
        </w:rPr>
        <w:t>因素</w:t>
      </w:r>
      <w:r w:rsidR="00A32249">
        <w:rPr>
          <w:rFonts w:hint="eastAsia"/>
          <w:szCs w:val="24"/>
        </w:rPr>
        <w:t>以及挑战</w:t>
      </w:r>
      <w:r>
        <w:rPr>
          <w:szCs w:val="24"/>
        </w:rPr>
        <w:t>，</w:t>
      </w:r>
      <w:r w:rsidR="009A056B">
        <w:rPr>
          <w:rFonts w:hint="eastAsia"/>
          <w:szCs w:val="24"/>
        </w:rPr>
        <w:t>关键是</w:t>
      </w:r>
      <w:r>
        <w:rPr>
          <w:szCs w:val="24"/>
        </w:rPr>
        <w:t>如何最大化的利用已有的数据对</w:t>
      </w:r>
      <w:r>
        <w:rPr>
          <w:szCs w:val="24"/>
        </w:rPr>
        <w:t>POI</w:t>
      </w:r>
      <w:r w:rsidR="008E25BE">
        <w:rPr>
          <w:rFonts w:hint="eastAsia"/>
          <w:szCs w:val="24"/>
        </w:rPr>
        <w:t>推荐</w:t>
      </w:r>
      <w:r w:rsidR="008E25BE">
        <w:rPr>
          <w:szCs w:val="24"/>
        </w:rPr>
        <w:t>问题</w:t>
      </w:r>
      <w:r>
        <w:rPr>
          <w:szCs w:val="24"/>
        </w:rPr>
        <w:t>进行</w:t>
      </w:r>
      <w:r w:rsidR="008E25BE">
        <w:rPr>
          <w:rFonts w:hint="eastAsia"/>
          <w:szCs w:val="24"/>
        </w:rPr>
        <w:t>建模</w:t>
      </w:r>
      <w:r w:rsidR="002751C0">
        <w:rPr>
          <w:szCs w:val="24"/>
        </w:rPr>
        <w:t>。</w:t>
      </w:r>
      <w:r w:rsidR="002751C0">
        <w:rPr>
          <w:rFonts w:hint="eastAsia"/>
          <w:szCs w:val="24"/>
        </w:rPr>
        <w:t>本</w:t>
      </w:r>
      <w:r>
        <w:rPr>
          <w:szCs w:val="24"/>
        </w:rPr>
        <w:t>文</w:t>
      </w:r>
      <w:r>
        <w:rPr>
          <w:rFonts w:hint="eastAsia"/>
          <w:szCs w:val="24"/>
        </w:rPr>
        <w:t>将</w:t>
      </w:r>
      <w:r w:rsidR="00374F23">
        <w:rPr>
          <w:rFonts w:hint="eastAsia"/>
          <w:szCs w:val="24"/>
        </w:rPr>
        <w:t>将首先</w:t>
      </w:r>
      <w:r>
        <w:rPr>
          <w:rFonts w:hint="eastAsia"/>
          <w:szCs w:val="24"/>
        </w:rPr>
        <w:t>分析用户</w:t>
      </w:r>
      <w:r>
        <w:rPr>
          <w:szCs w:val="24"/>
        </w:rPr>
        <w:t>签到中</w:t>
      </w:r>
      <w:r>
        <w:rPr>
          <w:rFonts w:hint="eastAsia"/>
          <w:szCs w:val="24"/>
        </w:rPr>
        <w:t>的</w:t>
      </w:r>
      <w:r>
        <w:rPr>
          <w:szCs w:val="24"/>
        </w:rPr>
        <w:t>规律</w:t>
      </w:r>
      <w:r>
        <w:rPr>
          <w:rFonts w:hint="eastAsia"/>
          <w:szCs w:val="24"/>
        </w:rPr>
        <w:t>，</w:t>
      </w:r>
      <w:r w:rsidR="004D642C">
        <w:rPr>
          <w:rFonts w:hint="eastAsia"/>
          <w:szCs w:val="24"/>
        </w:rPr>
        <w:t>之后</w:t>
      </w:r>
      <w:r w:rsidR="004D642C">
        <w:rPr>
          <w:szCs w:val="24"/>
        </w:rPr>
        <w:t>从</w:t>
      </w:r>
      <w:r w:rsidR="004D642C">
        <w:rPr>
          <w:rFonts w:hint="eastAsia"/>
          <w:szCs w:val="24"/>
        </w:rPr>
        <w:t>POI</w:t>
      </w:r>
      <w:r w:rsidR="004D642C">
        <w:rPr>
          <w:rFonts w:hint="eastAsia"/>
          <w:szCs w:val="24"/>
        </w:rPr>
        <w:t>的角度寻找潜在位置，</w:t>
      </w:r>
      <w:r>
        <w:rPr>
          <w:rFonts w:hint="eastAsia"/>
          <w:szCs w:val="24"/>
        </w:rPr>
        <w:t>并据此</w:t>
      </w:r>
      <w:r>
        <w:rPr>
          <w:szCs w:val="24"/>
        </w:rPr>
        <w:t>给出推荐模型，</w:t>
      </w:r>
      <w:r w:rsidR="00AE2599" w:rsidRPr="00836992">
        <w:rPr>
          <w:szCs w:val="24"/>
        </w:rPr>
        <w:t>以期获得更</w:t>
      </w:r>
      <w:r>
        <w:rPr>
          <w:rFonts w:hint="eastAsia"/>
          <w:szCs w:val="24"/>
        </w:rPr>
        <w:t>有效的</w:t>
      </w:r>
      <w:r w:rsidR="002751C0">
        <w:rPr>
          <w:rFonts w:hint="eastAsia"/>
          <w:szCs w:val="24"/>
        </w:rPr>
        <w:t>推荐</w:t>
      </w:r>
      <w:r>
        <w:rPr>
          <w:szCs w:val="24"/>
        </w:rPr>
        <w:t>结果。</w:t>
      </w:r>
    </w:p>
    <w:p w14:paraId="63DFBE9B" w14:textId="789A24C9" w:rsidR="00EC052B" w:rsidRPr="00303F36" w:rsidRDefault="00A05DC5" w:rsidP="001F7ED1">
      <w:pPr>
        <w:pStyle w:val="2"/>
      </w:pPr>
      <w:bookmarkStart w:id="49" w:name="_Toc311919917"/>
      <w:bookmarkStart w:id="50" w:name="_Toc313891095"/>
      <w:bookmarkStart w:id="51" w:name="_Toc377455978"/>
      <w:bookmarkStart w:id="52" w:name="_Toc479607972"/>
      <w:r w:rsidRPr="00303F36">
        <w:t>1.2</w:t>
      </w:r>
      <w:r w:rsidR="00AF0E05" w:rsidRPr="00303F36">
        <w:t xml:space="preserve"> </w:t>
      </w:r>
      <w:r w:rsidR="00CC3885" w:rsidRPr="00303F36">
        <w:t>课题研究的目的和意义</w:t>
      </w:r>
      <w:bookmarkEnd w:id="49"/>
      <w:bookmarkEnd w:id="50"/>
      <w:bookmarkEnd w:id="51"/>
      <w:bookmarkEnd w:id="52"/>
    </w:p>
    <w:p w14:paraId="72237B0F" w14:textId="77777777" w:rsidR="00530DFA" w:rsidRDefault="00B17940" w:rsidP="00B17940">
      <w:pPr>
        <w:pStyle w:val="ab"/>
        <w:tabs>
          <w:tab w:val="left" w:pos="1985"/>
        </w:tabs>
        <w:ind w:firstLine="480"/>
        <w:rPr>
          <w:szCs w:val="24"/>
        </w:rPr>
      </w:pPr>
      <w:bookmarkStart w:id="53" w:name="_Toc311919918"/>
      <w:bookmarkStart w:id="54" w:name="_Toc313891096"/>
      <w:r>
        <w:rPr>
          <w:rFonts w:hint="eastAsia"/>
          <w:szCs w:val="24"/>
        </w:rPr>
        <w:t>LBSN</w:t>
      </w:r>
      <w:r>
        <w:rPr>
          <w:rFonts w:hint="eastAsia"/>
          <w:szCs w:val="24"/>
        </w:rPr>
        <w:t>网络</w:t>
      </w:r>
      <w:r>
        <w:rPr>
          <w:szCs w:val="24"/>
        </w:rPr>
        <w:t>中的</w:t>
      </w:r>
      <w:r>
        <w:rPr>
          <w:szCs w:val="24"/>
        </w:rPr>
        <w:t>POI</w:t>
      </w:r>
      <w:r>
        <w:rPr>
          <w:szCs w:val="24"/>
        </w:rPr>
        <w:t>推荐服务</w:t>
      </w:r>
      <w:r>
        <w:rPr>
          <w:rFonts w:hint="eastAsia"/>
          <w:szCs w:val="24"/>
        </w:rPr>
        <w:t>是</w:t>
      </w:r>
      <w:r>
        <w:rPr>
          <w:szCs w:val="24"/>
        </w:rPr>
        <w:t>一个非常亟需的应用，</w:t>
      </w:r>
      <w:r>
        <w:rPr>
          <w:rFonts w:hint="eastAsia"/>
          <w:szCs w:val="24"/>
        </w:rPr>
        <w:t xml:space="preserve"> </w:t>
      </w:r>
      <w:r w:rsidR="00530DFA">
        <w:rPr>
          <w:rFonts w:hint="eastAsia"/>
          <w:szCs w:val="24"/>
        </w:rPr>
        <w:t>优秀</w:t>
      </w:r>
      <w:r w:rsidR="00530DFA">
        <w:rPr>
          <w:szCs w:val="24"/>
        </w:rPr>
        <w:t>的</w:t>
      </w:r>
      <w:r>
        <w:rPr>
          <w:szCs w:val="24"/>
        </w:rPr>
        <w:t>POI</w:t>
      </w:r>
      <w:r>
        <w:rPr>
          <w:szCs w:val="24"/>
        </w:rPr>
        <w:t>推荐能够</w:t>
      </w:r>
      <w:r w:rsidR="00530DFA">
        <w:rPr>
          <w:rFonts w:hint="eastAsia"/>
          <w:szCs w:val="24"/>
        </w:rPr>
        <w:t>准确</w:t>
      </w:r>
      <w:r w:rsidR="00530DFA">
        <w:rPr>
          <w:szCs w:val="24"/>
        </w:rPr>
        <w:t>的识别用户的</w:t>
      </w:r>
      <w:r w:rsidR="00530DFA">
        <w:rPr>
          <w:rFonts w:hint="eastAsia"/>
          <w:szCs w:val="24"/>
        </w:rPr>
        <w:t>偏好</w:t>
      </w:r>
      <w:r w:rsidR="00530DFA">
        <w:rPr>
          <w:szCs w:val="24"/>
        </w:rPr>
        <w:t>，</w:t>
      </w:r>
      <w:r w:rsidR="00530DFA">
        <w:rPr>
          <w:rFonts w:hint="eastAsia"/>
          <w:szCs w:val="24"/>
        </w:rPr>
        <w:t>以及</w:t>
      </w:r>
      <w:r w:rsidR="00530DFA">
        <w:rPr>
          <w:szCs w:val="24"/>
        </w:rPr>
        <w:t>当前的场景，</w:t>
      </w:r>
      <w:r w:rsidR="00530DFA">
        <w:rPr>
          <w:rFonts w:hint="eastAsia"/>
          <w:szCs w:val="24"/>
        </w:rPr>
        <w:t>并</w:t>
      </w:r>
      <w:r w:rsidR="00530DFA">
        <w:rPr>
          <w:szCs w:val="24"/>
        </w:rPr>
        <w:t>给出用户</w:t>
      </w:r>
      <w:r w:rsidR="00530DFA">
        <w:rPr>
          <w:rFonts w:hint="eastAsia"/>
          <w:szCs w:val="24"/>
        </w:rPr>
        <w:t>最优</w:t>
      </w:r>
      <w:r w:rsidR="00530DFA">
        <w:rPr>
          <w:szCs w:val="24"/>
        </w:rPr>
        <w:t>的</w:t>
      </w:r>
      <w:r w:rsidR="00530DFA">
        <w:rPr>
          <w:szCs w:val="24"/>
        </w:rPr>
        <w:t>POI</w:t>
      </w:r>
      <w:r w:rsidR="00530DFA">
        <w:rPr>
          <w:rFonts w:hint="eastAsia"/>
          <w:szCs w:val="24"/>
        </w:rPr>
        <w:t>推荐</w:t>
      </w:r>
      <w:r w:rsidR="00530DFA">
        <w:rPr>
          <w:szCs w:val="24"/>
        </w:rPr>
        <w:t>列表。</w:t>
      </w:r>
      <w:r w:rsidR="00530DFA">
        <w:rPr>
          <w:szCs w:val="24"/>
        </w:rPr>
        <w:t xml:space="preserve"> </w:t>
      </w:r>
      <w:r w:rsidR="00530DFA">
        <w:rPr>
          <w:rFonts w:hint="eastAsia"/>
          <w:szCs w:val="24"/>
        </w:rPr>
        <w:t>优秀</w:t>
      </w:r>
      <w:r w:rsidR="00530DFA">
        <w:rPr>
          <w:szCs w:val="24"/>
        </w:rPr>
        <w:t>的</w:t>
      </w:r>
    </w:p>
    <w:p w14:paraId="73FDB75E" w14:textId="588B6B1F" w:rsidR="00F01A31" w:rsidRDefault="00112F2D" w:rsidP="002B404E">
      <w:pPr>
        <w:pStyle w:val="ab"/>
        <w:tabs>
          <w:tab w:val="left" w:pos="1985"/>
        </w:tabs>
        <w:ind w:firstLineChars="0" w:firstLine="0"/>
        <w:rPr>
          <w:szCs w:val="24"/>
        </w:rPr>
      </w:pPr>
      <w:r>
        <w:rPr>
          <w:rFonts w:hint="eastAsia"/>
          <w:szCs w:val="24"/>
        </w:rPr>
        <w:t>推荐</w:t>
      </w:r>
      <w:r>
        <w:rPr>
          <w:szCs w:val="24"/>
        </w:rPr>
        <w:t>算法可以</w:t>
      </w:r>
      <w:r w:rsidR="00B17940">
        <w:rPr>
          <w:rFonts w:hint="eastAsia"/>
          <w:szCs w:val="24"/>
        </w:rPr>
        <w:t>极大</w:t>
      </w:r>
      <w:r w:rsidR="00B17940">
        <w:rPr>
          <w:szCs w:val="24"/>
        </w:rPr>
        <w:t>的</w:t>
      </w:r>
      <w:r w:rsidR="00B17940">
        <w:rPr>
          <w:rFonts w:hint="eastAsia"/>
          <w:szCs w:val="24"/>
        </w:rPr>
        <w:t>节省</w:t>
      </w:r>
      <w:r w:rsidR="000D3D4B">
        <w:rPr>
          <w:szCs w:val="24"/>
        </w:rPr>
        <w:t>用户的时间，提升用户的体验度</w:t>
      </w:r>
      <w:r w:rsidR="000D3D4B">
        <w:rPr>
          <w:rFonts w:hint="eastAsia"/>
          <w:szCs w:val="24"/>
        </w:rPr>
        <w:t>；</w:t>
      </w:r>
      <w:r w:rsidR="00DA5B3D">
        <w:rPr>
          <w:szCs w:val="24"/>
        </w:rPr>
        <w:t xml:space="preserve"> </w:t>
      </w:r>
      <w:r w:rsidR="00DA5B3D">
        <w:rPr>
          <w:rFonts w:hint="eastAsia"/>
          <w:szCs w:val="24"/>
        </w:rPr>
        <w:t>同时</w:t>
      </w:r>
      <w:r w:rsidR="00B17940">
        <w:rPr>
          <w:szCs w:val="24"/>
        </w:rPr>
        <w:t>商家</w:t>
      </w:r>
      <w:r w:rsidR="00DA5B3D">
        <w:rPr>
          <w:rFonts w:hint="eastAsia"/>
          <w:szCs w:val="24"/>
        </w:rPr>
        <w:t>能够</w:t>
      </w:r>
      <w:r w:rsidR="00DA5B3D">
        <w:rPr>
          <w:szCs w:val="24"/>
        </w:rPr>
        <w:t>通过推荐</w:t>
      </w:r>
      <w:r w:rsidR="00DA5B3D">
        <w:rPr>
          <w:rFonts w:hint="eastAsia"/>
          <w:szCs w:val="24"/>
        </w:rPr>
        <w:t>系统</w:t>
      </w:r>
      <w:r w:rsidR="00600CA4">
        <w:rPr>
          <w:szCs w:val="24"/>
        </w:rPr>
        <w:t>发现潜在的顾客</w:t>
      </w:r>
      <w:r w:rsidR="00DA5B3D">
        <w:rPr>
          <w:rFonts w:hint="eastAsia"/>
          <w:szCs w:val="24"/>
        </w:rPr>
        <w:t>。</w:t>
      </w:r>
      <w:r w:rsidR="00B17940">
        <w:rPr>
          <w:rFonts w:hint="eastAsia"/>
          <w:szCs w:val="24"/>
        </w:rPr>
        <w:t xml:space="preserve"> </w:t>
      </w:r>
      <w:r w:rsidR="00C01C53" w:rsidRPr="00C660E2">
        <w:rPr>
          <w:rFonts w:hint="eastAsia"/>
          <w:color w:val="FF0000"/>
          <w:szCs w:val="24"/>
        </w:rPr>
        <w:t>因此，</w:t>
      </w:r>
      <w:r w:rsidR="00E94149" w:rsidRPr="00C660E2">
        <w:rPr>
          <w:rFonts w:hint="eastAsia"/>
          <w:color w:val="FF0000"/>
          <w:szCs w:val="24"/>
        </w:rPr>
        <w:t>对于</w:t>
      </w:r>
      <w:r w:rsidR="00D554E7" w:rsidRPr="00C660E2">
        <w:rPr>
          <w:rFonts w:hint="eastAsia"/>
          <w:color w:val="FF0000"/>
          <w:szCs w:val="24"/>
        </w:rPr>
        <w:t>POI</w:t>
      </w:r>
      <w:r w:rsidR="00D554E7" w:rsidRPr="00C660E2">
        <w:rPr>
          <w:rFonts w:hint="eastAsia"/>
          <w:color w:val="FF0000"/>
          <w:szCs w:val="24"/>
        </w:rPr>
        <w:t>推荐问题的研究将</w:t>
      </w:r>
      <w:r w:rsidR="006D2EF0" w:rsidRPr="00C660E2">
        <w:rPr>
          <w:rFonts w:hint="eastAsia"/>
          <w:color w:val="FF0000"/>
          <w:szCs w:val="24"/>
        </w:rPr>
        <w:t>有助于现实生活</w:t>
      </w:r>
      <w:r w:rsidR="006D2EF0" w:rsidRPr="00C660E2">
        <w:rPr>
          <w:color w:val="FF0000"/>
          <w:szCs w:val="24"/>
        </w:rPr>
        <w:t>中</w:t>
      </w:r>
      <w:r w:rsidR="006D2EF0" w:rsidRPr="00C660E2">
        <w:rPr>
          <w:rFonts w:hint="eastAsia"/>
          <w:color w:val="FF0000"/>
          <w:szCs w:val="24"/>
        </w:rPr>
        <w:t>用户的</w:t>
      </w:r>
      <w:r w:rsidR="005B3F5F" w:rsidRPr="00C660E2">
        <w:rPr>
          <w:rFonts w:hint="eastAsia"/>
          <w:color w:val="FF0000"/>
          <w:szCs w:val="24"/>
        </w:rPr>
        <w:t>生活</w:t>
      </w:r>
      <w:r w:rsidR="007D0577" w:rsidRPr="00C660E2">
        <w:rPr>
          <w:rFonts w:hint="eastAsia"/>
          <w:color w:val="FF0000"/>
          <w:szCs w:val="24"/>
        </w:rPr>
        <w:t>体验</w:t>
      </w:r>
      <w:r w:rsidR="00326552" w:rsidRPr="00C660E2">
        <w:rPr>
          <w:rFonts w:hint="eastAsia"/>
          <w:color w:val="FF0000"/>
          <w:szCs w:val="24"/>
        </w:rPr>
        <w:t>以及</w:t>
      </w:r>
      <w:r w:rsidR="00326552" w:rsidRPr="00C660E2">
        <w:rPr>
          <w:rFonts w:hint="eastAsia"/>
          <w:color w:val="FF0000"/>
          <w:szCs w:val="24"/>
        </w:rPr>
        <w:t>LBSN</w:t>
      </w:r>
      <w:r w:rsidR="00326552" w:rsidRPr="00C660E2">
        <w:rPr>
          <w:rFonts w:hint="eastAsia"/>
          <w:color w:val="FF0000"/>
          <w:szCs w:val="24"/>
        </w:rPr>
        <w:t>网络的发展</w:t>
      </w:r>
      <w:r w:rsidR="00326552">
        <w:rPr>
          <w:rFonts w:hint="eastAsia"/>
          <w:szCs w:val="24"/>
        </w:rPr>
        <w:t>。</w:t>
      </w:r>
    </w:p>
    <w:p w14:paraId="08AF7A29" w14:textId="77777777" w:rsidR="00EB37B3" w:rsidRDefault="00B17940" w:rsidP="00BD5104">
      <w:pPr>
        <w:pStyle w:val="ab"/>
        <w:tabs>
          <w:tab w:val="left" w:pos="1985"/>
        </w:tabs>
        <w:ind w:firstLineChars="250" w:firstLine="600"/>
        <w:rPr>
          <w:szCs w:val="24"/>
        </w:rPr>
      </w:pPr>
      <w:r>
        <w:rPr>
          <w:rFonts w:hint="eastAsia"/>
          <w:szCs w:val="24"/>
        </w:rPr>
        <w:t>在</w:t>
      </w:r>
      <w:r>
        <w:rPr>
          <w:szCs w:val="24"/>
        </w:rPr>
        <w:t>学术研究</w:t>
      </w:r>
      <w:r w:rsidR="00DA0A5A">
        <w:rPr>
          <w:rFonts w:hint="eastAsia"/>
          <w:szCs w:val="24"/>
        </w:rPr>
        <w:t>方面</w:t>
      </w:r>
      <w:r w:rsidR="00DA0A5A">
        <w:rPr>
          <w:szCs w:val="24"/>
        </w:rPr>
        <w:t>，</w:t>
      </w:r>
      <w:r w:rsidR="00A41E94">
        <w:rPr>
          <w:rFonts w:hint="eastAsia"/>
          <w:szCs w:val="24"/>
        </w:rPr>
        <w:t xml:space="preserve"> </w:t>
      </w:r>
      <w:r w:rsidR="00DA0A5A">
        <w:rPr>
          <w:szCs w:val="24"/>
        </w:rPr>
        <w:t>POI</w:t>
      </w:r>
      <w:r w:rsidR="00DA0A5A">
        <w:rPr>
          <w:szCs w:val="24"/>
        </w:rPr>
        <w:t>推荐问题涉及到时间，空间，用户和</w:t>
      </w:r>
      <w:r w:rsidR="00DA0A5A">
        <w:rPr>
          <w:szCs w:val="24"/>
        </w:rPr>
        <w:t>POI</w:t>
      </w:r>
      <w:r w:rsidR="00DA0A5A">
        <w:rPr>
          <w:rFonts w:hint="eastAsia"/>
          <w:szCs w:val="24"/>
        </w:rPr>
        <w:t>等众多</w:t>
      </w:r>
      <w:r w:rsidR="00A73EA4">
        <w:rPr>
          <w:rFonts w:hint="eastAsia"/>
          <w:szCs w:val="24"/>
        </w:rPr>
        <w:t>实体</w:t>
      </w:r>
      <w:r w:rsidR="00A73EA4">
        <w:rPr>
          <w:szCs w:val="24"/>
        </w:rPr>
        <w:t>和因素，属于</w:t>
      </w:r>
      <w:r w:rsidR="00A73EA4">
        <w:rPr>
          <w:rFonts w:hint="eastAsia"/>
          <w:szCs w:val="24"/>
        </w:rPr>
        <w:t>异构</w:t>
      </w:r>
      <w:r w:rsidR="00A73EA4">
        <w:rPr>
          <w:szCs w:val="24"/>
        </w:rPr>
        <w:t>数据</w:t>
      </w:r>
      <w:r w:rsidR="00980228">
        <w:rPr>
          <w:rFonts w:hint="eastAsia"/>
          <w:szCs w:val="24"/>
        </w:rPr>
        <w:t>源</w:t>
      </w:r>
      <w:r w:rsidR="00A73EA4">
        <w:rPr>
          <w:szCs w:val="24"/>
        </w:rPr>
        <w:t>，多</w:t>
      </w:r>
      <w:r w:rsidR="00AC4031">
        <w:rPr>
          <w:rFonts w:hint="eastAsia"/>
          <w:szCs w:val="24"/>
        </w:rPr>
        <w:t>影响</w:t>
      </w:r>
      <w:r w:rsidR="00A73EA4">
        <w:rPr>
          <w:szCs w:val="24"/>
        </w:rPr>
        <w:t>因素的推荐场景</w:t>
      </w:r>
      <w:r w:rsidR="00A73EA4">
        <w:rPr>
          <w:rFonts w:hint="eastAsia"/>
          <w:szCs w:val="24"/>
        </w:rPr>
        <w:t>。</w:t>
      </w:r>
      <w:r w:rsidR="00C660E2">
        <w:rPr>
          <w:rFonts w:hint="eastAsia"/>
          <w:szCs w:val="24"/>
        </w:rPr>
        <w:t xml:space="preserve"> </w:t>
      </w:r>
      <w:r w:rsidR="006273A5">
        <w:rPr>
          <w:rFonts w:hint="eastAsia"/>
          <w:szCs w:val="24"/>
        </w:rPr>
        <w:t>该</w:t>
      </w:r>
      <w:r w:rsidR="00A73EA4">
        <w:rPr>
          <w:szCs w:val="24"/>
        </w:rPr>
        <w:t>问题在学术领域</w:t>
      </w:r>
      <w:r w:rsidR="00A73EA4">
        <w:rPr>
          <w:rFonts w:hint="eastAsia"/>
          <w:szCs w:val="24"/>
        </w:rPr>
        <w:t>仍然</w:t>
      </w:r>
      <w:r w:rsidR="00A73EA4">
        <w:rPr>
          <w:szCs w:val="24"/>
        </w:rPr>
        <w:t>是一个</w:t>
      </w:r>
      <w:r w:rsidR="007531E4">
        <w:rPr>
          <w:rFonts w:hint="eastAsia"/>
          <w:szCs w:val="24"/>
        </w:rPr>
        <w:t>具有</w:t>
      </w:r>
      <w:r w:rsidR="007531E4">
        <w:rPr>
          <w:szCs w:val="24"/>
        </w:rPr>
        <w:t>重大</w:t>
      </w:r>
      <w:r w:rsidR="00E50680">
        <w:rPr>
          <w:rFonts w:hint="eastAsia"/>
          <w:szCs w:val="24"/>
        </w:rPr>
        <w:t>挑战</w:t>
      </w:r>
      <w:r w:rsidR="007531E4">
        <w:rPr>
          <w:szCs w:val="24"/>
        </w:rPr>
        <w:t>的问题。</w:t>
      </w:r>
      <w:r w:rsidR="000A0741">
        <w:rPr>
          <w:rFonts w:hint="eastAsia"/>
          <w:szCs w:val="24"/>
        </w:rPr>
        <w:t xml:space="preserve"> </w:t>
      </w:r>
      <w:r w:rsidR="003F22E6">
        <w:rPr>
          <w:szCs w:val="24"/>
        </w:rPr>
        <w:t>POI</w:t>
      </w:r>
      <w:r w:rsidR="003F22E6">
        <w:rPr>
          <w:szCs w:val="24"/>
        </w:rPr>
        <w:t>推荐不同于传统的推荐系统，</w:t>
      </w:r>
      <w:r w:rsidR="003F22E6">
        <w:rPr>
          <w:rFonts w:hint="eastAsia"/>
          <w:szCs w:val="24"/>
        </w:rPr>
        <w:t xml:space="preserve"> </w:t>
      </w:r>
      <w:r w:rsidR="00DA797A">
        <w:rPr>
          <w:szCs w:val="24"/>
        </w:rPr>
        <w:t>其</w:t>
      </w:r>
      <w:r w:rsidR="00DA797A">
        <w:rPr>
          <w:rFonts w:hint="eastAsia"/>
          <w:szCs w:val="24"/>
        </w:rPr>
        <w:t>特殊</w:t>
      </w:r>
      <w:r w:rsidR="00DA797A">
        <w:rPr>
          <w:szCs w:val="24"/>
        </w:rPr>
        <w:t>的</w:t>
      </w:r>
      <w:r w:rsidR="005B391B">
        <w:rPr>
          <w:szCs w:val="24"/>
        </w:rPr>
        <w:t>挑战</w:t>
      </w:r>
      <w:r w:rsidR="009D2BD6">
        <w:rPr>
          <w:szCs w:val="24"/>
        </w:rPr>
        <w:t>在于：</w:t>
      </w:r>
      <w:r w:rsidR="009D2BD6">
        <w:rPr>
          <w:rFonts w:hint="eastAsia"/>
          <w:szCs w:val="24"/>
        </w:rPr>
        <w:t>(</w:t>
      </w:r>
      <w:r w:rsidR="009D2BD6">
        <w:rPr>
          <w:szCs w:val="24"/>
        </w:rPr>
        <w:t>1</w:t>
      </w:r>
      <w:r w:rsidR="009D2BD6">
        <w:rPr>
          <w:rFonts w:hint="eastAsia"/>
          <w:szCs w:val="24"/>
        </w:rPr>
        <w:t>)</w:t>
      </w:r>
      <w:r w:rsidR="009D2BD6">
        <w:rPr>
          <w:szCs w:val="24"/>
        </w:rPr>
        <w:t xml:space="preserve"> </w:t>
      </w:r>
      <w:r w:rsidR="00073CC0">
        <w:rPr>
          <w:szCs w:val="24"/>
        </w:rPr>
        <w:t>隐式的反馈数据</w:t>
      </w:r>
      <w:r w:rsidR="00073CC0">
        <w:rPr>
          <w:rFonts w:hint="eastAsia"/>
          <w:szCs w:val="24"/>
        </w:rPr>
        <w:t>。</w:t>
      </w:r>
      <w:r w:rsidR="00B25DBD">
        <w:rPr>
          <w:rFonts w:hint="eastAsia"/>
          <w:szCs w:val="24"/>
        </w:rPr>
        <w:t>数据</w:t>
      </w:r>
      <w:r w:rsidR="00B25DBD">
        <w:rPr>
          <w:szCs w:val="24"/>
        </w:rPr>
        <w:t>中只有用户的签到信息，而没有喜好信息</w:t>
      </w:r>
      <w:r w:rsidR="00B25DBD">
        <w:rPr>
          <w:rFonts w:hint="eastAsia"/>
          <w:szCs w:val="24"/>
        </w:rPr>
        <w:t xml:space="preserve"> </w:t>
      </w:r>
      <w:r w:rsidR="009D2BD6">
        <w:rPr>
          <w:rFonts w:hint="eastAsia"/>
          <w:szCs w:val="24"/>
        </w:rPr>
        <w:t>(</w:t>
      </w:r>
      <w:r w:rsidR="009D2BD6">
        <w:rPr>
          <w:szCs w:val="24"/>
        </w:rPr>
        <w:t>2</w:t>
      </w:r>
      <w:r w:rsidR="009D2BD6">
        <w:rPr>
          <w:rFonts w:hint="eastAsia"/>
          <w:szCs w:val="24"/>
        </w:rPr>
        <w:t xml:space="preserve">) </w:t>
      </w:r>
      <w:r w:rsidR="003F22E6">
        <w:rPr>
          <w:szCs w:val="24"/>
        </w:rPr>
        <w:t>位置影响较大</w:t>
      </w:r>
      <w:r w:rsidR="00073CC0">
        <w:rPr>
          <w:rFonts w:hint="eastAsia"/>
          <w:szCs w:val="24"/>
        </w:rPr>
        <w:t>。</w:t>
      </w:r>
      <w:r w:rsidR="00E93EDC">
        <w:rPr>
          <w:rFonts w:hint="eastAsia"/>
          <w:szCs w:val="24"/>
        </w:rPr>
        <w:t xml:space="preserve"> </w:t>
      </w:r>
      <w:r w:rsidR="00E93EDC">
        <w:rPr>
          <w:rFonts w:hint="eastAsia"/>
          <w:szCs w:val="24"/>
        </w:rPr>
        <w:t>用户</w:t>
      </w:r>
      <w:r w:rsidR="00E93EDC">
        <w:rPr>
          <w:szCs w:val="24"/>
        </w:rPr>
        <w:t>更倾向于</w:t>
      </w:r>
      <w:r w:rsidR="00E93EDC">
        <w:rPr>
          <w:rFonts w:hint="eastAsia"/>
          <w:szCs w:val="24"/>
        </w:rPr>
        <w:t>访问</w:t>
      </w:r>
      <w:r w:rsidR="00E93EDC">
        <w:rPr>
          <w:szCs w:val="24"/>
        </w:rPr>
        <w:t>较近的位置</w:t>
      </w:r>
      <w:r w:rsidR="003F22E6">
        <w:rPr>
          <w:szCs w:val="24"/>
        </w:rPr>
        <w:t>（</w:t>
      </w:r>
      <w:r w:rsidR="003F22E6">
        <w:rPr>
          <w:szCs w:val="24"/>
        </w:rPr>
        <w:t>3</w:t>
      </w:r>
      <w:r w:rsidR="003F22E6">
        <w:rPr>
          <w:szCs w:val="24"/>
        </w:rPr>
        <w:t>）数据稀疏性问题。</w:t>
      </w:r>
      <w:r w:rsidR="003F22E6">
        <w:rPr>
          <w:szCs w:val="24"/>
        </w:rPr>
        <w:t>POI</w:t>
      </w:r>
      <w:r w:rsidR="003F22E6">
        <w:rPr>
          <w:szCs w:val="24"/>
        </w:rPr>
        <w:t>推荐中的数据稀疏性主要体现在：用户签到</w:t>
      </w:r>
      <w:r w:rsidR="00651D1E">
        <w:rPr>
          <w:rFonts w:hint="eastAsia"/>
          <w:szCs w:val="24"/>
        </w:rPr>
        <w:t>的</w:t>
      </w:r>
      <w:r w:rsidR="003F22E6">
        <w:rPr>
          <w:szCs w:val="24"/>
        </w:rPr>
        <w:t>POI</w:t>
      </w:r>
      <w:r w:rsidR="003F22E6">
        <w:rPr>
          <w:szCs w:val="24"/>
        </w:rPr>
        <w:t>数量稀少，</w:t>
      </w:r>
      <w:r w:rsidR="0005526D">
        <w:rPr>
          <w:rFonts w:hint="eastAsia"/>
          <w:szCs w:val="24"/>
        </w:rPr>
        <w:t>对于</w:t>
      </w:r>
      <w:r w:rsidR="0005526D">
        <w:rPr>
          <w:szCs w:val="24"/>
        </w:rPr>
        <w:t>签到活动的描述信息简短，同时</w:t>
      </w:r>
      <w:r w:rsidR="00F42278">
        <w:rPr>
          <w:rFonts w:hint="eastAsia"/>
          <w:szCs w:val="24"/>
        </w:rPr>
        <w:t>缺乏</w:t>
      </w:r>
      <w:r w:rsidR="0005526D">
        <w:rPr>
          <w:rFonts w:hint="eastAsia"/>
          <w:szCs w:val="24"/>
        </w:rPr>
        <w:t>POI</w:t>
      </w:r>
      <w:r w:rsidR="0005526D">
        <w:rPr>
          <w:szCs w:val="24"/>
        </w:rPr>
        <w:t>本身的描述信息</w:t>
      </w:r>
      <w:r w:rsidR="003F22E6">
        <w:rPr>
          <w:szCs w:val="24"/>
        </w:rPr>
        <w:t>。（</w:t>
      </w:r>
      <w:r w:rsidR="003F22E6">
        <w:rPr>
          <w:szCs w:val="24"/>
        </w:rPr>
        <w:t>4</w:t>
      </w:r>
      <w:r w:rsidR="003F22E6">
        <w:rPr>
          <w:szCs w:val="24"/>
        </w:rPr>
        <w:t>）冷启动问题。难以对新的用户和新的</w:t>
      </w:r>
      <w:r w:rsidR="003F22E6">
        <w:rPr>
          <w:szCs w:val="24"/>
        </w:rPr>
        <w:t>POI</w:t>
      </w:r>
      <w:r w:rsidR="003F22E6">
        <w:rPr>
          <w:szCs w:val="24"/>
        </w:rPr>
        <w:t>进行精准的推荐。</w:t>
      </w:r>
      <w:r w:rsidR="003A269F">
        <w:rPr>
          <w:rFonts w:hint="eastAsia"/>
          <w:szCs w:val="24"/>
        </w:rPr>
        <w:t>（</w:t>
      </w:r>
      <w:r w:rsidR="003A269F">
        <w:rPr>
          <w:rFonts w:hint="eastAsia"/>
          <w:szCs w:val="24"/>
        </w:rPr>
        <w:t>5</w:t>
      </w:r>
      <w:r w:rsidR="003A269F">
        <w:rPr>
          <w:szCs w:val="24"/>
        </w:rPr>
        <w:t>）</w:t>
      </w:r>
      <w:r w:rsidR="003A269F" w:rsidRPr="00957CF4">
        <w:rPr>
          <w:rFonts w:hint="eastAsia"/>
          <w:color w:val="000000" w:themeColor="text1"/>
          <w:szCs w:val="24"/>
        </w:rPr>
        <w:t>时</w:t>
      </w:r>
      <w:r w:rsidR="007270DA" w:rsidRPr="00957CF4">
        <w:rPr>
          <w:rFonts w:hint="eastAsia"/>
          <w:color w:val="000000" w:themeColor="text1"/>
          <w:szCs w:val="24"/>
        </w:rPr>
        <w:t>间特</w:t>
      </w:r>
      <w:r w:rsidR="003A269F" w:rsidRPr="00957CF4">
        <w:rPr>
          <w:rFonts w:hint="eastAsia"/>
          <w:color w:val="000000" w:themeColor="text1"/>
          <w:szCs w:val="24"/>
        </w:rPr>
        <w:t>性</w:t>
      </w:r>
      <w:r w:rsidR="003A269F">
        <w:rPr>
          <w:rFonts w:hint="eastAsia"/>
          <w:szCs w:val="24"/>
        </w:rPr>
        <w:t>。</w:t>
      </w:r>
      <w:r w:rsidR="003A269F">
        <w:rPr>
          <w:rFonts w:hint="eastAsia"/>
          <w:szCs w:val="24"/>
        </w:rPr>
        <w:t xml:space="preserve"> </w:t>
      </w:r>
      <w:r w:rsidR="00261405">
        <w:rPr>
          <w:rFonts w:hint="eastAsia"/>
          <w:szCs w:val="24"/>
        </w:rPr>
        <w:t>用户在不同的</w:t>
      </w:r>
      <w:r w:rsidR="00FD1295">
        <w:rPr>
          <w:rFonts w:hint="eastAsia"/>
          <w:szCs w:val="24"/>
        </w:rPr>
        <w:t>时间段</w:t>
      </w:r>
      <w:r w:rsidR="00D91385">
        <w:rPr>
          <w:rFonts w:hint="eastAsia"/>
          <w:szCs w:val="24"/>
        </w:rPr>
        <w:t>访问的位置</w:t>
      </w:r>
      <w:r w:rsidR="00396094">
        <w:rPr>
          <w:rFonts w:hint="eastAsia"/>
          <w:szCs w:val="24"/>
        </w:rPr>
        <w:t>类型</w:t>
      </w:r>
      <w:r w:rsidR="00D91385">
        <w:rPr>
          <w:rFonts w:hint="eastAsia"/>
          <w:szCs w:val="24"/>
        </w:rPr>
        <w:t>差异性很大</w:t>
      </w:r>
      <w:r w:rsidR="000A61B7">
        <w:rPr>
          <w:rFonts w:hint="eastAsia"/>
          <w:szCs w:val="24"/>
        </w:rPr>
        <w:t>。</w:t>
      </w:r>
      <w:r w:rsidR="00D12CB2">
        <w:rPr>
          <w:rFonts w:hint="eastAsia"/>
          <w:szCs w:val="24"/>
        </w:rPr>
        <w:t>时间敏感的</w:t>
      </w:r>
      <w:r w:rsidR="000D11C5">
        <w:rPr>
          <w:rFonts w:hint="eastAsia"/>
          <w:szCs w:val="24"/>
        </w:rPr>
        <w:t>POI</w:t>
      </w:r>
      <w:r w:rsidR="000D11C5">
        <w:rPr>
          <w:rFonts w:hint="eastAsia"/>
          <w:szCs w:val="24"/>
        </w:rPr>
        <w:t>推荐算法</w:t>
      </w:r>
      <w:r w:rsidR="00521E96">
        <w:rPr>
          <w:rFonts w:hint="eastAsia"/>
          <w:szCs w:val="24"/>
        </w:rPr>
        <w:t>也是目前学术研究的热点。</w:t>
      </w:r>
      <w:r w:rsidR="00D61B25" w:rsidRPr="00BE4C07">
        <w:rPr>
          <w:rFonts w:hint="eastAsia"/>
          <w:szCs w:val="24"/>
        </w:rPr>
        <w:t>（</w:t>
      </w:r>
      <w:r w:rsidR="00D61B25" w:rsidRPr="00BE4C07">
        <w:rPr>
          <w:rFonts w:hint="eastAsia"/>
          <w:szCs w:val="24"/>
        </w:rPr>
        <w:t>6</w:t>
      </w:r>
      <w:r w:rsidR="00D61B25" w:rsidRPr="00BE4C07">
        <w:rPr>
          <w:rFonts w:hint="eastAsia"/>
          <w:szCs w:val="24"/>
        </w:rPr>
        <w:t>）</w:t>
      </w:r>
      <w:r w:rsidR="0045720B">
        <w:rPr>
          <w:rFonts w:hint="eastAsia"/>
          <w:szCs w:val="24"/>
        </w:rPr>
        <w:t>网络</w:t>
      </w:r>
      <w:r w:rsidR="00DB57BE" w:rsidRPr="00BE4C07">
        <w:rPr>
          <w:rFonts w:hint="eastAsia"/>
          <w:szCs w:val="24"/>
        </w:rPr>
        <w:t>动态性。</w:t>
      </w:r>
      <w:r w:rsidR="00DB57BE">
        <w:rPr>
          <w:rFonts w:hint="eastAsia"/>
          <w:szCs w:val="24"/>
        </w:rPr>
        <w:t>LBSN</w:t>
      </w:r>
      <w:r w:rsidR="00DB57BE">
        <w:rPr>
          <w:rFonts w:hint="eastAsia"/>
          <w:szCs w:val="24"/>
        </w:rPr>
        <w:t>网络中，</w:t>
      </w:r>
      <w:r w:rsidR="00DB57BE">
        <w:rPr>
          <w:szCs w:val="24"/>
        </w:rPr>
        <w:t>用户</w:t>
      </w:r>
      <w:r w:rsidR="00DB57BE">
        <w:rPr>
          <w:rFonts w:hint="eastAsia"/>
          <w:szCs w:val="24"/>
        </w:rPr>
        <w:t>的签到信息</w:t>
      </w:r>
      <w:r w:rsidR="00A633B8">
        <w:rPr>
          <w:rFonts w:hint="eastAsia"/>
          <w:szCs w:val="24"/>
        </w:rPr>
        <w:t>每时每刻都在</w:t>
      </w:r>
      <w:r w:rsidR="009E0B72">
        <w:rPr>
          <w:rFonts w:hint="eastAsia"/>
          <w:szCs w:val="24"/>
        </w:rPr>
        <w:t>不断</w:t>
      </w:r>
      <w:r w:rsidR="009D3C34">
        <w:rPr>
          <w:rFonts w:hint="eastAsia"/>
          <w:szCs w:val="24"/>
        </w:rPr>
        <w:t>产生</w:t>
      </w:r>
      <w:r w:rsidR="002D6EF7">
        <w:rPr>
          <w:rFonts w:hint="eastAsia"/>
          <w:szCs w:val="24"/>
        </w:rPr>
        <w:t>。</w:t>
      </w:r>
      <w:r w:rsidR="00C771F2">
        <w:rPr>
          <w:rFonts w:hint="eastAsia"/>
          <w:szCs w:val="24"/>
        </w:rPr>
        <w:t>增量式可扩展的</w:t>
      </w:r>
      <w:r w:rsidR="00C771F2">
        <w:rPr>
          <w:rFonts w:hint="eastAsia"/>
          <w:szCs w:val="24"/>
        </w:rPr>
        <w:t>POI</w:t>
      </w:r>
      <w:r w:rsidR="00C771F2">
        <w:rPr>
          <w:rFonts w:hint="eastAsia"/>
          <w:szCs w:val="24"/>
        </w:rPr>
        <w:t>推荐算法</w:t>
      </w:r>
      <w:r w:rsidR="00242D31">
        <w:rPr>
          <w:rFonts w:hint="eastAsia"/>
          <w:szCs w:val="24"/>
        </w:rPr>
        <w:t>将更适用于生产</w:t>
      </w:r>
      <w:r w:rsidR="00045AF4">
        <w:rPr>
          <w:rFonts w:hint="eastAsia"/>
          <w:szCs w:val="24"/>
        </w:rPr>
        <w:t>实践。</w:t>
      </w:r>
    </w:p>
    <w:p w14:paraId="4160DFAA" w14:textId="380C2385" w:rsidR="000B7220" w:rsidRDefault="00BD5104" w:rsidP="00E076DC">
      <w:pPr>
        <w:pStyle w:val="ab"/>
        <w:tabs>
          <w:tab w:val="left" w:pos="1985"/>
        </w:tabs>
        <w:ind w:firstLineChars="250" w:firstLine="600"/>
        <w:rPr>
          <w:szCs w:val="24"/>
        </w:rPr>
      </w:pPr>
      <w:r>
        <w:rPr>
          <w:rFonts w:hint="eastAsia"/>
          <w:szCs w:val="24"/>
        </w:rPr>
        <w:t>本文将</w:t>
      </w:r>
      <w:r w:rsidR="000C1BFB">
        <w:rPr>
          <w:rFonts w:hint="eastAsia"/>
          <w:szCs w:val="24"/>
        </w:rPr>
        <w:t>主要</w:t>
      </w:r>
      <w:r w:rsidR="00310F15">
        <w:rPr>
          <w:rFonts w:hint="eastAsia"/>
          <w:szCs w:val="24"/>
        </w:rPr>
        <w:t>着眼于普通</w:t>
      </w:r>
      <w:r w:rsidR="00A11861">
        <w:rPr>
          <w:rFonts w:hint="eastAsia"/>
          <w:szCs w:val="24"/>
        </w:rPr>
        <w:t>的</w:t>
      </w:r>
      <w:r w:rsidR="00310F15">
        <w:rPr>
          <w:rFonts w:hint="eastAsia"/>
          <w:szCs w:val="24"/>
        </w:rPr>
        <w:t>POI</w:t>
      </w:r>
      <w:r w:rsidR="00310F15">
        <w:rPr>
          <w:rFonts w:hint="eastAsia"/>
          <w:szCs w:val="24"/>
        </w:rPr>
        <w:t>推荐问题</w:t>
      </w:r>
      <w:r w:rsidR="00A11861">
        <w:rPr>
          <w:rFonts w:hint="eastAsia"/>
          <w:szCs w:val="24"/>
        </w:rPr>
        <w:t>的研究。</w:t>
      </w:r>
      <w:r w:rsidR="00D52432">
        <w:rPr>
          <w:rFonts w:hint="eastAsia"/>
          <w:szCs w:val="24"/>
        </w:rPr>
        <w:t xml:space="preserve"> </w:t>
      </w:r>
      <w:r w:rsidR="00DA4402">
        <w:rPr>
          <w:rFonts w:hint="eastAsia"/>
          <w:szCs w:val="24"/>
        </w:rPr>
        <w:t>主要原因是：</w:t>
      </w:r>
      <w:r w:rsidR="00DA4402">
        <w:rPr>
          <w:rFonts w:hint="eastAsia"/>
          <w:szCs w:val="24"/>
        </w:rPr>
        <w:t xml:space="preserve"> </w:t>
      </w:r>
      <w:r w:rsidR="001E7AF3">
        <w:rPr>
          <w:rFonts w:hint="eastAsia"/>
          <w:szCs w:val="24"/>
        </w:rPr>
        <w:t>在实际的</w:t>
      </w:r>
      <w:r w:rsidR="00DA4402">
        <w:rPr>
          <w:rFonts w:hint="eastAsia"/>
          <w:szCs w:val="24"/>
        </w:rPr>
        <w:t>LBSN</w:t>
      </w:r>
      <w:r w:rsidR="00524212">
        <w:rPr>
          <w:rFonts w:hint="eastAsia"/>
          <w:szCs w:val="24"/>
        </w:rPr>
        <w:lastRenderedPageBreak/>
        <w:t>中，</w:t>
      </w:r>
      <w:r w:rsidR="00524212">
        <w:rPr>
          <w:szCs w:val="24"/>
        </w:rPr>
        <w:t>用户</w:t>
      </w:r>
      <w:r w:rsidR="00524212">
        <w:rPr>
          <w:rFonts w:hint="eastAsia"/>
          <w:szCs w:val="24"/>
        </w:rPr>
        <w:t>求助于位置推荐时，</w:t>
      </w:r>
      <w:r w:rsidR="00524212">
        <w:rPr>
          <w:szCs w:val="24"/>
        </w:rPr>
        <w:t>一般</w:t>
      </w:r>
      <w:r w:rsidR="00524212">
        <w:rPr>
          <w:rFonts w:hint="eastAsia"/>
          <w:szCs w:val="24"/>
        </w:rPr>
        <w:t>会给定类别和关键字进行搜索。</w:t>
      </w:r>
      <w:r w:rsidR="008075D5">
        <w:rPr>
          <w:rFonts w:hint="eastAsia"/>
          <w:szCs w:val="24"/>
        </w:rPr>
        <w:t>对于普通的</w:t>
      </w:r>
      <w:r w:rsidR="008075D5">
        <w:rPr>
          <w:rFonts w:hint="eastAsia"/>
          <w:szCs w:val="24"/>
        </w:rPr>
        <w:t>POI</w:t>
      </w:r>
      <w:r w:rsidR="008075D5">
        <w:rPr>
          <w:rFonts w:hint="eastAsia"/>
          <w:szCs w:val="24"/>
        </w:rPr>
        <w:t>推荐</w:t>
      </w:r>
      <w:r w:rsidR="00E1628A">
        <w:rPr>
          <w:rFonts w:hint="eastAsia"/>
          <w:szCs w:val="24"/>
        </w:rPr>
        <w:t>的研究将</w:t>
      </w:r>
      <w:r w:rsidR="00B31362">
        <w:rPr>
          <w:szCs w:val="24"/>
        </w:rPr>
        <w:t>有助于优化此类场景下的推荐效果</w:t>
      </w:r>
      <w:r w:rsidR="006876B1">
        <w:rPr>
          <w:szCs w:val="24"/>
        </w:rPr>
        <w:t>。</w:t>
      </w:r>
      <w:r w:rsidR="009114D3">
        <w:rPr>
          <w:rFonts w:hint="eastAsia"/>
          <w:szCs w:val="24"/>
        </w:rPr>
        <w:t>目前</w:t>
      </w:r>
      <w:r w:rsidR="00AC414A">
        <w:rPr>
          <w:rFonts w:hint="eastAsia"/>
          <w:szCs w:val="24"/>
        </w:rPr>
        <w:t>已有对普通</w:t>
      </w:r>
      <w:r w:rsidR="008113B6">
        <w:rPr>
          <w:rFonts w:hint="eastAsia"/>
          <w:szCs w:val="24"/>
        </w:rPr>
        <w:t>的</w:t>
      </w:r>
      <w:r w:rsidR="009114D3">
        <w:rPr>
          <w:szCs w:val="24"/>
        </w:rPr>
        <w:t>POI</w:t>
      </w:r>
      <w:r w:rsidR="009114D3">
        <w:rPr>
          <w:szCs w:val="24"/>
        </w:rPr>
        <w:t>推荐问题</w:t>
      </w:r>
      <w:r w:rsidR="00483045">
        <w:rPr>
          <w:rFonts w:hint="eastAsia"/>
          <w:szCs w:val="24"/>
        </w:rPr>
        <w:t>的研究</w:t>
      </w:r>
      <w:r w:rsidR="00B85664">
        <w:rPr>
          <w:rFonts w:hint="eastAsia"/>
          <w:szCs w:val="24"/>
        </w:rPr>
        <w:t>大多</w:t>
      </w:r>
      <w:r w:rsidR="00B85664">
        <w:rPr>
          <w:szCs w:val="24"/>
        </w:rPr>
        <w:t>是从用户的角</w:t>
      </w:r>
      <w:r w:rsidR="00B85664">
        <w:rPr>
          <w:rFonts w:hint="eastAsia"/>
          <w:szCs w:val="24"/>
        </w:rPr>
        <w:t>度</w:t>
      </w:r>
      <w:r w:rsidR="00B85664">
        <w:rPr>
          <w:szCs w:val="24"/>
        </w:rPr>
        <w:t>出发</w:t>
      </w:r>
      <w:r w:rsidR="00B85664">
        <w:rPr>
          <w:rFonts w:hint="eastAsia"/>
          <w:szCs w:val="24"/>
        </w:rPr>
        <w:t>，</w:t>
      </w:r>
      <w:r w:rsidR="00B85664">
        <w:rPr>
          <w:szCs w:val="24"/>
        </w:rPr>
        <w:t>考虑</w:t>
      </w:r>
      <w:r w:rsidR="00B85664">
        <w:rPr>
          <w:rFonts w:hint="eastAsia"/>
          <w:szCs w:val="24"/>
        </w:rPr>
        <w:t>影响</w:t>
      </w:r>
      <w:r w:rsidR="00B85664">
        <w:rPr>
          <w:szCs w:val="24"/>
        </w:rPr>
        <w:t>用户</w:t>
      </w:r>
      <w:r w:rsidR="00B85664">
        <w:rPr>
          <w:rFonts w:hint="eastAsia"/>
          <w:szCs w:val="24"/>
        </w:rPr>
        <w:t>访问</w:t>
      </w:r>
      <w:r w:rsidR="00B85664">
        <w:rPr>
          <w:szCs w:val="24"/>
        </w:rPr>
        <w:t>POI</w:t>
      </w:r>
      <w:r w:rsidR="00A90419">
        <w:rPr>
          <w:szCs w:val="24"/>
        </w:rPr>
        <w:t>的</w:t>
      </w:r>
      <w:r w:rsidR="00A90419">
        <w:rPr>
          <w:rFonts w:hint="eastAsia"/>
          <w:szCs w:val="24"/>
        </w:rPr>
        <w:t>朋友关系</w:t>
      </w:r>
      <w:r w:rsidR="00B85664">
        <w:rPr>
          <w:szCs w:val="24"/>
        </w:rPr>
        <w:t>，地点，兴趣等</w:t>
      </w:r>
      <w:r w:rsidR="00B85664">
        <w:rPr>
          <w:rFonts w:hint="eastAsia"/>
          <w:szCs w:val="24"/>
        </w:rPr>
        <w:t>因素对</w:t>
      </w:r>
      <w:r w:rsidR="00B85664">
        <w:rPr>
          <w:szCs w:val="24"/>
        </w:rPr>
        <w:t>该问题进行建模。</w:t>
      </w:r>
      <w:r w:rsidR="00A174FE">
        <w:rPr>
          <w:rFonts w:hint="eastAsia"/>
          <w:szCs w:val="24"/>
        </w:rPr>
        <w:t xml:space="preserve"> </w:t>
      </w:r>
      <w:r w:rsidR="00C76E21">
        <w:rPr>
          <w:rFonts w:hint="eastAsia"/>
          <w:szCs w:val="24"/>
        </w:rPr>
        <w:t>另外有</w:t>
      </w:r>
      <w:r w:rsidR="00D06787">
        <w:rPr>
          <w:szCs w:val="24"/>
        </w:rPr>
        <w:t>研究利用</w:t>
      </w:r>
      <w:r w:rsidR="002D387B">
        <w:rPr>
          <w:szCs w:val="24"/>
        </w:rPr>
        <w:t>概率图模型的生</w:t>
      </w:r>
      <w:r w:rsidR="002D387B">
        <w:rPr>
          <w:rFonts w:hint="eastAsia"/>
          <w:szCs w:val="24"/>
        </w:rPr>
        <w:t>成</w:t>
      </w:r>
      <w:r w:rsidR="002D387B">
        <w:rPr>
          <w:szCs w:val="24"/>
        </w:rPr>
        <w:t>过程类比</w:t>
      </w:r>
      <w:r w:rsidR="009D1579">
        <w:rPr>
          <w:rFonts w:hint="eastAsia"/>
          <w:szCs w:val="24"/>
        </w:rPr>
        <w:t>用户</w:t>
      </w:r>
      <w:r w:rsidR="009D1579">
        <w:rPr>
          <w:szCs w:val="24"/>
        </w:rPr>
        <w:t>访问</w:t>
      </w:r>
      <w:r w:rsidR="009D1579">
        <w:rPr>
          <w:szCs w:val="24"/>
        </w:rPr>
        <w:t>POI</w:t>
      </w:r>
      <w:r w:rsidR="009D1579">
        <w:rPr>
          <w:szCs w:val="24"/>
        </w:rPr>
        <w:t>的</w:t>
      </w:r>
      <w:r w:rsidR="009D1579">
        <w:rPr>
          <w:rFonts w:hint="eastAsia"/>
          <w:szCs w:val="24"/>
        </w:rPr>
        <w:t>决策</w:t>
      </w:r>
      <w:r w:rsidR="009D1579">
        <w:rPr>
          <w:szCs w:val="24"/>
        </w:rPr>
        <w:t>过程</w:t>
      </w:r>
      <w:r w:rsidR="009D1579">
        <w:rPr>
          <w:rFonts w:hint="eastAsia"/>
          <w:szCs w:val="24"/>
        </w:rPr>
        <w:t>，</w:t>
      </w:r>
      <w:r w:rsidR="00DD2D0A">
        <w:rPr>
          <w:rFonts w:hint="eastAsia"/>
          <w:szCs w:val="24"/>
        </w:rPr>
        <w:t>学习得到</w:t>
      </w:r>
      <w:r w:rsidR="0030465F">
        <w:rPr>
          <w:rFonts w:hint="eastAsia"/>
          <w:szCs w:val="24"/>
        </w:rPr>
        <w:t>用户</w:t>
      </w:r>
      <w:r w:rsidR="007770C9">
        <w:rPr>
          <w:rFonts w:hint="eastAsia"/>
          <w:szCs w:val="24"/>
        </w:rPr>
        <w:t>在各个因素</w:t>
      </w:r>
      <w:r w:rsidR="00860A5F">
        <w:rPr>
          <w:rFonts w:hint="eastAsia"/>
          <w:szCs w:val="24"/>
        </w:rPr>
        <w:t>影响下访问某一</w:t>
      </w:r>
      <w:r w:rsidR="00860A5F">
        <w:rPr>
          <w:rFonts w:hint="eastAsia"/>
          <w:szCs w:val="24"/>
        </w:rPr>
        <w:t>POI</w:t>
      </w:r>
      <w:r w:rsidR="00860A5F">
        <w:rPr>
          <w:rFonts w:hint="eastAsia"/>
          <w:szCs w:val="24"/>
        </w:rPr>
        <w:t>的概率。</w:t>
      </w:r>
      <w:r w:rsidR="009D1579">
        <w:rPr>
          <w:szCs w:val="24"/>
        </w:rPr>
        <w:t>另外也有使用基于用户的协同过滤算法，同时考虑位置等因素对于</w:t>
      </w:r>
      <w:r w:rsidR="005E2473">
        <w:rPr>
          <w:rFonts w:hint="eastAsia"/>
          <w:szCs w:val="24"/>
        </w:rPr>
        <w:t>用户</w:t>
      </w:r>
      <w:r w:rsidR="005E2473">
        <w:rPr>
          <w:szCs w:val="24"/>
        </w:rPr>
        <w:t>签到的影响</w:t>
      </w:r>
      <w:r w:rsidR="005E2473">
        <w:rPr>
          <w:rFonts w:hint="eastAsia"/>
          <w:szCs w:val="24"/>
        </w:rPr>
        <w:t>。</w:t>
      </w:r>
      <w:r w:rsidR="002841CA" w:rsidRPr="009D1579">
        <w:rPr>
          <w:rFonts w:hint="eastAsia"/>
          <w:szCs w:val="24"/>
        </w:rPr>
        <w:t>但是</w:t>
      </w:r>
      <w:r w:rsidR="00B7679D" w:rsidRPr="009D1579">
        <w:rPr>
          <w:szCs w:val="24"/>
        </w:rPr>
        <w:t>稀疏的签到</w:t>
      </w:r>
      <w:r w:rsidR="00B7679D" w:rsidRPr="009D1579">
        <w:rPr>
          <w:rFonts w:hint="eastAsia"/>
          <w:szCs w:val="24"/>
        </w:rPr>
        <w:t>信息</w:t>
      </w:r>
      <w:r w:rsidR="000D6BE0" w:rsidRPr="009D1579">
        <w:rPr>
          <w:rFonts w:hint="eastAsia"/>
          <w:szCs w:val="24"/>
        </w:rPr>
        <w:t>影响从</w:t>
      </w:r>
      <w:r w:rsidR="000D6BE0" w:rsidRPr="009D1579">
        <w:rPr>
          <w:szCs w:val="24"/>
        </w:rPr>
        <w:t>用户角度</w:t>
      </w:r>
      <w:r w:rsidR="000D6BE0" w:rsidRPr="009D1579">
        <w:rPr>
          <w:rFonts w:hint="eastAsia"/>
          <w:szCs w:val="24"/>
        </w:rPr>
        <w:t>对</w:t>
      </w:r>
      <w:r w:rsidR="000D6BE0" w:rsidRPr="009D1579">
        <w:rPr>
          <w:szCs w:val="24"/>
        </w:rPr>
        <w:t>该问题进行建模</w:t>
      </w:r>
      <w:r w:rsidR="000D6BE0" w:rsidRPr="009D1579">
        <w:rPr>
          <w:rFonts w:hint="eastAsia"/>
          <w:szCs w:val="24"/>
        </w:rPr>
        <w:t>的</w:t>
      </w:r>
      <w:r w:rsidR="000D6BE0" w:rsidRPr="009D1579">
        <w:rPr>
          <w:szCs w:val="24"/>
        </w:rPr>
        <w:t>效果</w:t>
      </w:r>
      <w:r w:rsidR="000D6BE0" w:rsidRPr="009D1579">
        <w:rPr>
          <w:rFonts w:hint="eastAsia"/>
          <w:szCs w:val="24"/>
        </w:rPr>
        <w:t>。</w:t>
      </w:r>
    </w:p>
    <w:p w14:paraId="52E951F5" w14:textId="68FC3066" w:rsidR="00D55F11" w:rsidRPr="000B2BC4" w:rsidRDefault="0004225F" w:rsidP="000B2BC4">
      <w:pPr>
        <w:pStyle w:val="ab"/>
        <w:tabs>
          <w:tab w:val="left" w:pos="1985"/>
        </w:tabs>
        <w:ind w:firstLine="480"/>
        <w:rPr>
          <w:szCs w:val="24"/>
        </w:rPr>
      </w:pPr>
      <w:r>
        <w:rPr>
          <w:rFonts w:hint="eastAsia"/>
          <w:szCs w:val="24"/>
        </w:rPr>
        <w:t>本文旨在对</w:t>
      </w:r>
      <w:r>
        <w:rPr>
          <w:szCs w:val="24"/>
        </w:rPr>
        <w:t>真实的</w:t>
      </w:r>
      <w:r>
        <w:rPr>
          <w:szCs w:val="24"/>
        </w:rPr>
        <w:t>LBSN</w:t>
      </w:r>
      <w:r>
        <w:rPr>
          <w:szCs w:val="24"/>
        </w:rPr>
        <w:t>数据进行分析</w:t>
      </w:r>
      <w:r w:rsidR="00895835">
        <w:rPr>
          <w:rFonts w:hint="eastAsia"/>
          <w:szCs w:val="24"/>
        </w:rPr>
        <w:t>，发现</w:t>
      </w:r>
      <w:r w:rsidR="00DD41C9">
        <w:rPr>
          <w:rFonts w:hint="eastAsia"/>
          <w:szCs w:val="24"/>
        </w:rPr>
        <w:t>LBSN</w:t>
      </w:r>
      <w:r w:rsidR="00DD41C9">
        <w:rPr>
          <w:szCs w:val="24"/>
        </w:rPr>
        <w:t>网络中</w:t>
      </w:r>
      <w:r w:rsidR="00035F82">
        <w:rPr>
          <w:rFonts w:hint="eastAsia"/>
          <w:szCs w:val="24"/>
        </w:rPr>
        <w:t>存在</w:t>
      </w:r>
      <w:r w:rsidR="00DD41C9">
        <w:rPr>
          <w:szCs w:val="24"/>
        </w:rPr>
        <w:t>的</w:t>
      </w:r>
      <w:r w:rsidR="00035F82">
        <w:rPr>
          <w:rFonts w:hint="eastAsia"/>
          <w:szCs w:val="24"/>
        </w:rPr>
        <w:t>固有</w:t>
      </w:r>
      <w:r w:rsidR="00DD41C9">
        <w:rPr>
          <w:rFonts w:hint="eastAsia"/>
          <w:szCs w:val="24"/>
        </w:rPr>
        <w:t>规律</w:t>
      </w:r>
      <w:r w:rsidR="00DD41C9">
        <w:rPr>
          <w:szCs w:val="24"/>
        </w:rPr>
        <w:t>，并从</w:t>
      </w:r>
      <w:r w:rsidR="00DD41C9">
        <w:rPr>
          <w:szCs w:val="24"/>
        </w:rPr>
        <w:t>POI</w:t>
      </w:r>
      <w:r w:rsidR="00DD41C9">
        <w:rPr>
          <w:szCs w:val="24"/>
        </w:rPr>
        <w:t>的角度出发对该推荐问题进行建模分析。</w:t>
      </w:r>
      <w:r w:rsidR="0003568F">
        <w:rPr>
          <w:rFonts w:hint="eastAsia"/>
          <w:szCs w:val="24"/>
        </w:rPr>
        <w:t>通过</w:t>
      </w:r>
      <w:r w:rsidR="000C01FD">
        <w:rPr>
          <w:rFonts w:hint="eastAsia"/>
          <w:szCs w:val="24"/>
        </w:rPr>
        <w:t>从</w:t>
      </w:r>
      <w:r w:rsidR="000C01FD">
        <w:rPr>
          <w:rFonts w:hint="eastAsia"/>
          <w:szCs w:val="24"/>
        </w:rPr>
        <w:t>POI</w:t>
      </w:r>
      <w:r w:rsidR="000C01FD">
        <w:rPr>
          <w:rFonts w:hint="eastAsia"/>
          <w:szCs w:val="24"/>
        </w:rPr>
        <w:t>的角度入手建模，</w:t>
      </w:r>
      <w:r w:rsidR="008F562C">
        <w:rPr>
          <w:rFonts w:hint="eastAsia"/>
          <w:szCs w:val="24"/>
        </w:rPr>
        <w:t>能够</w:t>
      </w:r>
      <w:r w:rsidR="000C01FD">
        <w:rPr>
          <w:rFonts w:hint="eastAsia"/>
          <w:szCs w:val="24"/>
        </w:rPr>
        <w:t>一定程度上解决数据稀疏</w:t>
      </w:r>
      <w:r w:rsidR="00691E79">
        <w:rPr>
          <w:rFonts w:hint="eastAsia"/>
          <w:szCs w:val="24"/>
        </w:rPr>
        <w:t>性</w:t>
      </w:r>
      <w:r w:rsidR="000C01FD">
        <w:rPr>
          <w:rFonts w:hint="eastAsia"/>
          <w:szCs w:val="24"/>
        </w:rPr>
        <w:t>的问题，</w:t>
      </w:r>
      <w:r w:rsidR="000C01FD">
        <w:rPr>
          <w:szCs w:val="24"/>
        </w:rPr>
        <w:t>同时</w:t>
      </w:r>
      <w:r w:rsidR="00547F51">
        <w:rPr>
          <w:rFonts w:hint="eastAsia"/>
          <w:szCs w:val="24"/>
        </w:rPr>
        <w:t>使模型更具扩展性和更高的推荐效果。</w:t>
      </w:r>
    </w:p>
    <w:p w14:paraId="219CE73D" w14:textId="77777777" w:rsidR="00F212A6" w:rsidRPr="00303F36" w:rsidRDefault="00F212A6" w:rsidP="001F7ED1">
      <w:pPr>
        <w:pStyle w:val="2"/>
      </w:pPr>
      <w:bookmarkStart w:id="55" w:name="_Toc377455979"/>
      <w:bookmarkStart w:id="56" w:name="_Toc479607973"/>
      <w:bookmarkEnd w:id="53"/>
      <w:bookmarkEnd w:id="54"/>
      <w:r w:rsidRPr="00303F36">
        <w:t xml:space="preserve">1.3 </w:t>
      </w:r>
      <w:r w:rsidRPr="00303F36">
        <w:t>国内外研究现状</w:t>
      </w:r>
      <w:bookmarkEnd w:id="55"/>
      <w:bookmarkEnd w:id="56"/>
    </w:p>
    <w:p w14:paraId="6D04179D" w14:textId="533F5E2F" w:rsidR="00706F74" w:rsidRPr="00290DC6" w:rsidRDefault="00706F74" w:rsidP="008F6FD4">
      <w:pPr>
        <w:pStyle w:val="ab"/>
        <w:ind w:firstLine="480"/>
        <w:rPr>
          <w:szCs w:val="24"/>
        </w:rPr>
      </w:pPr>
      <w:bookmarkStart w:id="57" w:name="_Toc311919921"/>
      <w:bookmarkStart w:id="58" w:name="_Toc313891099"/>
      <w:r>
        <w:rPr>
          <w:rFonts w:hint="eastAsia"/>
          <w:szCs w:val="24"/>
        </w:rPr>
        <w:t>POI</w:t>
      </w:r>
      <w:r>
        <w:rPr>
          <w:rFonts w:hint="eastAsia"/>
          <w:szCs w:val="24"/>
        </w:rPr>
        <w:t>推荐是数据挖掘领域的一个热门研究方向。</w:t>
      </w:r>
      <w:r w:rsidR="00290DC6">
        <w:rPr>
          <w:rFonts w:hint="eastAsia"/>
          <w:szCs w:val="24"/>
        </w:rPr>
        <w:t xml:space="preserve"> </w:t>
      </w:r>
      <w:r w:rsidR="00290DC6">
        <w:rPr>
          <w:rFonts w:hint="eastAsia"/>
          <w:szCs w:val="24"/>
        </w:rPr>
        <w:t>因为</w:t>
      </w:r>
      <w:r w:rsidR="00290DC6">
        <w:rPr>
          <w:szCs w:val="24"/>
        </w:rPr>
        <w:t>POI</w:t>
      </w:r>
      <w:r w:rsidR="00290DC6">
        <w:rPr>
          <w:szCs w:val="24"/>
        </w:rPr>
        <w:t>连接</w:t>
      </w:r>
      <w:r w:rsidR="00290DC6">
        <w:rPr>
          <w:rFonts w:hint="eastAsia"/>
          <w:szCs w:val="24"/>
        </w:rPr>
        <w:t>了</w:t>
      </w:r>
      <w:r w:rsidR="00290DC6">
        <w:rPr>
          <w:szCs w:val="24"/>
        </w:rPr>
        <w:t>线上和线下</w:t>
      </w:r>
      <w:r w:rsidR="00290DC6">
        <w:rPr>
          <w:rFonts w:hint="eastAsia"/>
          <w:szCs w:val="24"/>
        </w:rPr>
        <w:t>，从而</w:t>
      </w:r>
      <w:r w:rsidR="00290DC6">
        <w:rPr>
          <w:szCs w:val="24"/>
        </w:rPr>
        <w:t>引</w:t>
      </w:r>
      <w:r w:rsidR="00290DC6">
        <w:rPr>
          <w:rFonts w:hint="eastAsia"/>
          <w:szCs w:val="24"/>
        </w:rPr>
        <w:t>出</w:t>
      </w:r>
      <w:r w:rsidR="00290DC6">
        <w:rPr>
          <w:szCs w:val="24"/>
        </w:rPr>
        <w:t>了许多不同于</w:t>
      </w:r>
      <w:r w:rsidR="004A1C07">
        <w:rPr>
          <w:rFonts w:hint="eastAsia"/>
          <w:szCs w:val="24"/>
        </w:rPr>
        <w:t>传统推荐</w:t>
      </w:r>
      <w:r w:rsidR="004A1C07">
        <w:rPr>
          <w:szCs w:val="24"/>
        </w:rPr>
        <w:t>问题的</w:t>
      </w:r>
      <w:r w:rsidR="00104F63">
        <w:rPr>
          <w:rFonts w:hint="eastAsia"/>
          <w:szCs w:val="24"/>
        </w:rPr>
        <w:t>因素。</w:t>
      </w:r>
      <w:r>
        <w:rPr>
          <w:szCs w:val="24"/>
        </w:rPr>
        <w:t>目前</w:t>
      </w:r>
      <w:r w:rsidR="00290DC6">
        <w:rPr>
          <w:rFonts w:hint="eastAsia"/>
          <w:szCs w:val="24"/>
        </w:rPr>
        <w:t>一般</w:t>
      </w:r>
      <w:r w:rsidR="00290DC6">
        <w:rPr>
          <w:szCs w:val="24"/>
        </w:rPr>
        <w:t>的</w:t>
      </w:r>
      <w:r w:rsidR="008435B8">
        <w:rPr>
          <w:rFonts w:hint="eastAsia"/>
          <w:szCs w:val="24"/>
        </w:rPr>
        <w:t>P</w:t>
      </w:r>
      <w:r w:rsidR="008435B8">
        <w:rPr>
          <w:szCs w:val="24"/>
        </w:rPr>
        <w:t>OI</w:t>
      </w:r>
      <w:r w:rsidR="00290DC6">
        <w:rPr>
          <w:rFonts w:hint="eastAsia"/>
          <w:szCs w:val="24"/>
        </w:rPr>
        <w:t>推荐</w:t>
      </w:r>
      <w:r w:rsidR="008435B8">
        <w:rPr>
          <w:rFonts w:hint="eastAsia"/>
          <w:szCs w:val="24"/>
        </w:rPr>
        <w:t>研究主要从</w:t>
      </w:r>
      <w:r w:rsidR="008435B8">
        <w:rPr>
          <w:rFonts w:hint="eastAsia"/>
          <w:szCs w:val="24"/>
        </w:rPr>
        <w:t>POI</w:t>
      </w:r>
      <w:r w:rsidR="008435B8">
        <w:rPr>
          <w:rFonts w:hint="eastAsia"/>
          <w:szCs w:val="24"/>
        </w:rPr>
        <w:t>推荐的几个特点</w:t>
      </w:r>
      <w:r w:rsidR="00A33E06">
        <w:rPr>
          <w:rFonts w:hint="eastAsia"/>
          <w:szCs w:val="24"/>
        </w:rPr>
        <w:t>：位置特性，</w:t>
      </w:r>
      <w:r w:rsidR="00A33E06">
        <w:rPr>
          <w:szCs w:val="24"/>
        </w:rPr>
        <w:t>用户</w:t>
      </w:r>
      <w:r w:rsidR="00A33E06">
        <w:rPr>
          <w:rFonts w:hint="eastAsia"/>
          <w:szCs w:val="24"/>
        </w:rPr>
        <w:t>关系，</w:t>
      </w:r>
      <w:r w:rsidR="00A33E06">
        <w:rPr>
          <w:rFonts w:hint="eastAsia"/>
          <w:szCs w:val="24"/>
        </w:rPr>
        <w:t xml:space="preserve"> </w:t>
      </w:r>
      <w:r w:rsidR="00A33E06">
        <w:rPr>
          <w:rFonts w:hint="eastAsia"/>
          <w:szCs w:val="24"/>
        </w:rPr>
        <w:t>用户兴趣，</w:t>
      </w:r>
      <w:r w:rsidR="00290DC6">
        <w:rPr>
          <w:rFonts w:hint="eastAsia"/>
          <w:szCs w:val="24"/>
        </w:rPr>
        <w:t>时间</w:t>
      </w:r>
      <w:r w:rsidR="00290DC6">
        <w:rPr>
          <w:szCs w:val="24"/>
        </w:rPr>
        <w:t>特性，</w:t>
      </w:r>
      <w:r w:rsidR="00A33E06">
        <w:rPr>
          <w:szCs w:val="24"/>
        </w:rPr>
        <w:t>以及</w:t>
      </w:r>
      <w:r w:rsidR="00A33E06">
        <w:rPr>
          <w:rFonts w:hint="eastAsia"/>
          <w:szCs w:val="24"/>
        </w:rPr>
        <w:t>冷启动问题进行入手</w:t>
      </w:r>
      <w:r w:rsidR="00A51C9F">
        <w:rPr>
          <w:rFonts w:hint="eastAsia"/>
          <w:szCs w:val="24"/>
        </w:rPr>
        <w:t>。</w:t>
      </w:r>
      <w:r w:rsidR="008D4D0D">
        <w:rPr>
          <w:rFonts w:hint="eastAsia"/>
          <w:szCs w:val="24"/>
        </w:rPr>
        <w:t>考虑</w:t>
      </w:r>
      <w:r w:rsidR="00290DC6">
        <w:rPr>
          <w:szCs w:val="24"/>
        </w:rPr>
        <w:t>多因素</w:t>
      </w:r>
      <w:r w:rsidR="00290DC6">
        <w:rPr>
          <w:rFonts w:hint="eastAsia"/>
          <w:szCs w:val="24"/>
        </w:rPr>
        <w:t>进行</w:t>
      </w:r>
      <w:r w:rsidR="00290DC6">
        <w:rPr>
          <w:szCs w:val="24"/>
        </w:rPr>
        <w:t>POI</w:t>
      </w:r>
      <w:r w:rsidR="00B32474">
        <w:rPr>
          <w:szCs w:val="24"/>
        </w:rPr>
        <w:t>推荐</w:t>
      </w:r>
      <w:r w:rsidR="00B32474">
        <w:rPr>
          <w:rFonts w:hint="eastAsia"/>
          <w:szCs w:val="24"/>
        </w:rPr>
        <w:t>的</w:t>
      </w:r>
      <w:r w:rsidR="00C56D0D">
        <w:rPr>
          <w:szCs w:val="24"/>
        </w:rPr>
        <w:t>模型</w:t>
      </w:r>
      <w:r w:rsidR="00290DC6">
        <w:rPr>
          <w:szCs w:val="24"/>
        </w:rPr>
        <w:t>又可以分为融合模型和联合模型。融合</w:t>
      </w:r>
      <w:r w:rsidR="00290DC6">
        <w:rPr>
          <w:rFonts w:hint="eastAsia"/>
          <w:szCs w:val="24"/>
        </w:rPr>
        <w:t>模型</w:t>
      </w:r>
      <w:r w:rsidR="00290DC6">
        <w:rPr>
          <w:szCs w:val="24"/>
        </w:rPr>
        <w:t>对不同的因素</w:t>
      </w:r>
      <w:r w:rsidR="00290DC6">
        <w:rPr>
          <w:rFonts w:hint="eastAsia"/>
          <w:szCs w:val="24"/>
        </w:rPr>
        <w:t>进行</w:t>
      </w:r>
      <w:r w:rsidR="00B30413">
        <w:rPr>
          <w:szCs w:val="24"/>
        </w:rPr>
        <w:t>分别建模，并融合</w:t>
      </w:r>
      <w:r w:rsidR="00290DC6">
        <w:rPr>
          <w:rFonts w:hint="eastAsia"/>
          <w:szCs w:val="24"/>
        </w:rPr>
        <w:t>分别</w:t>
      </w:r>
      <w:r w:rsidR="00B30413">
        <w:rPr>
          <w:rFonts w:hint="eastAsia"/>
          <w:szCs w:val="24"/>
        </w:rPr>
        <w:t>得到</w:t>
      </w:r>
      <w:r w:rsidR="00B30413">
        <w:rPr>
          <w:szCs w:val="24"/>
        </w:rPr>
        <w:t>的</w:t>
      </w:r>
      <w:r w:rsidR="003F4A92">
        <w:rPr>
          <w:szCs w:val="24"/>
        </w:rPr>
        <w:t>推荐</w:t>
      </w:r>
      <w:r w:rsidR="00290DC6">
        <w:rPr>
          <w:szCs w:val="24"/>
        </w:rPr>
        <w:t>结果</w:t>
      </w:r>
      <w:r w:rsidR="00290DC6">
        <w:rPr>
          <w:rFonts w:hint="eastAsia"/>
          <w:szCs w:val="24"/>
        </w:rPr>
        <w:t>；</w:t>
      </w:r>
      <w:r w:rsidR="00290DC6">
        <w:rPr>
          <w:rFonts w:hint="eastAsia"/>
          <w:szCs w:val="24"/>
        </w:rPr>
        <w:t xml:space="preserve"> </w:t>
      </w:r>
      <w:r w:rsidR="00290DC6">
        <w:rPr>
          <w:szCs w:val="24"/>
        </w:rPr>
        <w:t>联合</w:t>
      </w:r>
      <w:r w:rsidR="00290DC6">
        <w:rPr>
          <w:rFonts w:hint="eastAsia"/>
          <w:szCs w:val="24"/>
        </w:rPr>
        <w:t>模型</w:t>
      </w:r>
      <w:r w:rsidR="008F6FD4">
        <w:rPr>
          <w:rFonts w:hint="eastAsia"/>
          <w:szCs w:val="24"/>
        </w:rPr>
        <w:t>将</w:t>
      </w:r>
      <w:r w:rsidR="008F6FD4">
        <w:rPr>
          <w:szCs w:val="24"/>
        </w:rPr>
        <w:t>多个因素</w:t>
      </w:r>
      <w:r w:rsidR="008F6FD4">
        <w:rPr>
          <w:rFonts w:hint="eastAsia"/>
          <w:szCs w:val="24"/>
        </w:rPr>
        <w:t>统一</w:t>
      </w:r>
      <w:r w:rsidR="008F6FD4">
        <w:rPr>
          <w:szCs w:val="24"/>
        </w:rPr>
        <w:t>到同一模型中建模，并给出</w:t>
      </w:r>
      <w:r w:rsidR="00725C2F">
        <w:rPr>
          <w:rFonts w:hint="eastAsia"/>
          <w:szCs w:val="24"/>
        </w:rPr>
        <w:t>唯一的</w:t>
      </w:r>
      <w:r w:rsidR="008F6FD4">
        <w:rPr>
          <w:szCs w:val="24"/>
        </w:rPr>
        <w:t>推荐结果。</w:t>
      </w:r>
      <w:r w:rsidR="0041094B">
        <w:rPr>
          <w:rFonts w:hint="eastAsia"/>
          <w:szCs w:val="24"/>
        </w:rPr>
        <w:t xml:space="preserve"> </w:t>
      </w:r>
      <w:r w:rsidR="008F6FD4" w:rsidRPr="00E70AD7">
        <w:rPr>
          <w:rFonts w:hint="eastAsia"/>
          <w:color w:val="FF0000"/>
          <w:szCs w:val="24"/>
        </w:rPr>
        <w:t>另外还有</w:t>
      </w:r>
      <w:r w:rsidR="00290DC6" w:rsidRPr="00E70AD7">
        <w:rPr>
          <w:color w:val="FF0000"/>
          <w:szCs w:val="24"/>
        </w:rPr>
        <w:t>针对</w:t>
      </w:r>
      <w:r w:rsidR="00290DC6" w:rsidRPr="00E70AD7">
        <w:rPr>
          <w:rFonts w:hint="eastAsia"/>
          <w:color w:val="FF0000"/>
          <w:szCs w:val="24"/>
        </w:rPr>
        <w:t>连续</w:t>
      </w:r>
      <w:r w:rsidR="00290DC6" w:rsidRPr="00E70AD7">
        <w:rPr>
          <w:color w:val="FF0000"/>
          <w:szCs w:val="24"/>
        </w:rPr>
        <w:t>POI</w:t>
      </w:r>
      <w:r w:rsidR="00450A6D" w:rsidRPr="00E70AD7">
        <w:rPr>
          <w:color w:val="FF0000"/>
          <w:szCs w:val="24"/>
        </w:rPr>
        <w:t>推荐的研究，该研究更侧重于基于用户最近的签到信息，</w:t>
      </w:r>
      <w:r w:rsidR="00450A6D" w:rsidRPr="00E70AD7">
        <w:rPr>
          <w:rFonts w:hint="eastAsia"/>
          <w:color w:val="FF0000"/>
          <w:szCs w:val="24"/>
        </w:rPr>
        <w:t>像</w:t>
      </w:r>
      <w:r w:rsidR="00290DC6" w:rsidRPr="00E70AD7">
        <w:rPr>
          <w:color w:val="FF0000"/>
          <w:szCs w:val="24"/>
        </w:rPr>
        <w:t>用户推荐下一个将会访问的</w:t>
      </w:r>
      <w:r w:rsidR="00290DC6" w:rsidRPr="00E70AD7">
        <w:rPr>
          <w:color w:val="FF0000"/>
          <w:szCs w:val="24"/>
        </w:rPr>
        <w:t>POI</w:t>
      </w:r>
      <w:r w:rsidR="00290DC6">
        <w:rPr>
          <w:szCs w:val="24"/>
        </w:rPr>
        <w:t>。</w:t>
      </w:r>
    </w:p>
    <w:p w14:paraId="1B5FC27D" w14:textId="2F816DC5" w:rsidR="00683D30" w:rsidRDefault="008435B8" w:rsidP="00302B20">
      <w:pPr>
        <w:pStyle w:val="ab"/>
        <w:ind w:firstLine="480"/>
        <w:rPr>
          <w:szCs w:val="24"/>
        </w:rPr>
      </w:pPr>
      <w:r>
        <w:rPr>
          <w:rFonts w:hint="eastAsia"/>
          <w:szCs w:val="24"/>
        </w:rPr>
        <w:t>本</w:t>
      </w:r>
      <w:r w:rsidR="00EB2C76">
        <w:rPr>
          <w:rFonts w:hint="eastAsia"/>
          <w:szCs w:val="24"/>
        </w:rPr>
        <w:t>章节</w:t>
      </w:r>
      <w:r>
        <w:rPr>
          <w:rFonts w:hint="eastAsia"/>
          <w:szCs w:val="24"/>
        </w:rPr>
        <w:t>分别按照研究的出发点对</w:t>
      </w:r>
      <w:r>
        <w:rPr>
          <w:rFonts w:hint="eastAsia"/>
          <w:szCs w:val="24"/>
        </w:rPr>
        <w:t>POI</w:t>
      </w:r>
      <w:r>
        <w:rPr>
          <w:rFonts w:hint="eastAsia"/>
          <w:szCs w:val="24"/>
        </w:rPr>
        <w:t>推荐的</w:t>
      </w:r>
      <w:r w:rsidR="00140A74" w:rsidRPr="00302B20">
        <w:rPr>
          <w:rFonts w:hint="eastAsia"/>
          <w:szCs w:val="24"/>
        </w:rPr>
        <w:t>国内外相关</w:t>
      </w:r>
      <w:r w:rsidR="0021143A">
        <w:rPr>
          <w:rFonts w:hint="eastAsia"/>
          <w:szCs w:val="24"/>
        </w:rPr>
        <w:t>研究</w:t>
      </w:r>
      <w:r w:rsidR="00140A74" w:rsidRPr="00302B20">
        <w:rPr>
          <w:rFonts w:hint="eastAsia"/>
          <w:szCs w:val="24"/>
        </w:rPr>
        <w:t>现状进行</w:t>
      </w:r>
      <w:r w:rsidR="006E6E3E" w:rsidRPr="00302B20">
        <w:rPr>
          <w:rFonts w:hint="eastAsia"/>
          <w:szCs w:val="24"/>
        </w:rPr>
        <w:t>简要</w:t>
      </w:r>
      <w:r w:rsidR="00140A74" w:rsidRPr="00302B20">
        <w:rPr>
          <w:rFonts w:hint="eastAsia"/>
          <w:szCs w:val="24"/>
        </w:rPr>
        <w:t>介绍。</w:t>
      </w:r>
    </w:p>
    <w:p w14:paraId="2B8B3950" w14:textId="05CAE6D4" w:rsidR="00CB3FF9" w:rsidRDefault="00EB2C76" w:rsidP="00BB5730">
      <w:pPr>
        <w:rPr>
          <w:szCs w:val="24"/>
        </w:rPr>
      </w:pPr>
      <w:r>
        <w:rPr>
          <w:rFonts w:hint="eastAsia"/>
          <w:szCs w:val="24"/>
        </w:rPr>
        <w:t>首先</w:t>
      </w:r>
      <w:r w:rsidR="008B57D0">
        <w:rPr>
          <w:rFonts w:hint="eastAsia"/>
          <w:szCs w:val="24"/>
        </w:rPr>
        <w:t>将</w:t>
      </w:r>
      <w:r>
        <w:rPr>
          <w:szCs w:val="24"/>
        </w:rPr>
        <w:t>介绍隐</w:t>
      </w:r>
      <w:r>
        <w:rPr>
          <w:rFonts w:hint="eastAsia"/>
          <w:szCs w:val="24"/>
        </w:rPr>
        <w:t>式</w:t>
      </w:r>
      <w:r>
        <w:rPr>
          <w:szCs w:val="24"/>
        </w:rPr>
        <w:t>反馈</w:t>
      </w:r>
      <w:r>
        <w:rPr>
          <w:rFonts w:hint="eastAsia"/>
          <w:szCs w:val="24"/>
        </w:rPr>
        <w:t>推荐的</w:t>
      </w:r>
      <w:r>
        <w:rPr>
          <w:szCs w:val="24"/>
        </w:rPr>
        <w:t>研究进展</w:t>
      </w:r>
      <w:r w:rsidR="00360C12">
        <w:rPr>
          <w:rFonts w:hint="eastAsia"/>
          <w:szCs w:val="24"/>
        </w:rPr>
        <w:t>以及</w:t>
      </w:r>
      <w:r w:rsidR="00360C12">
        <w:rPr>
          <w:szCs w:val="24"/>
        </w:rPr>
        <w:t>矩阵分解技术在</w:t>
      </w:r>
      <w:r w:rsidR="00360C12">
        <w:rPr>
          <w:szCs w:val="24"/>
        </w:rPr>
        <w:t>POI</w:t>
      </w:r>
      <w:r w:rsidR="00360C12">
        <w:rPr>
          <w:szCs w:val="24"/>
        </w:rPr>
        <w:t>推荐的应用</w:t>
      </w:r>
      <w:r>
        <w:rPr>
          <w:szCs w:val="24"/>
        </w:rPr>
        <w:t>，之后</w:t>
      </w:r>
      <w:r>
        <w:rPr>
          <w:rFonts w:hint="eastAsia"/>
          <w:szCs w:val="24"/>
        </w:rPr>
        <w:t>按照</w:t>
      </w:r>
      <w:r>
        <w:rPr>
          <w:szCs w:val="24"/>
        </w:rPr>
        <w:t>POI</w:t>
      </w:r>
      <w:r>
        <w:rPr>
          <w:szCs w:val="24"/>
        </w:rPr>
        <w:t>推荐中的</w:t>
      </w:r>
      <w:r>
        <w:rPr>
          <w:rFonts w:hint="eastAsia"/>
          <w:szCs w:val="24"/>
        </w:rPr>
        <w:t>位置</w:t>
      </w:r>
      <w:r>
        <w:rPr>
          <w:szCs w:val="24"/>
        </w:rPr>
        <w:t>，用户关系，时间</w:t>
      </w:r>
      <w:r w:rsidR="00572F43">
        <w:rPr>
          <w:rFonts w:hint="eastAsia"/>
          <w:szCs w:val="24"/>
        </w:rPr>
        <w:t>因素进行</w:t>
      </w:r>
      <w:r w:rsidR="00C12126">
        <w:rPr>
          <w:rFonts w:hint="eastAsia"/>
          <w:szCs w:val="24"/>
        </w:rPr>
        <w:t>研究</w:t>
      </w:r>
      <w:r w:rsidR="00C12126">
        <w:rPr>
          <w:szCs w:val="24"/>
        </w:rPr>
        <w:t>现状的介绍。</w:t>
      </w:r>
      <w:r w:rsidR="00E70AD7">
        <w:rPr>
          <w:szCs w:val="24"/>
        </w:rPr>
        <w:br/>
      </w:r>
      <w:r w:rsidR="00E70AD7" w:rsidRPr="00381598">
        <w:rPr>
          <w:rFonts w:hint="eastAsia"/>
          <w:b/>
          <w:szCs w:val="24"/>
        </w:rPr>
        <w:t xml:space="preserve">1.3.1 </w:t>
      </w:r>
      <w:r w:rsidR="00646A02" w:rsidRPr="00381598">
        <w:rPr>
          <w:rFonts w:hint="eastAsia"/>
          <w:b/>
          <w:szCs w:val="24"/>
        </w:rPr>
        <w:t>隐式</w:t>
      </w:r>
      <w:r w:rsidR="00B525BE" w:rsidRPr="00381598">
        <w:rPr>
          <w:rFonts w:hint="eastAsia"/>
          <w:b/>
          <w:szCs w:val="24"/>
        </w:rPr>
        <w:t>反馈</w:t>
      </w:r>
      <w:r w:rsidR="00601439" w:rsidRPr="00381598">
        <w:rPr>
          <w:rFonts w:hint="eastAsia"/>
          <w:b/>
          <w:szCs w:val="24"/>
        </w:rPr>
        <w:t>的推荐</w:t>
      </w:r>
    </w:p>
    <w:p w14:paraId="66A120C3" w14:textId="3EDC52AC" w:rsidR="0020305C" w:rsidRDefault="007157C7" w:rsidP="004F103E">
      <w:pPr>
        <w:ind w:firstLine="420"/>
      </w:pPr>
      <w:r>
        <w:rPr>
          <w:rFonts w:hint="eastAsia"/>
        </w:rPr>
        <w:t>早期的推荐问题主要针对显示的评价信息，例如电影，商品的评分，并将推荐问题建模为评价的预测问题。先前的研究</w:t>
      </w:r>
      <w:r w:rsidR="009D2BD6">
        <w:rPr>
          <w:vertAlign w:val="superscript"/>
        </w:rPr>
        <w:fldChar w:fldCharType="begin"/>
      </w:r>
      <w:r w:rsidR="009D2BD6">
        <w:rPr>
          <w:vertAlign w:val="superscript"/>
        </w:rPr>
        <w:instrText xml:space="preserve"> ADDIN NE.Ref.{55AB5799-B1CC-409A-A68D-2A3AD026D879}</w:instrText>
      </w:r>
      <w:r w:rsidR="009D2BD6">
        <w:rPr>
          <w:vertAlign w:val="superscript"/>
        </w:rPr>
        <w:fldChar w:fldCharType="separate"/>
      </w:r>
      <w:r w:rsidR="00F81C42">
        <w:rPr>
          <w:color w:val="080000"/>
          <w:kern w:val="0"/>
          <w:szCs w:val="24"/>
          <w:vertAlign w:val="superscript"/>
        </w:rPr>
        <w:t>[1]</w:t>
      </w:r>
      <w:r w:rsidR="009D2BD6">
        <w:rPr>
          <w:vertAlign w:val="superscript"/>
        </w:rPr>
        <w:fldChar w:fldCharType="end"/>
      </w:r>
      <w:r>
        <w:rPr>
          <w:rFonts w:hint="eastAsia"/>
        </w:rPr>
        <w:t>皆属于针对此种问题的研究。但是在现实的社交网络中，例如</w:t>
      </w:r>
      <w:r>
        <w:rPr>
          <w:rFonts w:hint="eastAsia"/>
        </w:rPr>
        <w:t>LBSN</w:t>
      </w:r>
      <w:r>
        <w:rPr>
          <w:rFonts w:hint="eastAsia"/>
        </w:rPr>
        <w:t>网络中，只存在用户的</w:t>
      </w:r>
      <w:r>
        <w:rPr>
          <w:rFonts w:hint="eastAsia"/>
        </w:rPr>
        <w:t>POI</w:t>
      </w:r>
      <w:r>
        <w:rPr>
          <w:rFonts w:hint="eastAsia"/>
        </w:rPr>
        <w:t>签到信息，而缺少用户对于</w:t>
      </w:r>
      <w:r>
        <w:rPr>
          <w:rFonts w:hint="eastAsia"/>
        </w:rPr>
        <w:t>POI</w:t>
      </w:r>
      <w:r>
        <w:rPr>
          <w:rFonts w:hint="eastAsia"/>
        </w:rPr>
        <w:t>的显示反馈信息。在缺少负样本的场景中，利用以往针对显示反馈的推荐方案对问题</w:t>
      </w:r>
      <w:r>
        <w:rPr>
          <w:rFonts w:hint="eastAsia"/>
        </w:rPr>
        <w:lastRenderedPageBreak/>
        <w:t>进行建模是不合理的。为了解决这个问题，一个非常流行的方法</w:t>
      </w:r>
      <w:r w:rsidR="007245EF">
        <w:fldChar w:fldCharType="begin"/>
      </w:r>
      <w:r w:rsidR="007245EF">
        <w:instrText xml:space="preserve"> ADDIN NE.Ref.{2CDF14D1-BFED-4E0C-9327-59F2FC2AFA24}</w:instrText>
      </w:r>
      <w:r w:rsidR="007245EF">
        <w:fldChar w:fldCharType="separate"/>
      </w:r>
      <w:r w:rsidR="00F81C42">
        <w:rPr>
          <w:color w:val="080000"/>
          <w:kern w:val="0"/>
          <w:szCs w:val="24"/>
          <w:vertAlign w:val="superscript"/>
        </w:rPr>
        <w:t>[2]</w:t>
      </w:r>
      <w:r w:rsidR="007245EF">
        <w:fldChar w:fldCharType="end"/>
      </w:r>
      <w:r w:rsidR="007245EF">
        <w:rPr>
          <w:rFonts w:hint="eastAsia"/>
        </w:rPr>
        <w:t>将所有的缺失信息作为负样本进行建模学习</w:t>
      </w:r>
      <w:r w:rsidR="007245EF">
        <w:t>，</w:t>
      </w:r>
      <w:r w:rsidR="00E87ED3">
        <w:rPr>
          <w:rFonts w:hint="eastAsia"/>
        </w:rPr>
        <w:t>然</w:t>
      </w:r>
      <w:r w:rsidR="00E0675D">
        <w:rPr>
          <w:rFonts w:hint="eastAsia"/>
        </w:rPr>
        <w:t>而此种方法因为考虑了全部的观察数据和缺失数据，所以存在着</w:t>
      </w:r>
      <w:r>
        <w:rPr>
          <w:rFonts w:hint="eastAsia"/>
        </w:rPr>
        <w:t>学习效率的问题。</w:t>
      </w:r>
      <w:r w:rsidR="007D3AC9">
        <w:rPr>
          <w:rFonts w:hint="eastAsia"/>
        </w:rPr>
        <w:t>针对</w:t>
      </w:r>
      <w:r w:rsidR="007D3AC9">
        <w:t>隐式反馈的计数</w:t>
      </w:r>
      <w:r w:rsidR="006B4A00">
        <w:rPr>
          <w:rFonts w:hint="eastAsia"/>
        </w:rPr>
        <w:t>场景</w:t>
      </w:r>
      <w:r w:rsidR="006B4A00">
        <w:t>，</w:t>
      </w:r>
      <w:r w:rsidR="006B4A00">
        <w:rPr>
          <w:rFonts w:hint="eastAsia"/>
        </w:rPr>
        <w:t xml:space="preserve"> </w:t>
      </w:r>
      <w:r w:rsidR="000C002F">
        <w:t>Gopalan</w:t>
      </w:r>
      <w:r w:rsidR="000C002F">
        <w:rPr>
          <w:rFonts w:hint="eastAsia"/>
        </w:rPr>
        <w:t>等</w:t>
      </w:r>
      <w:r w:rsidR="000C002F">
        <w:fldChar w:fldCharType="begin"/>
      </w:r>
      <w:r w:rsidR="000C002F">
        <w:instrText xml:space="preserve"> ADDIN NE.Ref.{AEA61F48-982C-451E-9692-23C4B6D112D5}</w:instrText>
      </w:r>
      <w:r w:rsidR="000C002F">
        <w:fldChar w:fldCharType="separate"/>
      </w:r>
      <w:r w:rsidR="00F81C42">
        <w:rPr>
          <w:color w:val="080000"/>
          <w:kern w:val="0"/>
          <w:szCs w:val="24"/>
          <w:vertAlign w:val="superscript"/>
        </w:rPr>
        <w:t>[3]</w:t>
      </w:r>
      <w:r w:rsidR="000C002F">
        <w:fldChar w:fldCharType="end"/>
      </w:r>
      <w:r>
        <w:rPr>
          <w:rFonts w:hint="eastAsia"/>
        </w:rPr>
        <w:t>提出了</w:t>
      </w:r>
      <w:r w:rsidR="000C002F">
        <w:rPr>
          <w:rFonts w:hint="eastAsia"/>
        </w:rPr>
        <w:t>基于</w:t>
      </w:r>
      <w:r w:rsidR="000C002F">
        <w:t>泊松分解的推荐技术，</w:t>
      </w:r>
      <w:r w:rsidR="000C002F">
        <w:rPr>
          <w:rFonts w:hint="eastAsia"/>
        </w:rPr>
        <w:t xml:space="preserve"> </w:t>
      </w:r>
      <w:r w:rsidR="000C002F">
        <w:rPr>
          <w:rFonts w:hint="eastAsia"/>
        </w:rPr>
        <w:t>泊松</w:t>
      </w:r>
      <w:r w:rsidR="000C002F">
        <w:t>分解假设隐藏变量</w:t>
      </w:r>
      <w:r w:rsidR="000C002F">
        <w:rPr>
          <w:rFonts w:hint="eastAsia"/>
        </w:rPr>
        <w:t>用户</w:t>
      </w:r>
      <w:r w:rsidR="000C002F">
        <w:t>和物品服从</w:t>
      </w:r>
      <w:r w:rsidR="000C002F">
        <w:rPr>
          <w:rFonts w:hint="eastAsia"/>
        </w:rPr>
        <w:t>Gamma</w:t>
      </w:r>
      <w:r w:rsidR="000C002F">
        <w:t>分布，</w:t>
      </w:r>
      <w:r w:rsidR="000C002F">
        <w:rPr>
          <w:rFonts w:hint="eastAsia"/>
        </w:rPr>
        <w:t xml:space="preserve"> </w:t>
      </w:r>
      <w:r w:rsidR="000C002F">
        <w:rPr>
          <w:rFonts w:hint="eastAsia"/>
        </w:rPr>
        <w:t>观察值</w:t>
      </w:r>
      <w:r w:rsidR="000C002F">
        <w:t>服从泊松分布</w:t>
      </w:r>
      <w:r w:rsidR="002360D7">
        <w:rPr>
          <w:rFonts w:hint="eastAsia"/>
        </w:rPr>
        <w:t>，</w:t>
      </w:r>
      <w:r w:rsidR="002360D7">
        <w:t>该模型只</w:t>
      </w:r>
      <w:r w:rsidR="005C46FE">
        <w:rPr>
          <w:rFonts w:hint="eastAsia"/>
        </w:rPr>
        <w:t>通过</w:t>
      </w:r>
      <w:r w:rsidR="00793AD2">
        <w:rPr>
          <w:rFonts w:hint="eastAsia"/>
        </w:rPr>
        <w:t>非</w:t>
      </w:r>
      <w:r w:rsidR="00347854">
        <w:t>零值</w:t>
      </w:r>
      <w:r w:rsidR="00347854">
        <w:rPr>
          <w:rFonts w:hint="eastAsia"/>
        </w:rPr>
        <w:t>进行</w:t>
      </w:r>
      <w:r w:rsidR="00347854">
        <w:t>参数优化，所有具有</w:t>
      </w:r>
      <w:r w:rsidR="00C479EC">
        <w:rPr>
          <w:rFonts w:hint="eastAsia"/>
        </w:rPr>
        <w:t>较高</w:t>
      </w:r>
      <w:r w:rsidR="00C479EC">
        <w:t>的学习效率。</w:t>
      </w:r>
      <w:r w:rsidR="00F446C8" w:rsidRPr="00F446C8">
        <w:rPr>
          <w:rFonts w:hint="eastAsia"/>
          <w:color w:val="FF0000"/>
        </w:rPr>
        <w:t>研</w:t>
      </w:r>
      <w:r w:rsidR="00F446C8">
        <w:rPr>
          <w:rFonts w:hint="eastAsia"/>
        </w:rPr>
        <w:t>究</w:t>
      </w:r>
      <w:r w:rsidR="00F446C8">
        <w:fldChar w:fldCharType="begin"/>
      </w:r>
      <w:r w:rsidR="00F446C8">
        <w:instrText xml:space="preserve"> ADDIN NE.Ref.{CF7D7FC5-C350-4487-8214-B17A982C3755}</w:instrText>
      </w:r>
      <w:r w:rsidR="00F446C8">
        <w:fldChar w:fldCharType="separate"/>
      </w:r>
      <w:r w:rsidR="00F81C42">
        <w:rPr>
          <w:color w:val="080000"/>
          <w:kern w:val="0"/>
          <w:szCs w:val="24"/>
          <w:vertAlign w:val="superscript"/>
        </w:rPr>
        <w:t>[4]</w:t>
      </w:r>
      <w:r w:rsidR="00F446C8">
        <w:fldChar w:fldCharType="end"/>
      </w:r>
      <w:r w:rsidR="00F446C8">
        <w:rPr>
          <w:rFonts w:hint="eastAsia"/>
        </w:rPr>
        <w:t>使用排序</w:t>
      </w:r>
      <w:r w:rsidR="00F446C8">
        <w:t>的方法解决隐式反馈的推荐问题</w:t>
      </w:r>
      <w:r w:rsidR="00F446C8">
        <w:rPr>
          <w:rFonts w:hint="eastAsia"/>
        </w:rPr>
        <w:t>。</w:t>
      </w:r>
      <w:r>
        <w:rPr>
          <w:rFonts w:hint="eastAsia"/>
        </w:rPr>
        <w:t>POI</w:t>
      </w:r>
      <w:r>
        <w:rPr>
          <w:rFonts w:hint="eastAsia"/>
        </w:rPr>
        <w:t>推荐问题也属于隐式反馈，</w:t>
      </w:r>
      <w:r>
        <w:rPr>
          <w:rFonts w:hint="eastAsia"/>
        </w:rPr>
        <w:t xml:space="preserve"> </w:t>
      </w:r>
      <w:r>
        <w:rPr>
          <w:rFonts w:hint="eastAsia"/>
        </w:rPr>
        <w:t>但是由于</w:t>
      </w:r>
      <w:r>
        <w:rPr>
          <w:rFonts w:hint="eastAsia"/>
        </w:rPr>
        <w:t>POI</w:t>
      </w:r>
      <w:r>
        <w:rPr>
          <w:rFonts w:hint="eastAsia"/>
        </w:rPr>
        <w:t>推荐问题的位置特性，时间特性等原因使得已有的矩阵分解技术很难运用到</w:t>
      </w:r>
      <w:r>
        <w:rPr>
          <w:rFonts w:hint="eastAsia"/>
        </w:rPr>
        <w:t>POI</w:t>
      </w:r>
      <w:r>
        <w:rPr>
          <w:rFonts w:hint="eastAsia"/>
        </w:rPr>
        <w:t>推荐场景种。</w:t>
      </w:r>
      <w:r w:rsidR="00DC7829">
        <w:rPr>
          <w:rFonts w:hint="eastAsia"/>
        </w:rPr>
        <w:t>Lia</w:t>
      </w:r>
      <w:r w:rsidR="00DC7829">
        <w:t>n</w:t>
      </w:r>
      <w:r w:rsidR="00DC7829">
        <w:t>等</w:t>
      </w:r>
      <w:r w:rsidR="00DC7829">
        <w:fldChar w:fldCharType="begin"/>
      </w:r>
      <w:r w:rsidR="00DC7829">
        <w:instrText xml:space="preserve"> ADDIN NE.Ref.{E7B6495B-78CD-4A1F-8D27-0F346F674633}</w:instrText>
      </w:r>
      <w:r w:rsidR="00DC7829">
        <w:fldChar w:fldCharType="separate"/>
      </w:r>
      <w:r w:rsidR="00F81C42">
        <w:rPr>
          <w:color w:val="080000"/>
          <w:kern w:val="0"/>
          <w:szCs w:val="24"/>
          <w:vertAlign w:val="superscript"/>
        </w:rPr>
        <w:t>[5]</w:t>
      </w:r>
      <w:r w:rsidR="00DC7829">
        <w:fldChar w:fldCharType="end"/>
      </w:r>
      <w:r w:rsidR="00DC7829" w:rsidRPr="00DC7829">
        <w:rPr>
          <w:rFonts w:hint="eastAsia"/>
        </w:rPr>
        <w:t xml:space="preserve"> </w:t>
      </w:r>
      <w:r w:rsidR="00DC7829">
        <w:rPr>
          <w:rFonts w:hint="eastAsia"/>
        </w:rPr>
        <w:t>提出了</w:t>
      </w:r>
      <w:r w:rsidR="00DC7829">
        <w:t>非负的加权矩阵分解的方法，</w:t>
      </w:r>
      <w:r w:rsidR="00DC7829">
        <w:rPr>
          <w:rFonts w:hint="eastAsia"/>
        </w:rPr>
        <w:t>增强</w:t>
      </w:r>
      <w:r w:rsidR="00DC7829">
        <w:t>用户</w:t>
      </w:r>
      <w:r w:rsidR="00DC7829">
        <w:rPr>
          <w:rFonts w:hint="eastAsia"/>
        </w:rPr>
        <w:t>已</w:t>
      </w:r>
      <w:r w:rsidR="00DC7829">
        <w:t>访问的</w:t>
      </w:r>
      <w:r w:rsidR="00DC7829">
        <w:rPr>
          <w:rFonts w:hint="eastAsia"/>
        </w:rPr>
        <w:t>POI</w:t>
      </w:r>
      <w:r w:rsidR="00DC7829">
        <w:t>的权重，</w:t>
      </w:r>
      <w:r w:rsidR="00DC7829">
        <w:rPr>
          <w:rFonts w:hint="eastAsia"/>
        </w:rPr>
        <w:t>同时</w:t>
      </w:r>
      <w:r w:rsidR="00DC7829">
        <w:t>弱化为访问的</w:t>
      </w:r>
      <w:r w:rsidR="00DC7829">
        <w:t>POI</w:t>
      </w:r>
      <w:r w:rsidR="00DC7829">
        <w:t>的权重</w:t>
      </w:r>
      <w:r w:rsidR="00DC7829">
        <w:rPr>
          <w:rFonts w:hint="eastAsia"/>
        </w:rPr>
        <w:t>。</w:t>
      </w:r>
      <w:r w:rsidR="00C85716">
        <w:rPr>
          <w:rFonts w:hint="eastAsia"/>
        </w:rPr>
        <w:t>模型</w:t>
      </w:r>
      <w:r w:rsidR="00DC7829">
        <w:t>通过扩</w:t>
      </w:r>
      <w:r w:rsidR="00DC7829">
        <w:rPr>
          <w:rFonts w:hint="eastAsia"/>
        </w:rPr>
        <w:t>展</w:t>
      </w:r>
      <w:r w:rsidR="00DC7829">
        <w:t>用户和</w:t>
      </w:r>
      <w:r w:rsidR="00DC7829">
        <w:t>POI</w:t>
      </w:r>
      <w:r w:rsidR="00DC7829">
        <w:t>的</w:t>
      </w:r>
      <w:r w:rsidR="00DC7829">
        <w:rPr>
          <w:rFonts w:hint="eastAsia"/>
        </w:rPr>
        <w:t>隐含</w:t>
      </w:r>
      <w:r w:rsidR="00DC7829">
        <w:t>因子来囊括影响用户行为的</w:t>
      </w:r>
      <w:r w:rsidR="00DC7829">
        <w:rPr>
          <w:rFonts w:hint="eastAsia"/>
        </w:rPr>
        <w:t>地理位置</w:t>
      </w:r>
      <w:r w:rsidR="00DC7829">
        <w:t>因素</w:t>
      </w:r>
      <w:r w:rsidR="00C52D0E">
        <w:t>。</w:t>
      </w:r>
    </w:p>
    <w:p w14:paraId="1ADFB01D" w14:textId="546E5E23" w:rsidR="00381598" w:rsidRPr="006767C9" w:rsidRDefault="00381598" w:rsidP="00381598">
      <w:pPr>
        <w:rPr>
          <w:b/>
        </w:rPr>
      </w:pPr>
      <w:r w:rsidRPr="006767C9">
        <w:rPr>
          <w:rFonts w:hint="eastAsia"/>
          <w:b/>
        </w:rPr>
        <w:t xml:space="preserve">1.3.2 </w:t>
      </w:r>
      <w:r w:rsidR="004B4B78">
        <w:rPr>
          <w:rFonts w:hint="eastAsia"/>
          <w:b/>
        </w:rPr>
        <w:t>位置因素</w:t>
      </w:r>
    </w:p>
    <w:p w14:paraId="489F8002" w14:textId="162262E1" w:rsidR="00745269" w:rsidRDefault="00CC5F67" w:rsidP="00056D1E">
      <w:pPr>
        <w:ind w:firstLine="420"/>
      </w:pPr>
      <w:r>
        <w:rPr>
          <w:rFonts w:hint="eastAsia"/>
          <w:szCs w:val="24"/>
        </w:rPr>
        <w:t>位置</w:t>
      </w:r>
      <w:r>
        <w:rPr>
          <w:szCs w:val="24"/>
        </w:rPr>
        <w:t>因素是</w:t>
      </w:r>
      <w:r>
        <w:rPr>
          <w:szCs w:val="24"/>
        </w:rPr>
        <w:t>POI</w:t>
      </w:r>
      <w:r>
        <w:rPr>
          <w:szCs w:val="24"/>
        </w:rPr>
        <w:t>推荐区别于其他传统</w:t>
      </w:r>
      <w:r>
        <w:rPr>
          <w:rFonts w:hint="eastAsia"/>
          <w:szCs w:val="24"/>
        </w:rPr>
        <w:t>推荐</w:t>
      </w:r>
      <w:r>
        <w:rPr>
          <w:szCs w:val="24"/>
        </w:rPr>
        <w:t>的主要因素，因为</w:t>
      </w:r>
      <w:r>
        <w:rPr>
          <w:rFonts w:hint="eastAsia"/>
          <w:szCs w:val="24"/>
        </w:rPr>
        <w:t>用户</w:t>
      </w:r>
      <w:r>
        <w:rPr>
          <w:szCs w:val="24"/>
        </w:rPr>
        <w:t>签到</w:t>
      </w:r>
      <w:r>
        <w:rPr>
          <w:rFonts w:hint="eastAsia"/>
          <w:szCs w:val="24"/>
        </w:rPr>
        <w:t>涉及到该</w:t>
      </w:r>
      <w:r>
        <w:rPr>
          <w:szCs w:val="24"/>
        </w:rPr>
        <w:t>POI</w:t>
      </w:r>
      <w:r>
        <w:rPr>
          <w:szCs w:val="24"/>
        </w:rPr>
        <w:t>的地理位置特征</w:t>
      </w:r>
      <w:r w:rsidR="007810DB">
        <w:rPr>
          <w:rFonts w:hint="eastAsia"/>
          <w:szCs w:val="24"/>
        </w:rPr>
        <w:t>，不同</w:t>
      </w:r>
      <w:r w:rsidR="007810DB">
        <w:rPr>
          <w:szCs w:val="24"/>
        </w:rPr>
        <w:t>的距离意味着不同的代价</w:t>
      </w:r>
      <w:r>
        <w:rPr>
          <w:szCs w:val="24"/>
        </w:rPr>
        <w:t>。</w:t>
      </w:r>
      <w:r>
        <w:rPr>
          <w:rFonts w:hint="eastAsia"/>
          <w:szCs w:val="24"/>
        </w:rPr>
        <w:t>已有</w:t>
      </w:r>
      <w:r>
        <w:rPr>
          <w:szCs w:val="24"/>
        </w:rPr>
        <w:t>许多研究</w:t>
      </w:r>
      <w:r w:rsidR="0067003A">
        <w:rPr>
          <w:szCs w:val="24"/>
        </w:rPr>
        <w:fldChar w:fldCharType="begin"/>
      </w:r>
      <w:r w:rsidR="00B862DB">
        <w:rPr>
          <w:szCs w:val="24"/>
        </w:rPr>
        <w:instrText xml:space="preserve"> ADDIN NE.Ref.{1B855D7D-BB27-4AE1-97C3-E0F938A3FFEE}</w:instrText>
      </w:r>
      <w:r w:rsidR="0067003A">
        <w:rPr>
          <w:szCs w:val="24"/>
        </w:rPr>
        <w:fldChar w:fldCharType="separate"/>
      </w:r>
      <w:r w:rsidR="00F81C42">
        <w:rPr>
          <w:color w:val="080000"/>
          <w:kern w:val="0"/>
          <w:szCs w:val="24"/>
          <w:vertAlign w:val="superscript"/>
        </w:rPr>
        <w:t>[5-14]</w:t>
      </w:r>
      <w:r w:rsidR="0067003A">
        <w:rPr>
          <w:szCs w:val="24"/>
        </w:rPr>
        <w:fldChar w:fldCharType="end"/>
      </w:r>
      <w:r>
        <w:rPr>
          <w:rFonts w:hint="eastAsia"/>
          <w:szCs w:val="24"/>
        </w:rPr>
        <w:t>尝试</w:t>
      </w:r>
      <w:r>
        <w:rPr>
          <w:szCs w:val="24"/>
        </w:rPr>
        <w:t>利用</w:t>
      </w:r>
      <w:r>
        <w:rPr>
          <w:rFonts w:hint="eastAsia"/>
          <w:szCs w:val="24"/>
        </w:rPr>
        <w:t>位置</w:t>
      </w:r>
      <w:r>
        <w:rPr>
          <w:szCs w:val="24"/>
        </w:rPr>
        <w:t>影响力去提升</w:t>
      </w:r>
      <w:r>
        <w:rPr>
          <w:szCs w:val="24"/>
        </w:rPr>
        <w:t>POI</w:t>
      </w:r>
      <w:r>
        <w:rPr>
          <w:szCs w:val="24"/>
        </w:rPr>
        <w:t>推荐的效果。</w:t>
      </w:r>
      <w:r w:rsidR="006317DE">
        <w:rPr>
          <w:rFonts w:hint="eastAsia"/>
          <w:szCs w:val="24"/>
        </w:rPr>
        <w:t>目前</w:t>
      </w:r>
      <w:r w:rsidR="006317DE">
        <w:rPr>
          <w:szCs w:val="24"/>
        </w:rPr>
        <w:t>对位置影响力的建模主要分为三种方法：</w:t>
      </w:r>
      <w:r w:rsidR="001B6122">
        <w:rPr>
          <w:rFonts w:hint="eastAsia"/>
          <w:szCs w:val="24"/>
        </w:rPr>
        <w:t>位置</w:t>
      </w:r>
      <w:r w:rsidR="001B6122">
        <w:rPr>
          <w:szCs w:val="24"/>
        </w:rPr>
        <w:t>影响力服从</w:t>
      </w:r>
      <w:r w:rsidR="001B6122">
        <w:rPr>
          <w:rFonts w:hint="eastAsia"/>
          <w:szCs w:val="24"/>
        </w:rPr>
        <w:t>幂律</w:t>
      </w:r>
      <w:r w:rsidR="001B6122">
        <w:rPr>
          <w:szCs w:val="24"/>
        </w:rPr>
        <w:t>分布，高斯分布和</w:t>
      </w:r>
      <w:r w:rsidR="006A336E">
        <w:rPr>
          <w:rFonts w:hint="eastAsia"/>
          <w:szCs w:val="24"/>
        </w:rPr>
        <w:t>核密度</w:t>
      </w:r>
      <w:r w:rsidR="006A336E">
        <w:rPr>
          <w:szCs w:val="24"/>
        </w:rPr>
        <w:t>估计模型</w:t>
      </w:r>
      <w:r w:rsidR="0087165F">
        <w:rPr>
          <w:rFonts w:hint="eastAsia"/>
          <w:szCs w:val="24"/>
        </w:rPr>
        <w:t>。</w:t>
      </w:r>
      <w:r w:rsidR="0087165F">
        <w:rPr>
          <w:rFonts w:hint="eastAsia"/>
          <w:szCs w:val="24"/>
        </w:rPr>
        <w:t>Ye</w:t>
      </w:r>
      <w:r w:rsidR="0087165F">
        <w:rPr>
          <w:szCs w:val="24"/>
        </w:rPr>
        <w:t>等</w:t>
      </w:r>
      <w:r w:rsidR="00865E4D">
        <w:rPr>
          <w:szCs w:val="24"/>
        </w:rPr>
        <w:fldChar w:fldCharType="begin"/>
      </w:r>
      <w:r w:rsidR="00865E4D">
        <w:rPr>
          <w:szCs w:val="24"/>
        </w:rPr>
        <w:instrText xml:space="preserve"> ADDIN NE.Ref.{0D82CA3E-1C61-45F2-8CCA-DDC64E3CE579}</w:instrText>
      </w:r>
      <w:r w:rsidR="00865E4D">
        <w:rPr>
          <w:szCs w:val="24"/>
        </w:rPr>
        <w:fldChar w:fldCharType="separate"/>
      </w:r>
      <w:r w:rsidR="00F81C42">
        <w:rPr>
          <w:color w:val="080000"/>
          <w:kern w:val="0"/>
          <w:szCs w:val="24"/>
          <w:vertAlign w:val="superscript"/>
        </w:rPr>
        <w:t>[8]</w:t>
      </w:r>
      <w:r w:rsidR="00865E4D">
        <w:rPr>
          <w:szCs w:val="24"/>
        </w:rPr>
        <w:fldChar w:fldCharType="end"/>
      </w:r>
      <w:r w:rsidR="0087165F">
        <w:rPr>
          <w:szCs w:val="24"/>
        </w:rPr>
        <w:t>使用幂律分布对位置的影响力进行建模，通过学习得到距离为</w:t>
      </w:r>
      <w:r w:rsidR="0087165F">
        <w:rPr>
          <w:rFonts w:hint="eastAsia"/>
          <w:szCs w:val="24"/>
        </w:rPr>
        <w:t>d</w:t>
      </w:r>
      <w:r w:rsidR="0087165F">
        <w:rPr>
          <w:rFonts w:hint="eastAsia"/>
          <w:szCs w:val="24"/>
        </w:rPr>
        <w:t>的</w:t>
      </w:r>
      <w:r w:rsidR="007C3B4B">
        <w:rPr>
          <w:rFonts w:hint="eastAsia"/>
          <w:szCs w:val="24"/>
        </w:rPr>
        <w:t>两个</w:t>
      </w:r>
      <w:r w:rsidR="007C3B4B">
        <w:rPr>
          <w:szCs w:val="24"/>
        </w:rPr>
        <w:t>POI</w:t>
      </w:r>
      <w:r w:rsidR="007C3B4B">
        <w:rPr>
          <w:szCs w:val="24"/>
        </w:rPr>
        <w:t>共现的</w:t>
      </w:r>
      <w:r w:rsidR="000747C6">
        <w:rPr>
          <w:rFonts w:hint="eastAsia"/>
          <w:szCs w:val="24"/>
        </w:rPr>
        <w:t>概率</w:t>
      </w:r>
      <w:r w:rsidR="00865E4D">
        <w:rPr>
          <w:rFonts w:hint="eastAsia"/>
          <w:szCs w:val="24"/>
        </w:rPr>
        <w:t>，</w:t>
      </w:r>
      <w:r w:rsidR="00865E4D">
        <w:rPr>
          <w:rFonts w:hint="eastAsia"/>
          <w:szCs w:val="24"/>
        </w:rPr>
        <w:t>Ye</w:t>
      </w:r>
      <w:r w:rsidR="00865E4D">
        <w:rPr>
          <w:rFonts w:hint="eastAsia"/>
          <w:szCs w:val="24"/>
        </w:rPr>
        <w:t>同时</w:t>
      </w:r>
      <w:r w:rsidR="00865E4D">
        <w:rPr>
          <w:szCs w:val="24"/>
        </w:rPr>
        <w:t>使用了</w:t>
      </w:r>
      <w:r w:rsidR="00D03875">
        <w:rPr>
          <w:rFonts w:hint="eastAsia"/>
          <w:szCs w:val="24"/>
        </w:rPr>
        <w:t>对</w:t>
      </w:r>
      <w:r w:rsidR="00E256CD">
        <w:rPr>
          <w:szCs w:val="24"/>
        </w:rPr>
        <w:t>用户的喜好，</w:t>
      </w:r>
      <w:r w:rsidR="00E256CD">
        <w:rPr>
          <w:rFonts w:hint="eastAsia"/>
          <w:szCs w:val="24"/>
        </w:rPr>
        <w:t>位置</w:t>
      </w:r>
      <w:r w:rsidR="00E256CD">
        <w:rPr>
          <w:szCs w:val="24"/>
        </w:rPr>
        <w:t>因素</w:t>
      </w:r>
      <w:r w:rsidR="00B8334F">
        <w:rPr>
          <w:rFonts w:hint="eastAsia"/>
          <w:szCs w:val="24"/>
        </w:rPr>
        <w:t>通过</w:t>
      </w:r>
      <w:r w:rsidR="00B8334F">
        <w:rPr>
          <w:szCs w:val="24"/>
        </w:rPr>
        <w:t>协同过滤</w:t>
      </w:r>
      <w:r w:rsidR="00B8334F">
        <w:rPr>
          <w:rFonts w:hint="eastAsia"/>
          <w:szCs w:val="24"/>
        </w:rPr>
        <w:t>的</w:t>
      </w:r>
      <w:r w:rsidR="00B8334F">
        <w:rPr>
          <w:szCs w:val="24"/>
        </w:rPr>
        <w:t>方法进行融合建模</w:t>
      </w:r>
      <w:r w:rsidR="00D66626">
        <w:rPr>
          <w:rFonts w:hint="eastAsia"/>
          <w:szCs w:val="24"/>
        </w:rPr>
        <w:t>，</w:t>
      </w:r>
      <w:r w:rsidR="00D66626">
        <w:rPr>
          <w:rFonts w:hint="eastAsia"/>
          <w:szCs w:val="24"/>
        </w:rPr>
        <w:t xml:space="preserve"> </w:t>
      </w:r>
      <w:r w:rsidR="00D66626">
        <w:rPr>
          <w:rFonts w:hint="eastAsia"/>
          <w:szCs w:val="24"/>
        </w:rPr>
        <w:t>实验</w:t>
      </w:r>
      <w:r w:rsidR="00703BDE">
        <w:t>得出了</w:t>
      </w:r>
      <w:r w:rsidR="00703BDE">
        <w:rPr>
          <w:rFonts w:hint="eastAsia"/>
        </w:rPr>
        <w:t>用户受</w:t>
      </w:r>
      <w:r w:rsidR="00703BDE">
        <w:t>地理位置</w:t>
      </w:r>
      <w:r w:rsidR="00703BDE">
        <w:rPr>
          <w:rFonts w:hint="eastAsia"/>
        </w:rPr>
        <w:t>因素</w:t>
      </w:r>
      <w:r w:rsidR="00703BDE">
        <w:t>的</w:t>
      </w:r>
      <w:r w:rsidR="00703BDE">
        <w:rPr>
          <w:rFonts w:hint="eastAsia"/>
        </w:rPr>
        <w:t>影响</w:t>
      </w:r>
      <w:r w:rsidR="00703BDE">
        <w:t>很大，</w:t>
      </w:r>
      <w:r w:rsidR="00703BDE">
        <w:rPr>
          <w:rFonts w:hint="eastAsia"/>
        </w:rPr>
        <w:t xml:space="preserve"> </w:t>
      </w:r>
      <w:r w:rsidR="00703BDE">
        <w:rPr>
          <w:rFonts w:hint="eastAsia"/>
        </w:rPr>
        <w:t>用户的</w:t>
      </w:r>
      <w:r w:rsidR="00703BDE">
        <w:t>签到位置呈</w:t>
      </w:r>
      <w:r w:rsidR="00703BDE">
        <w:rPr>
          <w:rFonts w:hint="eastAsia"/>
        </w:rPr>
        <w:t>现</w:t>
      </w:r>
      <w:r w:rsidR="00703BDE">
        <w:t>聚集的现象</w:t>
      </w:r>
      <w:r w:rsidR="00703BDE">
        <w:rPr>
          <w:rFonts w:hint="eastAsia"/>
        </w:rPr>
        <w:t>；</w:t>
      </w:r>
      <w:r w:rsidR="00BC325E">
        <w:t xml:space="preserve"> </w:t>
      </w:r>
      <w:r w:rsidR="00B655F1">
        <w:t>C</w:t>
      </w:r>
      <w:r w:rsidR="00B655F1">
        <w:rPr>
          <w:rFonts w:hint="eastAsia"/>
        </w:rPr>
        <w:t>hen</w:t>
      </w:r>
      <w:r w:rsidR="00B655F1">
        <w:t>g</w:t>
      </w:r>
      <w:r w:rsidR="00B655F1">
        <w:t>等</w:t>
      </w:r>
      <w:r w:rsidR="000F083C">
        <w:fldChar w:fldCharType="begin"/>
      </w:r>
      <w:r w:rsidR="000F083C">
        <w:instrText xml:space="preserve"> ADDIN NE.Ref.{D519F6FC-FE5C-4729-AB77-C3423AD00A92}</w:instrText>
      </w:r>
      <w:r w:rsidR="000F083C">
        <w:fldChar w:fldCharType="separate"/>
      </w:r>
      <w:r w:rsidR="00F81C42">
        <w:rPr>
          <w:color w:val="080000"/>
          <w:kern w:val="0"/>
          <w:szCs w:val="24"/>
          <w:vertAlign w:val="superscript"/>
        </w:rPr>
        <w:t>[6]</w:t>
      </w:r>
      <w:r w:rsidR="000F083C">
        <w:fldChar w:fldCharType="end"/>
      </w:r>
      <w:r w:rsidR="00B655F1">
        <w:rPr>
          <w:rFonts w:hint="eastAsia"/>
        </w:rPr>
        <w:t>提出</w:t>
      </w:r>
      <w:r w:rsidR="00B655F1">
        <w:t>了</w:t>
      </w:r>
      <w:r w:rsidR="00B655F1">
        <w:rPr>
          <w:rFonts w:hint="eastAsia"/>
        </w:rPr>
        <w:t>多中</w:t>
      </w:r>
      <w:r w:rsidR="00B655F1">
        <w:t>心的高斯模型</w:t>
      </w:r>
      <w:r w:rsidR="00A44CE0" w:rsidRPr="00A44CE0">
        <w:t>MGM</w:t>
      </w:r>
      <w:r w:rsidR="00B655F1">
        <w:t>对</w:t>
      </w:r>
      <w:r w:rsidR="00284B5E">
        <w:rPr>
          <w:rFonts w:hint="eastAsia"/>
        </w:rPr>
        <w:t>位置</w:t>
      </w:r>
      <w:r w:rsidR="00284B5E">
        <w:t>影响力进行建模。</w:t>
      </w:r>
      <w:r w:rsidR="00A44CE0">
        <w:rPr>
          <w:rFonts w:hint="eastAsia"/>
        </w:rPr>
        <w:t>但是</w:t>
      </w:r>
      <w:r w:rsidR="00A44CE0">
        <w:t>因为</w:t>
      </w:r>
      <w:r w:rsidR="00A44CE0">
        <w:rPr>
          <w:rFonts w:hint="eastAsia"/>
        </w:rPr>
        <w:t>MGM</w:t>
      </w:r>
      <w:r w:rsidR="00A44CE0">
        <w:t>模型会</w:t>
      </w:r>
      <w:r w:rsidR="00A44CE0">
        <w:rPr>
          <w:rFonts w:hint="eastAsia"/>
        </w:rPr>
        <w:t>不均衡</w:t>
      </w:r>
      <w:r w:rsidR="00A44CE0">
        <w:t>的将</w:t>
      </w:r>
      <w:r w:rsidR="00A44CE0">
        <w:t>POI</w:t>
      </w:r>
      <w:r w:rsidR="00A44CE0">
        <w:t>分</w:t>
      </w:r>
      <w:r w:rsidR="00A44CE0">
        <w:rPr>
          <w:rFonts w:hint="eastAsia"/>
        </w:rPr>
        <w:t>配</w:t>
      </w:r>
      <w:r w:rsidR="00A44CE0">
        <w:t>给多个活动中心，因此</w:t>
      </w:r>
      <w:r w:rsidR="007B2CF1">
        <w:t>Z</w:t>
      </w:r>
      <w:r w:rsidR="007B2CF1">
        <w:rPr>
          <w:rFonts w:hint="eastAsia"/>
        </w:rPr>
        <w:t>hao</w:t>
      </w:r>
      <w:r w:rsidR="007B2CF1">
        <w:rPr>
          <w:rFonts w:hint="eastAsia"/>
        </w:rPr>
        <w:t>等</w:t>
      </w:r>
      <w:r w:rsidR="00F159B0">
        <w:fldChar w:fldCharType="begin"/>
      </w:r>
      <w:r w:rsidR="00F159B0">
        <w:instrText xml:space="preserve"> ADDIN NE.Ref.{C94D91E5-D5DC-43AA-8DBC-B253B1BBBA18}</w:instrText>
      </w:r>
      <w:r w:rsidR="00F159B0">
        <w:fldChar w:fldCharType="separate"/>
      </w:r>
      <w:r w:rsidR="00F81C42">
        <w:rPr>
          <w:color w:val="080000"/>
          <w:kern w:val="0"/>
          <w:szCs w:val="24"/>
          <w:vertAlign w:val="superscript"/>
        </w:rPr>
        <w:t>[12]</w:t>
      </w:r>
      <w:r w:rsidR="00F159B0">
        <w:fldChar w:fldCharType="end"/>
      </w:r>
      <w:r w:rsidR="00BA2F4F">
        <w:t>提出了基于遗传算法的</w:t>
      </w:r>
      <w:r w:rsidR="007B2CF1">
        <w:t>高斯混合模型对</w:t>
      </w:r>
      <w:r w:rsidR="007B2CF1">
        <w:rPr>
          <w:rFonts w:hint="eastAsia"/>
        </w:rPr>
        <w:t>P</w:t>
      </w:r>
      <w:r w:rsidR="007B2CF1">
        <w:t>OI</w:t>
      </w:r>
      <w:r w:rsidR="007B2CF1">
        <w:rPr>
          <w:rFonts w:hint="eastAsia"/>
        </w:rPr>
        <w:t>推荐</w:t>
      </w:r>
      <w:r w:rsidR="007B2CF1">
        <w:t>中的位置因素进行建模。</w:t>
      </w:r>
      <w:r w:rsidR="000E6B0A">
        <w:rPr>
          <w:rFonts w:hint="eastAsia"/>
        </w:rPr>
        <w:t xml:space="preserve"> </w:t>
      </w:r>
      <w:r w:rsidR="00F159B0">
        <w:t>Zhang</w:t>
      </w:r>
      <w:r w:rsidR="00F159B0">
        <w:fldChar w:fldCharType="begin"/>
      </w:r>
      <w:r w:rsidR="00F159B0">
        <w:instrText xml:space="preserve"> ADDIN NE.Ref.{408DA767-324A-4103-A27A-335D37EB8960}</w:instrText>
      </w:r>
      <w:r w:rsidR="00F159B0">
        <w:fldChar w:fldCharType="separate"/>
      </w:r>
      <w:r w:rsidR="00F81C42">
        <w:rPr>
          <w:color w:val="080000"/>
          <w:kern w:val="0"/>
          <w:szCs w:val="24"/>
          <w:vertAlign w:val="superscript"/>
        </w:rPr>
        <w:t>[11]</w:t>
      </w:r>
      <w:r w:rsidR="00F159B0">
        <w:fldChar w:fldCharType="end"/>
      </w:r>
      <w:r w:rsidR="00F159B0">
        <w:rPr>
          <w:rFonts w:hint="eastAsia"/>
        </w:rPr>
        <w:t>结合地理</w:t>
      </w:r>
      <w:r w:rsidR="00F159B0">
        <w:t>位置关系，</w:t>
      </w:r>
      <w:r w:rsidR="00F159B0">
        <w:rPr>
          <w:rFonts w:hint="eastAsia"/>
        </w:rPr>
        <w:t>社交朋友</w:t>
      </w:r>
      <w:r w:rsidR="00F159B0">
        <w:t>关系，以及</w:t>
      </w:r>
      <w:r w:rsidR="00F159B0">
        <w:rPr>
          <w:rFonts w:hint="eastAsia"/>
        </w:rPr>
        <w:t>POI</w:t>
      </w:r>
      <w:r w:rsidR="00F159B0">
        <w:t>的类别关系建立</w:t>
      </w:r>
      <w:r w:rsidR="00F159B0">
        <w:rPr>
          <w:rFonts w:hint="eastAsia"/>
        </w:rPr>
        <w:t>了</w:t>
      </w:r>
      <w:r w:rsidR="00F159B0" w:rsidRPr="00CD7868">
        <w:t>GeoSoCa</w:t>
      </w:r>
      <w:r w:rsidR="00F159B0" w:rsidRPr="00CD7868">
        <w:rPr>
          <w:rFonts w:hint="eastAsia"/>
        </w:rPr>
        <w:t>模型</w:t>
      </w:r>
      <w:r w:rsidR="00F159B0" w:rsidRPr="00CD7868">
        <w:t>，该模型</w:t>
      </w:r>
      <w:r w:rsidR="00F159B0">
        <w:rPr>
          <w:rFonts w:hint="eastAsia"/>
        </w:rPr>
        <w:t>使用</w:t>
      </w:r>
      <w:r w:rsidR="00DE00C4">
        <w:rPr>
          <w:rFonts w:hint="eastAsia"/>
        </w:rPr>
        <w:t>自适应</w:t>
      </w:r>
      <w:r w:rsidR="00DE00C4">
        <w:t>的</w:t>
      </w:r>
      <w:r w:rsidR="00C13832">
        <w:rPr>
          <w:rFonts w:hint="eastAsia"/>
        </w:rPr>
        <w:t>核密度估计</w:t>
      </w:r>
      <w:r w:rsidR="00F159B0">
        <w:t>方法对用户签到的位置关系进行建模，</w:t>
      </w:r>
      <w:r w:rsidR="00F159B0">
        <w:rPr>
          <w:rFonts w:hint="eastAsia"/>
        </w:rPr>
        <w:t xml:space="preserve"> </w:t>
      </w:r>
      <w:r w:rsidR="00F159B0">
        <w:rPr>
          <w:rFonts w:hint="eastAsia"/>
        </w:rPr>
        <w:t>同时使用</w:t>
      </w:r>
      <w:r w:rsidR="00F159B0">
        <w:t>幂律分布对朋友关系和</w:t>
      </w:r>
      <w:r w:rsidR="00CC35B3">
        <w:rPr>
          <w:rFonts w:hint="eastAsia"/>
        </w:rPr>
        <w:t>用户</w:t>
      </w:r>
      <w:r w:rsidR="00CC35B3">
        <w:t>对类别的喜好程度</w:t>
      </w:r>
      <w:r w:rsidR="00F159B0">
        <w:rPr>
          <w:rFonts w:hint="eastAsia"/>
        </w:rPr>
        <w:t>进行</w:t>
      </w:r>
      <w:r w:rsidR="00F159B0">
        <w:t>建模</w:t>
      </w:r>
      <w:r w:rsidR="00B23EDB">
        <w:rPr>
          <w:rFonts w:hint="eastAsia"/>
        </w:rPr>
        <w:t>，</w:t>
      </w:r>
      <w:r w:rsidR="00B23EDB">
        <w:rPr>
          <w:rFonts w:hint="eastAsia"/>
        </w:rPr>
        <w:t xml:space="preserve"> </w:t>
      </w:r>
      <w:r w:rsidR="00B23EDB">
        <w:rPr>
          <w:rFonts w:hint="eastAsia"/>
        </w:rPr>
        <w:t>通过</w:t>
      </w:r>
      <w:r w:rsidR="008B771E">
        <w:rPr>
          <w:rFonts w:hint="eastAsia"/>
        </w:rPr>
        <w:t>相乘</w:t>
      </w:r>
      <w:r w:rsidR="008B771E">
        <w:t>的方式融合</w:t>
      </w:r>
      <w:r w:rsidR="00DA77C6">
        <w:rPr>
          <w:rFonts w:hint="eastAsia"/>
        </w:rPr>
        <w:t>三个</w:t>
      </w:r>
      <w:r w:rsidR="00DA77C6">
        <w:t>因素的</w:t>
      </w:r>
      <w:r w:rsidR="006F7671">
        <w:rPr>
          <w:rFonts w:hint="eastAsia"/>
        </w:rPr>
        <w:t>得到</w:t>
      </w:r>
      <w:r w:rsidR="006F7671">
        <w:t>用户对</w:t>
      </w:r>
      <w:r w:rsidR="006F7671">
        <w:t>POI</w:t>
      </w:r>
      <w:r w:rsidR="006F7671">
        <w:t>的</w:t>
      </w:r>
      <w:r w:rsidR="006F7671">
        <w:rPr>
          <w:rFonts w:hint="eastAsia"/>
        </w:rPr>
        <w:t>相对分数</w:t>
      </w:r>
      <w:r w:rsidR="00F159B0">
        <w:rPr>
          <w:rFonts w:hint="eastAsia"/>
        </w:rPr>
        <w:t>。</w:t>
      </w:r>
      <w:r w:rsidR="008A3FEE">
        <w:rPr>
          <w:rFonts w:hint="eastAsia"/>
        </w:rPr>
        <w:t>使用</w:t>
      </w:r>
      <w:r w:rsidR="008A3FEE">
        <w:t>自适应核密度</w:t>
      </w:r>
      <w:r w:rsidR="006D352D">
        <w:rPr>
          <w:rFonts w:hint="eastAsia"/>
        </w:rPr>
        <w:t>函数</w:t>
      </w:r>
      <w:r w:rsidR="006D352D">
        <w:t>对每个用户</w:t>
      </w:r>
      <w:r w:rsidR="006D352D">
        <w:rPr>
          <w:rFonts w:hint="eastAsia"/>
        </w:rPr>
        <w:t>的</w:t>
      </w:r>
      <w:r w:rsidR="006D352D">
        <w:t>位置影响力</w:t>
      </w:r>
      <w:r w:rsidR="00A7688D">
        <w:rPr>
          <w:rFonts w:hint="eastAsia"/>
        </w:rPr>
        <w:t>单独</w:t>
      </w:r>
      <w:r w:rsidR="006D352D">
        <w:t>建模</w:t>
      </w:r>
      <w:r w:rsidR="00870B0A">
        <w:rPr>
          <w:rFonts w:hint="eastAsia"/>
        </w:rPr>
        <w:t>将</w:t>
      </w:r>
      <w:r w:rsidR="00870B0A">
        <w:t>更具有针对性</w:t>
      </w:r>
      <w:r w:rsidR="006D352D">
        <w:t>，</w:t>
      </w:r>
      <w:r w:rsidR="00870B0A">
        <w:rPr>
          <w:rFonts w:hint="eastAsia"/>
        </w:rPr>
        <w:t xml:space="preserve"> </w:t>
      </w:r>
      <w:r w:rsidR="002D131D">
        <w:rPr>
          <w:rFonts w:hint="eastAsia"/>
        </w:rPr>
        <w:t>但是</w:t>
      </w:r>
      <w:r w:rsidR="002D131D">
        <w:t>同时</w:t>
      </w:r>
      <w:r w:rsidR="00C72FFA">
        <w:rPr>
          <w:rFonts w:hint="eastAsia"/>
        </w:rPr>
        <w:t>需要</w:t>
      </w:r>
      <w:r w:rsidR="00C64BB8">
        <w:rPr>
          <w:rFonts w:hint="eastAsia"/>
        </w:rPr>
        <w:t>付出</w:t>
      </w:r>
      <w:r w:rsidR="00CF09A5">
        <w:rPr>
          <w:rFonts w:hint="eastAsia"/>
        </w:rPr>
        <w:t>较大</w:t>
      </w:r>
      <w:r w:rsidR="00CF09A5">
        <w:t>的计算代价。</w:t>
      </w:r>
      <w:r w:rsidR="006532C6">
        <w:rPr>
          <w:rFonts w:hint="eastAsia"/>
        </w:rPr>
        <w:t>另一方面</w:t>
      </w:r>
      <w:r w:rsidR="006532C6">
        <w:t>，</w:t>
      </w:r>
      <w:r w:rsidR="006532C6">
        <w:t>Liu</w:t>
      </w:r>
      <w:r w:rsidR="006532C6">
        <w:fldChar w:fldCharType="begin"/>
      </w:r>
      <w:r w:rsidR="006532C6">
        <w:instrText xml:space="preserve"> ADDIN NE.Ref.{8E276EEA-DD9F-42FD-A1E3-64348ED637FF}</w:instrText>
      </w:r>
      <w:r w:rsidR="006532C6">
        <w:fldChar w:fldCharType="separate"/>
      </w:r>
      <w:r w:rsidR="00F81C42">
        <w:rPr>
          <w:color w:val="080000"/>
          <w:kern w:val="0"/>
          <w:szCs w:val="24"/>
          <w:vertAlign w:val="superscript"/>
        </w:rPr>
        <w:t>[7]</w:t>
      </w:r>
      <w:r w:rsidR="006532C6">
        <w:fldChar w:fldCharType="end"/>
      </w:r>
      <w:r w:rsidR="00703BDE">
        <w:rPr>
          <w:rFonts w:hint="eastAsia"/>
        </w:rPr>
        <w:t>从地理位置的角度</w:t>
      </w:r>
      <w:r w:rsidR="006532C6">
        <w:rPr>
          <w:rFonts w:hint="eastAsia"/>
        </w:rPr>
        <w:t>利用位置</w:t>
      </w:r>
      <w:r w:rsidR="006532C6">
        <w:t>因素</w:t>
      </w:r>
      <w:r w:rsidR="00703BDE">
        <w:rPr>
          <w:rFonts w:hint="eastAsia"/>
        </w:rPr>
        <w:t>，</w:t>
      </w:r>
      <w:r w:rsidR="00703BDE">
        <w:rPr>
          <w:rFonts w:hint="eastAsia"/>
        </w:rPr>
        <w:t xml:space="preserve"> </w:t>
      </w:r>
      <w:r w:rsidR="00836BE2">
        <w:rPr>
          <w:rFonts w:hint="eastAsia"/>
        </w:rPr>
        <w:t>其</w:t>
      </w:r>
      <w:r w:rsidR="00703BDE">
        <w:rPr>
          <w:rFonts w:hint="eastAsia"/>
        </w:rPr>
        <w:t>分别从个体的层次和区域的层次对位置的邻居影响力进行出发建模。在个体的层面，用户对于一个</w:t>
      </w:r>
      <w:r w:rsidR="00703BDE">
        <w:rPr>
          <w:rFonts w:hint="eastAsia"/>
        </w:rPr>
        <w:lastRenderedPageBreak/>
        <w:t>位置的兴趣主要表现为用户对该位置的特殊兴趣，以及该位置附近邻居的兴趣组合；</w:t>
      </w:r>
      <w:r w:rsidR="00703BDE">
        <w:rPr>
          <w:rFonts w:hint="eastAsia"/>
        </w:rPr>
        <w:t xml:space="preserve"> </w:t>
      </w:r>
      <w:r w:rsidR="00703BDE">
        <w:rPr>
          <w:rFonts w:hint="eastAsia"/>
        </w:rPr>
        <w:t>在区域层面，该研究使用</w:t>
      </w:r>
      <w:r w:rsidR="00703BDE" w:rsidRPr="00AB4508">
        <w:t>L1</w:t>
      </w:r>
      <w:r w:rsidR="00703BDE" w:rsidRPr="00AB4508">
        <w:t>范数</w:t>
      </w:r>
      <w:r w:rsidR="00703BDE" w:rsidRPr="00AB4508">
        <w:rPr>
          <w:rFonts w:hint="eastAsia"/>
        </w:rPr>
        <w:t>作为正则项学习该位置的潜在向量。</w:t>
      </w:r>
      <w:r w:rsidR="00252B7B">
        <w:rPr>
          <w:rFonts w:hint="eastAsia"/>
        </w:rPr>
        <w:t>Wang</w:t>
      </w:r>
      <w:r w:rsidR="00252B7B">
        <w:t>等</w:t>
      </w:r>
      <w:r w:rsidR="00252B7B">
        <w:fldChar w:fldCharType="begin"/>
      </w:r>
      <w:r w:rsidR="00252B7B">
        <w:instrText xml:space="preserve"> ADDIN NE.Ref.{506A0742-90B4-4008-BE14-F401124066A8}</w:instrText>
      </w:r>
      <w:r w:rsidR="00252B7B">
        <w:fldChar w:fldCharType="separate"/>
      </w:r>
      <w:r w:rsidR="00F81C42">
        <w:rPr>
          <w:color w:val="080000"/>
          <w:kern w:val="0"/>
          <w:szCs w:val="24"/>
          <w:vertAlign w:val="superscript"/>
        </w:rPr>
        <w:t>[15]</w:t>
      </w:r>
      <w:r w:rsidR="00252B7B">
        <w:fldChar w:fldCharType="end"/>
      </w:r>
      <w:r w:rsidR="00252B7B">
        <w:rPr>
          <w:rFonts w:hint="eastAsia"/>
        </w:rPr>
        <w:t>同样考虑</w:t>
      </w:r>
      <w:r w:rsidR="00252B7B">
        <w:t>了位置的区域兴趣，同时使用金字塔模型来</w:t>
      </w:r>
      <w:r w:rsidR="009F2538">
        <w:rPr>
          <w:rFonts w:hint="eastAsia"/>
        </w:rPr>
        <w:t>解决</w:t>
      </w:r>
      <w:r w:rsidR="009F2538">
        <w:t>稀疏性问题。</w:t>
      </w:r>
    </w:p>
    <w:p w14:paraId="3454E13A" w14:textId="1A1A4ECD" w:rsidR="005433B4" w:rsidRPr="00B93527" w:rsidRDefault="005433B4" w:rsidP="005433B4">
      <w:pPr>
        <w:rPr>
          <w:b/>
        </w:rPr>
      </w:pPr>
      <w:r w:rsidRPr="00B93527">
        <w:rPr>
          <w:rFonts w:hint="eastAsia"/>
          <w:b/>
        </w:rPr>
        <w:t xml:space="preserve">1.3.3 </w:t>
      </w:r>
      <w:r w:rsidRPr="00B93527">
        <w:rPr>
          <w:rFonts w:hint="eastAsia"/>
          <w:b/>
        </w:rPr>
        <w:t>朋友关系</w:t>
      </w:r>
    </w:p>
    <w:p w14:paraId="6F9C4C8F" w14:textId="7B81DCF2" w:rsidR="002E15DC" w:rsidRDefault="00CC5F67" w:rsidP="00A0366B">
      <w:pPr>
        <w:ind w:firstLineChars="175" w:firstLine="420"/>
        <w:rPr>
          <w:szCs w:val="24"/>
        </w:rPr>
      </w:pPr>
      <w:r>
        <w:rPr>
          <w:rFonts w:hint="eastAsia"/>
          <w:szCs w:val="24"/>
        </w:rPr>
        <w:t>基于</w:t>
      </w:r>
      <w:r>
        <w:rPr>
          <w:szCs w:val="24"/>
        </w:rPr>
        <w:t>LBSN</w:t>
      </w:r>
      <w:r>
        <w:rPr>
          <w:szCs w:val="24"/>
        </w:rPr>
        <w:t>网络中的</w:t>
      </w:r>
      <w:r>
        <w:rPr>
          <w:rFonts w:hint="eastAsia"/>
          <w:szCs w:val="24"/>
        </w:rPr>
        <w:t>线上</w:t>
      </w:r>
      <w:r>
        <w:rPr>
          <w:szCs w:val="24"/>
        </w:rPr>
        <w:t>朋友关系将</w:t>
      </w:r>
      <w:r>
        <w:rPr>
          <w:rFonts w:hint="eastAsia"/>
          <w:szCs w:val="24"/>
        </w:rPr>
        <w:t>拥有</w:t>
      </w:r>
      <w:r>
        <w:rPr>
          <w:szCs w:val="24"/>
        </w:rPr>
        <w:t>相近的用户喜好</w:t>
      </w:r>
      <w:r w:rsidR="00BB646F">
        <w:rPr>
          <w:rFonts w:hint="eastAsia"/>
          <w:szCs w:val="24"/>
        </w:rPr>
        <w:t>这一假设</w:t>
      </w:r>
      <w:r>
        <w:rPr>
          <w:szCs w:val="24"/>
        </w:rPr>
        <w:t>，</w:t>
      </w:r>
      <w:r w:rsidR="00BB646F">
        <w:rPr>
          <w:rFonts w:hint="eastAsia"/>
          <w:szCs w:val="24"/>
        </w:rPr>
        <w:t xml:space="preserve"> </w:t>
      </w:r>
      <w:r w:rsidR="00AE05FA">
        <w:rPr>
          <w:rFonts w:hint="eastAsia"/>
          <w:szCs w:val="24"/>
        </w:rPr>
        <w:t>已有</w:t>
      </w:r>
      <w:r w:rsidR="0087783B">
        <w:rPr>
          <w:rFonts w:hint="eastAsia"/>
          <w:szCs w:val="24"/>
        </w:rPr>
        <w:t>研究</w:t>
      </w:r>
      <w:r w:rsidR="007B44DD">
        <w:rPr>
          <w:szCs w:val="24"/>
        </w:rPr>
        <w:fldChar w:fldCharType="begin"/>
      </w:r>
      <w:r w:rsidR="007B44DD">
        <w:rPr>
          <w:szCs w:val="24"/>
        </w:rPr>
        <w:instrText xml:space="preserve"> ADDIN NE.Ref.{BE566F97-2F73-4B93-99B8-E4193DC6693F}</w:instrText>
      </w:r>
      <w:r w:rsidR="007B44DD">
        <w:rPr>
          <w:szCs w:val="24"/>
        </w:rPr>
        <w:fldChar w:fldCharType="separate"/>
      </w:r>
      <w:r w:rsidR="00F81C42">
        <w:rPr>
          <w:color w:val="080000"/>
          <w:kern w:val="0"/>
          <w:szCs w:val="24"/>
          <w:vertAlign w:val="superscript"/>
        </w:rPr>
        <w:t>[6-8, 11, 16-20]</w:t>
      </w:r>
      <w:r w:rsidR="007B44DD">
        <w:rPr>
          <w:szCs w:val="24"/>
        </w:rPr>
        <w:fldChar w:fldCharType="end"/>
      </w:r>
      <w:r w:rsidR="0087783B">
        <w:rPr>
          <w:rFonts w:hint="eastAsia"/>
          <w:szCs w:val="24"/>
        </w:rPr>
        <w:t>利用</w:t>
      </w:r>
      <w:r>
        <w:rPr>
          <w:rFonts w:hint="eastAsia"/>
          <w:szCs w:val="24"/>
        </w:rPr>
        <w:t>朋友</w:t>
      </w:r>
      <w:r>
        <w:rPr>
          <w:szCs w:val="24"/>
        </w:rPr>
        <w:t>关系</w:t>
      </w:r>
      <w:r w:rsidR="00BB646F">
        <w:rPr>
          <w:rFonts w:hint="eastAsia"/>
          <w:szCs w:val="24"/>
        </w:rPr>
        <w:t>来</w:t>
      </w:r>
      <w:r w:rsidR="00BB646F">
        <w:rPr>
          <w:szCs w:val="24"/>
        </w:rPr>
        <w:t>提升</w:t>
      </w:r>
      <w:r w:rsidR="00BB646F">
        <w:rPr>
          <w:szCs w:val="24"/>
        </w:rPr>
        <w:t>POI</w:t>
      </w:r>
      <w:r w:rsidR="00277F76">
        <w:rPr>
          <w:rFonts w:hint="eastAsia"/>
          <w:szCs w:val="24"/>
        </w:rPr>
        <w:t>的</w:t>
      </w:r>
      <w:r w:rsidR="00BB646F">
        <w:rPr>
          <w:szCs w:val="24"/>
        </w:rPr>
        <w:t>推荐</w:t>
      </w:r>
      <w:r w:rsidR="0087783B">
        <w:rPr>
          <w:rFonts w:hint="eastAsia"/>
          <w:szCs w:val="24"/>
        </w:rPr>
        <w:t>效果。</w:t>
      </w:r>
      <w:r w:rsidR="00AE05FA">
        <w:rPr>
          <w:rFonts w:hint="eastAsia"/>
          <w:szCs w:val="24"/>
        </w:rPr>
        <w:t xml:space="preserve"> </w:t>
      </w:r>
      <w:r w:rsidR="00AE05FA">
        <w:rPr>
          <w:szCs w:val="24"/>
        </w:rPr>
        <w:t>Ye</w:t>
      </w:r>
      <w:r w:rsidR="00AE05FA">
        <w:rPr>
          <w:rFonts w:hint="eastAsia"/>
          <w:szCs w:val="24"/>
        </w:rPr>
        <w:t>等</w:t>
      </w:r>
      <w:r w:rsidR="00206F18">
        <w:rPr>
          <w:szCs w:val="24"/>
        </w:rPr>
        <w:fldChar w:fldCharType="begin"/>
      </w:r>
      <w:r w:rsidR="00206F18">
        <w:rPr>
          <w:szCs w:val="24"/>
        </w:rPr>
        <w:instrText xml:space="preserve"> ADDIN NE.Ref.{11CD8F95-A2D9-4BD5-BECF-0FB17BA25B4C}</w:instrText>
      </w:r>
      <w:r w:rsidR="00206F18">
        <w:rPr>
          <w:szCs w:val="24"/>
        </w:rPr>
        <w:fldChar w:fldCharType="separate"/>
      </w:r>
      <w:r w:rsidR="00F81C42">
        <w:rPr>
          <w:color w:val="080000"/>
          <w:kern w:val="0"/>
          <w:szCs w:val="24"/>
          <w:vertAlign w:val="superscript"/>
        </w:rPr>
        <w:t>[19]</w:t>
      </w:r>
      <w:r w:rsidR="00206F18">
        <w:rPr>
          <w:szCs w:val="24"/>
        </w:rPr>
        <w:fldChar w:fldCharType="end"/>
      </w:r>
      <w:r w:rsidR="0087783B">
        <w:rPr>
          <w:rFonts w:hint="eastAsia"/>
          <w:szCs w:val="24"/>
        </w:rPr>
        <w:t>提出</w:t>
      </w:r>
      <w:r w:rsidR="0087783B">
        <w:rPr>
          <w:szCs w:val="24"/>
        </w:rPr>
        <w:t>了一个</w:t>
      </w:r>
      <w:r w:rsidR="00AE05FA" w:rsidRPr="00206F18">
        <w:rPr>
          <w:rFonts w:hint="eastAsia"/>
          <w:color w:val="FF0000"/>
          <w:szCs w:val="24"/>
        </w:rPr>
        <w:t>基于</w:t>
      </w:r>
      <w:r w:rsidR="00AE05FA" w:rsidRPr="00206F18">
        <w:rPr>
          <w:color w:val="FF0000"/>
          <w:szCs w:val="24"/>
        </w:rPr>
        <w:t>内存</w:t>
      </w:r>
      <w:r w:rsidR="00AE05FA">
        <w:rPr>
          <w:szCs w:val="24"/>
        </w:rPr>
        <w:t>和朋友关系的协同过滤</w:t>
      </w:r>
      <w:r w:rsidR="00AE05FA">
        <w:rPr>
          <w:rFonts w:hint="eastAsia"/>
          <w:szCs w:val="24"/>
        </w:rPr>
        <w:t>模型</w:t>
      </w:r>
      <w:r w:rsidR="00AE05FA">
        <w:rPr>
          <w:szCs w:val="24"/>
        </w:rPr>
        <w:t>FCF</w:t>
      </w:r>
      <w:r w:rsidR="00AE05FA">
        <w:rPr>
          <w:rFonts w:hint="eastAsia"/>
          <w:szCs w:val="24"/>
        </w:rPr>
        <w:t>，</w:t>
      </w:r>
      <w:r w:rsidR="00AE05FA">
        <w:rPr>
          <w:rFonts w:hint="eastAsia"/>
          <w:szCs w:val="24"/>
        </w:rPr>
        <w:t>FCF</w:t>
      </w:r>
      <w:r w:rsidR="00206F18">
        <w:rPr>
          <w:rFonts w:hint="eastAsia"/>
          <w:szCs w:val="24"/>
        </w:rPr>
        <w:t>模型</w:t>
      </w:r>
      <w:r w:rsidR="00AE05FA">
        <w:rPr>
          <w:szCs w:val="24"/>
        </w:rPr>
        <w:t>从朋友中</w:t>
      </w:r>
      <w:r w:rsidR="0020676F">
        <w:rPr>
          <w:rFonts w:hint="eastAsia"/>
          <w:szCs w:val="24"/>
        </w:rPr>
        <w:t>而不是</w:t>
      </w:r>
      <w:r w:rsidR="0020676F">
        <w:rPr>
          <w:szCs w:val="24"/>
        </w:rPr>
        <w:t>所有用户中</w:t>
      </w:r>
      <w:r w:rsidR="0020676F">
        <w:rPr>
          <w:rFonts w:hint="eastAsia"/>
          <w:szCs w:val="24"/>
        </w:rPr>
        <w:t>寻找</w:t>
      </w:r>
      <w:r w:rsidR="0020676F">
        <w:rPr>
          <w:szCs w:val="24"/>
        </w:rPr>
        <w:t>与用户</w:t>
      </w:r>
      <w:r w:rsidR="00654572">
        <w:rPr>
          <w:rFonts w:hint="eastAsia"/>
          <w:szCs w:val="24"/>
        </w:rPr>
        <w:t>爱好</w:t>
      </w:r>
      <w:r w:rsidR="00654572">
        <w:rPr>
          <w:szCs w:val="24"/>
        </w:rPr>
        <w:t>相似的</w:t>
      </w:r>
      <w:r w:rsidR="00904213">
        <w:rPr>
          <w:rFonts w:hint="eastAsia"/>
          <w:szCs w:val="24"/>
        </w:rPr>
        <w:t>用户进行</w:t>
      </w:r>
      <w:r w:rsidR="00904213">
        <w:rPr>
          <w:szCs w:val="24"/>
        </w:rPr>
        <w:t>协同过滤</w:t>
      </w:r>
      <w:r w:rsidR="0020676F">
        <w:rPr>
          <w:rFonts w:hint="eastAsia"/>
          <w:szCs w:val="24"/>
        </w:rPr>
        <w:t>。</w:t>
      </w:r>
      <w:r w:rsidR="0020676F">
        <w:rPr>
          <w:szCs w:val="24"/>
        </w:rPr>
        <w:t>Cheng</w:t>
      </w:r>
      <w:r w:rsidR="0020676F">
        <w:rPr>
          <w:rFonts w:hint="eastAsia"/>
          <w:szCs w:val="24"/>
        </w:rPr>
        <w:t>等</w:t>
      </w:r>
      <w:r w:rsidR="002976D7">
        <w:rPr>
          <w:szCs w:val="24"/>
        </w:rPr>
        <w:fldChar w:fldCharType="begin"/>
      </w:r>
      <w:r w:rsidR="002976D7">
        <w:rPr>
          <w:szCs w:val="24"/>
        </w:rPr>
        <w:instrText xml:space="preserve"> ADDIN NE.Ref.{6C739364-1352-4A6D-A445-1F550466D067}</w:instrText>
      </w:r>
      <w:r w:rsidR="002976D7">
        <w:rPr>
          <w:szCs w:val="24"/>
        </w:rPr>
        <w:fldChar w:fldCharType="separate"/>
      </w:r>
      <w:r w:rsidR="00F81C42">
        <w:rPr>
          <w:color w:val="080000"/>
          <w:kern w:val="0"/>
          <w:szCs w:val="24"/>
          <w:vertAlign w:val="superscript"/>
        </w:rPr>
        <w:t>[6]</w:t>
      </w:r>
      <w:r w:rsidR="002976D7">
        <w:rPr>
          <w:szCs w:val="24"/>
        </w:rPr>
        <w:fldChar w:fldCharType="end"/>
      </w:r>
      <w:r w:rsidR="0020676F">
        <w:rPr>
          <w:rFonts w:hint="eastAsia"/>
          <w:szCs w:val="24"/>
        </w:rPr>
        <w:t>通过将</w:t>
      </w:r>
      <w:r w:rsidR="0020676F">
        <w:rPr>
          <w:szCs w:val="24"/>
        </w:rPr>
        <w:t>社交关系</w:t>
      </w:r>
      <w:r w:rsidR="002976D7">
        <w:rPr>
          <w:rFonts w:hint="eastAsia"/>
          <w:szCs w:val="24"/>
        </w:rPr>
        <w:t>作为</w:t>
      </w:r>
      <w:r w:rsidR="0020676F">
        <w:rPr>
          <w:szCs w:val="24"/>
        </w:rPr>
        <w:t>规则项融</w:t>
      </w:r>
      <w:r w:rsidR="00C0391A">
        <w:rPr>
          <w:rFonts w:hint="eastAsia"/>
          <w:szCs w:val="24"/>
        </w:rPr>
        <w:t>入</w:t>
      </w:r>
      <w:r w:rsidR="0020676F">
        <w:rPr>
          <w:szCs w:val="24"/>
        </w:rPr>
        <w:t>到</w:t>
      </w:r>
      <w:r w:rsidR="0020676F">
        <w:rPr>
          <w:rFonts w:hint="eastAsia"/>
          <w:szCs w:val="24"/>
        </w:rPr>
        <w:t>概率</w:t>
      </w:r>
      <w:r w:rsidR="0020676F">
        <w:rPr>
          <w:szCs w:val="24"/>
        </w:rPr>
        <w:t>矩阵分解模型</w:t>
      </w:r>
      <w:r w:rsidR="00495CE4">
        <w:rPr>
          <w:rFonts w:hint="eastAsia"/>
          <w:szCs w:val="24"/>
        </w:rPr>
        <w:t>PMF</w:t>
      </w:r>
      <w:r w:rsidR="00495CE4">
        <w:rPr>
          <w:szCs w:val="24"/>
        </w:rPr>
        <w:fldChar w:fldCharType="begin"/>
      </w:r>
      <w:r w:rsidR="00495CE4">
        <w:rPr>
          <w:szCs w:val="24"/>
        </w:rPr>
        <w:instrText xml:space="preserve"> ADDIN NE.Ref.{553DF881-998B-4F42-AACC-0FFB873530E6}</w:instrText>
      </w:r>
      <w:r w:rsidR="00495CE4">
        <w:rPr>
          <w:szCs w:val="24"/>
        </w:rPr>
        <w:fldChar w:fldCharType="separate"/>
      </w:r>
      <w:r w:rsidR="00F81C42">
        <w:rPr>
          <w:color w:val="080000"/>
          <w:kern w:val="0"/>
          <w:szCs w:val="24"/>
          <w:vertAlign w:val="superscript"/>
        </w:rPr>
        <w:t>[21]</w:t>
      </w:r>
      <w:r w:rsidR="00495CE4">
        <w:rPr>
          <w:szCs w:val="24"/>
        </w:rPr>
        <w:fldChar w:fldCharType="end"/>
      </w:r>
      <w:r w:rsidR="00023B08">
        <w:rPr>
          <w:rFonts w:hint="eastAsia"/>
          <w:szCs w:val="24"/>
        </w:rPr>
        <w:t>，</w:t>
      </w:r>
      <w:r w:rsidR="0020676F">
        <w:rPr>
          <w:rFonts w:hint="eastAsia"/>
          <w:szCs w:val="24"/>
        </w:rPr>
        <w:t xml:space="preserve"> </w:t>
      </w:r>
      <w:r w:rsidR="0020676F">
        <w:rPr>
          <w:rFonts w:hint="eastAsia"/>
          <w:szCs w:val="24"/>
        </w:rPr>
        <w:t>在</w:t>
      </w:r>
      <w:r w:rsidR="00F02B7E">
        <w:rPr>
          <w:rFonts w:hint="eastAsia"/>
          <w:szCs w:val="24"/>
        </w:rPr>
        <w:t>该</w:t>
      </w:r>
      <w:r w:rsidR="0020676F">
        <w:rPr>
          <w:rFonts w:hint="eastAsia"/>
          <w:szCs w:val="24"/>
        </w:rPr>
        <w:t>模型</w:t>
      </w:r>
      <w:r w:rsidR="0020676F">
        <w:rPr>
          <w:szCs w:val="24"/>
        </w:rPr>
        <w:t>中，</w:t>
      </w:r>
      <w:r w:rsidR="0020676F">
        <w:rPr>
          <w:rFonts w:hint="eastAsia"/>
          <w:szCs w:val="24"/>
        </w:rPr>
        <w:t>融入</w:t>
      </w:r>
      <w:r w:rsidR="0020676F">
        <w:rPr>
          <w:szCs w:val="24"/>
        </w:rPr>
        <w:t>的</w:t>
      </w:r>
      <w:r w:rsidR="0020676F">
        <w:rPr>
          <w:rFonts w:hint="eastAsia"/>
          <w:szCs w:val="24"/>
        </w:rPr>
        <w:t>社交关系使得具有</w:t>
      </w:r>
      <w:r w:rsidR="0020676F">
        <w:rPr>
          <w:szCs w:val="24"/>
        </w:rPr>
        <w:t>朋友</w:t>
      </w:r>
      <w:r w:rsidR="0020676F">
        <w:rPr>
          <w:rFonts w:hint="eastAsia"/>
          <w:szCs w:val="24"/>
        </w:rPr>
        <w:t>关系</w:t>
      </w:r>
      <w:r w:rsidR="0020676F">
        <w:rPr>
          <w:szCs w:val="24"/>
        </w:rPr>
        <w:t>的用户具有相近的潜在特征空间。</w:t>
      </w:r>
      <w:r w:rsidR="0020676F">
        <w:rPr>
          <w:rFonts w:hint="eastAsia"/>
          <w:szCs w:val="24"/>
        </w:rPr>
        <w:t>尽管社交关系</w:t>
      </w:r>
      <w:r w:rsidR="0020676F">
        <w:rPr>
          <w:szCs w:val="24"/>
        </w:rPr>
        <w:t>极大的改善了传统推荐算法的性能</w:t>
      </w:r>
      <w:r w:rsidR="0020676F">
        <w:rPr>
          <w:rFonts w:hint="eastAsia"/>
          <w:szCs w:val="24"/>
        </w:rPr>
        <w:t>，</w:t>
      </w:r>
      <w:r w:rsidR="0020676F">
        <w:rPr>
          <w:szCs w:val="24"/>
        </w:rPr>
        <w:t>但是在</w:t>
      </w:r>
      <w:r w:rsidR="0020676F">
        <w:rPr>
          <w:szCs w:val="24"/>
        </w:rPr>
        <w:t>POI</w:t>
      </w:r>
      <w:r w:rsidR="0020676F">
        <w:rPr>
          <w:rFonts w:hint="eastAsia"/>
          <w:szCs w:val="24"/>
        </w:rPr>
        <w:t>推荐</w:t>
      </w:r>
      <w:r w:rsidR="0020676F">
        <w:rPr>
          <w:szCs w:val="24"/>
        </w:rPr>
        <w:t>中</w:t>
      </w:r>
      <w:r w:rsidR="0020676F">
        <w:rPr>
          <w:rFonts w:hint="eastAsia"/>
          <w:szCs w:val="24"/>
        </w:rPr>
        <w:t>社交</w:t>
      </w:r>
      <w:r w:rsidR="0020676F">
        <w:rPr>
          <w:szCs w:val="24"/>
        </w:rPr>
        <w:t>影响力</w:t>
      </w:r>
      <w:r w:rsidR="00CB4242">
        <w:rPr>
          <w:rFonts w:hint="eastAsia"/>
          <w:szCs w:val="24"/>
        </w:rPr>
        <w:t>却</w:t>
      </w:r>
      <w:r w:rsidR="0020676F">
        <w:rPr>
          <w:szCs w:val="24"/>
        </w:rPr>
        <w:t>被证明具有</w:t>
      </w:r>
      <w:r w:rsidR="0038542C">
        <w:rPr>
          <w:rFonts w:hint="eastAsia"/>
          <w:szCs w:val="24"/>
        </w:rPr>
        <w:t>极小</w:t>
      </w:r>
      <w:r w:rsidR="0038542C">
        <w:rPr>
          <w:szCs w:val="24"/>
        </w:rPr>
        <w:t>的作用</w:t>
      </w:r>
      <w:r w:rsidR="00A35246">
        <w:rPr>
          <w:szCs w:val="24"/>
        </w:rPr>
        <w:fldChar w:fldCharType="begin"/>
      </w:r>
      <w:r w:rsidR="00A35246">
        <w:rPr>
          <w:szCs w:val="24"/>
        </w:rPr>
        <w:instrText xml:space="preserve"> ADDIN NE.Ref.{8D362CD6-7419-499A-805D-69C62DC360DC}</w:instrText>
      </w:r>
      <w:r w:rsidR="00A35246">
        <w:rPr>
          <w:szCs w:val="24"/>
        </w:rPr>
        <w:fldChar w:fldCharType="separate"/>
      </w:r>
      <w:r w:rsidR="00F81C42">
        <w:rPr>
          <w:color w:val="080000"/>
          <w:kern w:val="0"/>
          <w:szCs w:val="24"/>
          <w:vertAlign w:val="superscript"/>
        </w:rPr>
        <w:t>[6, 8, 17, 19]</w:t>
      </w:r>
      <w:r w:rsidR="00A35246">
        <w:rPr>
          <w:szCs w:val="24"/>
        </w:rPr>
        <w:fldChar w:fldCharType="end"/>
      </w:r>
      <w:r w:rsidR="0038542C">
        <w:rPr>
          <w:rFonts w:hint="eastAsia"/>
          <w:szCs w:val="24"/>
        </w:rPr>
        <w:t>。</w:t>
      </w:r>
      <w:r w:rsidR="003749F7">
        <w:rPr>
          <w:rFonts w:hint="eastAsia"/>
          <w:szCs w:val="24"/>
        </w:rPr>
        <w:t>这</w:t>
      </w:r>
      <w:r w:rsidR="003749F7">
        <w:rPr>
          <w:szCs w:val="24"/>
        </w:rPr>
        <w:t>可能是因为</w:t>
      </w:r>
      <w:r w:rsidR="003749F7">
        <w:rPr>
          <w:szCs w:val="24"/>
        </w:rPr>
        <w:t>LBSN</w:t>
      </w:r>
      <w:r w:rsidR="003749F7">
        <w:rPr>
          <w:szCs w:val="24"/>
        </w:rPr>
        <w:t>网络中的朋友关系受地理位置</w:t>
      </w:r>
      <w:r w:rsidR="003749F7">
        <w:rPr>
          <w:rFonts w:hint="eastAsia"/>
          <w:szCs w:val="24"/>
        </w:rPr>
        <w:t>因素</w:t>
      </w:r>
      <w:r w:rsidR="003749F7">
        <w:rPr>
          <w:szCs w:val="24"/>
        </w:rPr>
        <w:t>的约束，</w:t>
      </w:r>
      <w:r w:rsidR="003749F7">
        <w:rPr>
          <w:rFonts w:hint="eastAsia"/>
          <w:szCs w:val="24"/>
        </w:rPr>
        <w:t>使得虽然</w:t>
      </w:r>
      <w:r w:rsidR="003749F7">
        <w:rPr>
          <w:szCs w:val="24"/>
        </w:rPr>
        <w:t>用户具有</w:t>
      </w:r>
      <w:r w:rsidR="003749F7">
        <w:rPr>
          <w:rFonts w:hint="eastAsia"/>
          <w:szCs w:val="24"/>
        </w:rPr>
        <w:t>相同</w:t>
      </w:r>
      <w:r w:rsidR="00B02059">
        <w:rPr>
          <w:szCs w:val="24"/>
        </w:rPr>
        <w:t>的兴趣，但是</w:t>
      </w:r>
      <w:r w:rsidR="00B02059">
        <w:rPr>
          <w:rFonts w:hint="eastAsia"/>
          <w:szCs w:val="24"/>
        </w:rPr>
        <w:t>却很难</w:t>
      </w:r>
      <w:r w:rsidR="003749F7">
        <w:rPr>
          <w:szCs w:val="24"/>
        </w:rPr>
        <w:t>访问相同的</w:t>
      </w:r>
      <w:r w:rsidR="003749F7">
        <w:rPr>
          <w:szCs w:val="24"/>
        </w:rPr>
        <w:t>POI</w:t>
      </w:r>
      <w:r w:rsidR="006C02F1">
        <w:rPr>
          <w:szCs w:val="24"/>
        </w:rPr>
        <w:t>，</w:t>
      </w:r>
      <w:r w:rsidR="001A671D">
        <w:rPr>
          <w:szCs w:val="24"/>
        </w:rPr>
        <w:t>人所处位置不同，其访问同一</w:t>
      </w:r>
      <w:r w:rsidR="001A671D">
        <w:rPr>
          <w:szCs w:val="24"/>
        </w:rPr>
        <w:t>POI</w:t>
      </w:r>
      <w:r w:rsidR="001A671D">
        <w:rPr>
          <w:szCs w:val="24"/>
        </w:rPr>
        <w:t>的代价也不同。</w:t>
      </w:r>
      <w:r w:rsidR="006C02F1">
        <w:rPr>
          <w:szCs w:val="24"/>
        </w:rPr>
        <w:t>Li</w:t>
      </w:r>
      <w:r w:rsidR="006C02F1">
        <w:rPr>
          <w:szCs w:val="24"/>
        </w:rPr>
        <w:t>等</w:t>
      </w:r>
      <w:r w:rsidR="006C02F1">
        <w:rPr>
          <w:szCs w:val="24"/>
        </w:rPr>
        <w:fldChar w:fldCharType="begin"/>
      </w:r>
      <w:r w:rsidR="006C02F1">
        <w:rPr>
          <w:szCs w:val="24"/>
        </w:rPr>
        <w:instrText xml:space="preserve"> ADDIN NE.Ref.{E836F0BE-DF90-4745-9B7A-C5D2B993DE5C}</w:instrText>
      </w:r>
      <w:r w:rsidR="006C02F1">
        <w:rPr>
          <w:szCs w:val="24"/>
        </w:rPr>
        <w:fldChar w:fldCharType="separate"/>
      </w:r>
      <w:r w:rsidR="00F81C42">
        <w:rPr>
          <w:color w:val="080000"/>
          <w:kern w:val="0"/>
          <w:szCs w:val="24"/>
          <w:vertAlign w:val="superscript"/>
        </w:rPr>
        <w:t>[18]</w:t>
      </w:r>
      <w:r w:rsidR="006C02F1">
        <w:rPr>
          <w:szCs w:val="24"/>
        </w:rPr>
        <w:fldChar w:fldCharType="end"/>
      </w:r>
      <w:r w:rsidR="006C02F1">
        <w:rPr>
          <w:rFonts w:hint="eastAsia"/>
          <w:szCs w:val="24"/>
        </w:rPr>
        <w:t>对朋友关系进行</w:t>
      </w:r>
      <w:r w:rsidR="00B02E64">
        <w:rPr>
          <w:rFonts w:hint="eastAsia"/>
          <w:szCs w:val="24"/>
        </w:rPr>
        <w:t>了</w:t>
      </w:r>
      <w:r w:rsidR="006C02F1">
        <w:rPr>
          <w:rFonts w:hint="eastAsia"/>
          <w:szCs w:val="24"/>
        </w:rPr>
        <w:t>重新</w:t>
      </w:r>
      <w:r w:rsidR="00B02E64">
        <w:rPr>
          <w:rFonts w:hint="eastAsia"/>
          <w:szCs w:val="24"/>
        </w:rPr>
        <w:t>的定义，</w:t>
      </w:r>
      <w:r w:rsidR="00AF34ED" w:rsidRPr="005627C4">
        <w:rPr>
          <w:rFonts w:hint="eastAsia"/>
          <w:szCs w:val="24"/>
        </w:rPr>
        <w:t>该</w:t>
      </w:r>
      <w:r w:rsidR="00AF34ED" w:rsidRPr="005627C4">
        <w:rPr>
          <w:szCs w:val="24"/>
        </w:rPr>
        <w:t>方法</w:t>
      </w:r>
      <w:r w:rsidR="006C02F1" w:rsidRPr="005627C4">
        <w:rPr>
          <w:rFonts w:hint="eastAsia"/>
          <w:szCs w:val="24"/>
        </w:rPr>
        <w:t>将</w:t>
      </w:r>
      <w:r w:rsidR="006C02F1" w:rsidRPr="005627C4">
        <w:rPr>
          <w:szCs w:val="24"/>
        </w:rPr>
        <w:t>朋友</w:t>
      </w:r>
      <w:r w:rsidR="006C02F1" w:rsidRPr="005627C4">
        <w:rPr>
          <w:rFonts w:hint="eastAsia"/>
          <w:szCs w:val="24"/>
        </w:rPr>
        <w:t>关系</w:t>
      </w:r>
      <w:r w:rsidR="006C02F1" w:rsidRPr="005627C4">
        <w:rPr>
          <w:szCs w:val="24"/>
        </w:rPr>
        <w:t>分为了</w:t>
      </w:r>
      <w:r w:rsidR="006C02F1" w:rsidRPr="005627C4">
        <w:rPr>
          <w:rFonts w:hint="eastAsia"/>
          <w:szCs w:val="24"/>
        </w:rPr>
        <w:t>线上</w:t>
      </w:r>
      <w:r w:rsidR="006C02F1" w:rsidRPr="005627C4">
        <w:rPr>
          <w:szCs w:val="24"/>
        </w:rPr>
        <w:t>朋友，本地朋友，以及</w:t>
      </w:r>
      <w:r w:rsidR="006C02F1" w:rsidRPr="005627C4">
        <w:rPr>
          <w:rFonts w:hint="eastAsia"/>
          <w:szCs w:val="24"/>
        </w:rPr>
        <w:t>邻居</w:t>
      </w:r>
      <w:r w:rsidR="00AA1955" w:rsidRPr="005627C4">
        <w:rPr>
          <w:szCs w:val="24"/>
        </w:rPr>
        <w:t>朋友关系</w:t>
      </w:r>
      <w:r w:rsidR="00AA1955" w:rsidRPr="005627C4">
        <w:rPr>
          <w:rFonts w:hint="eastAsia"/>
          <w:szCs w:val="24"/>
        </w:rPr>
        <w:t>。</w:t>
      </w:r>
      <w:r w:rsidR="00AA1955" w:rsidRPr="005627C4">
        <w:rPr>
          <w:szCs w:val="24"/>
        </w:rPr>
        <w:t>其中线上</w:t>
      </w:r>
      <w:r w:rsidR="00AA1955" w:rsidRPr="005627C4">
        <w:rPr>
          <w:rFonts w:hint="eastAsia"/>
          <w:szCs w:val="24"/>
        </w:rPr>
        <w:t>朋友</w:t>
      </w:r>
      <w:r w:rsidR="005627C4">
        <w:rPr>
          <w:rFonts w:hint="eastAsia"/>
          <w:szCs w:val="24"/>
        </w:rPr>
        <w:t>关系指</w:t>
      </w:r>
      <w:r w:rsidR="001D05D2" w:rsidRPr="005627C4">
        <w:rPr>
          <w:rFonts w:hint="eastAsia"/>
          <w:szCs w:val="24"/>
        </w:rPr>
        <w:t>通过</w:t>
      </w:r>
      <w:r w:rsidR="001D05D2" w:rsidRPr="005627C4">
        <w:rPr>
          <w:szCs w:val="24"/>
        </w:rPr>
        <w:t>LBSN</w:t>
      </w:r>
      <w:r w:rsidR="001D05D2" w:rsidRPr="005627C4">
        <w:rPr>
          <w:rFonts w:hint="eastAsia"/>
          <w:szCs w:val="24"/>
        </w:rPr>
        <w:t>网络</w:t>
      </w:r>
      <w:r w:rsidR="001D05D2" w:rsidRPr="005627C4">
        <w:rPr>
          <w:szCs w:val="24"/>
        </w:rPr>
        <w:t>连接起来的用户关系</w:t>
      </w:r>
      <w:r w:rsidR="005627C4">
        <w:rPr>
          <w:rFonts w:hint="eastAsia"/>
          <w:szCs w:val="24"/>
        </w:rPr>
        <w:t>；</w:t>
      </w:r>
      <w:r w:rsidR="005627C4">
        <w:rPr>
          <w:rFonts w:hint="eastAsia"/>
          <w:szCs w:val="24"/>
        </w:rPr>
        <w:t xml:space="preserve"> </w:t>
      </w:r>
      <w:r w:rsidR="001D05D2" w:rsidRPr="005627C4">
        <w:rPr>
          <w:szCs w:val="24"/>
        </w:rPr>
        <w:t>本地朋友为</w:t>
      </w:r>
      <w:r w:rsidR="005627C4" w:rsidRPr="005627C4">
        <w:rPr>
          <w:rFonts w:hint="eastAsia"/>
          <w:szCs w:val="24"/>
        </w:rPr>
        <w:t>访问</w:t>
      </w:r>
      <w:r w:rsidR="005627C4" w:rsidRPr="005627C4">
        <w:rPr>
          <w:szCs w:val="24"/>
        </w:rPr>
        <w:t>过相同的</w:t>
      </w:r>
      <w:r w:rsidR="005627C4" w:rsidRPr="005627C4">
        <w:rPr>
          <w:szCs w:val="24"/>
        </w:rPr>
        <w:t>POI</w:t>
      </w:r>
      <w:r w:rsidR="005627C4" w:rsidRPr="005627C4">
        <w:rPr>
          <w:szCs w:val="24"/>
        </w:rPr>
        <w:t>的用户</w:t>
      </w:r>
      <w:r w:rsidR="005627C4">
        <w:rPr>
          <w:rFonts w:hint="eastAsia"/>
          <w:szCs w:val="24"/>
        </w:rPr>
        <w:t>；</w:t>
      </w:r>
      <w:r w:rsidR="005627C4" w:rsidRPr="005627C4">
        <w:rPr>
          <w:szCs w:val="24"/>
        </w:rPr>
        <w:t>邻居朋友为位于同一</w:t>
      </w:r>
      <w:r w:rsidR="005627C4" w:rsidRPr="005627C4">
        <w:rPr>
          <w:rFonts w:hint="eastAsia"/>
          <w:szCs w:val="24"/>
        </w:rPr>
        <w:t>区域</w:t>
      </w:r>
      <w:r w:rsidR="005627C4" w:rsidRPr="005627C4">
        <w:rPr>
          <w:szCs w:val="24"/>
        </w:rPr>
        <w:t>的用户</w:t>
      </w:r>
      <w:r w:rsidR="005627C4">
        <w:rPr>
          <w:rFonts w:hint="eastAsia"/>
          <w:szCs w:val="24"/>
        </w:rPr>
        <w:t>。</w:t>
      </w:r>
      <w:r w:rsidR="00D90CEF" w:rsidRPr="00A0366B">
        <w:rPr>
          <w:szCs w:val="24"/>
        </w:rPr>
        <w:t>之后分别从三种</w:t>
      </w:r>
      <w:r w:rsidR="00D90CEF" w:rsidRPr="00A0366B">
        <w:rPr>
          <w:rFonts w:hint="eastAsia"/>
          <w:szCs w:val="24"/>
        </w:rPr>
        <w:t>朋友</w:t>
      </w:r>
      <w:r w:rsidR="00D90CEF" w:rsidRPr="00A0366B">
        <w:rPr>
          <w:szCs w:val="24"/>
        </w:rPr>
        <w:t>关系</w:t>
      </w:r>
      <w:r w:rsidR="006C02F1" w:rsidRPr="00A0366B">
        <w:rPr>
          <w:szCs w:val="24"/>
        </w:rPr>
        <w:t>去</w:t>
      </w:r>
      <w:r w:rsidR="006C02F1" w:rsidRPr="00A0366B">
        <w:rPr>
          <w:rFonts w:hint="eastAsia"/>
          <w:szCs w:val="24"/>
        </w:rPr>
        <w:t>挖掘</w:t>
      </w:r>
      <w:r w:rsidR="006C02F1" w:rsidRPr="00A0366B">
        <w:rPr>
          <w:szCs w:val="24"/>
        </w:rPr>
        <w:t>用户可能感兴趣</w:t>
      </w:r>
      <w:r w:rsidR="006C02F1" w:rsidRPr="00A0366B">
        <w:rPr>
          <w:rFonts w:hint="eastAsia"/>
          <w:szCs w:val="24"/>
        </w:rPr>
        <w:t>的</w:t>
      </w:r>
      <w:r w:rsidR="00D90CEF" w:rsidRPr="00A0366B">
        <w:rPr>
          <w:szCs w:val="24"/>
        </w:rPr>
        <w:t>商品</w:t>
      </w:r>
      <w:r w:rsidR="00D90CEF" w:rsidRPr="00A0366B">
        <w:rPr>
          <w:rFonts w:hint="eastAsia"/>
          <w:szCs w:val="24"/>
        </w:rPr>
        <w:t>，</w:t>
      </w:r>
      <w:r w:rsidR="00D90CEF" w:rsidRPr="00A0366B">
        <w:rPr>
          <w:szCs w:val="24"/>
        </w:rPr>
        <w:t>并以融合模型的方式</w:t>
      </w:r>
      <w:r w:rsidR="005654D8" w:rsidRPr="00A0366B">
        <w:rPr>
          <w:rFonts w:hint="eastAsia"/>
          <w:szCs w:val="24"/>
        </w:rPr>
        <w:t>融合</w:t>
      </w:r>
      <w:r w:rsidR="005654D8" w:rsidRPr="00A0366B">
        <w:rPr>
          <w:szCs w:val="24"/>
        </w:rPr>
        <w:t>推荐结果。</w:t>
      </w:r>
    </w:p>
    <w:p w14:paraId="52137941" w14:textId="788F6B2E" w:rsidR="00B93527" w:rsidRPr="000040C6" w:rsidRDefault="00B93527" w:rsidP="006D4097">
      <w:pPr>
        <w:rPr>
          <w:b/>
          <w:color w:val="FF0000"/>
        </w:rPr>
      </w:pPr>
      <w:r w:rsidRPr="000040C6">
        <w:rPr>
          <w:rFonts w:hint="eastAsia"/>
          <w:b/>
          <w:szCs w:val="24"/>
        </w:rPr>
        <w:t xml:space="preserve">1.3.4 </w:t>
      </w:r>
      <w:r w:rsidRPr="000040C6">
        <w:rPr>
          <w:rFonts w:hint="eastAsia"/>
          <w:b/>
          <w:szCs w:val="24"/>
        </w:rPr>
        <w:t>时间因素</w:t>
      </w:r>
    </w:p>
    <w:p w14:paraId="519BAA8F" w14:textId="1143AFFC" w:rsidR="008041A0" w:rsidRDefault="003749F7" w:rsidP="00F454B1">
      <w:pPr>
        <w:pStyle w:val="ab"/>
        <w:ind w:firstLine="480"/>
        <w:rPr>
          <w:szCs w:val="24"/>
        </w:rPr>
      </w:pPr>
      <w:r>
        <w:rPr>
          <w:rFonts w:hint="eastAsia"/>
          <w:szCs w:val="24"/>
        </w:rPr>
        <w:t>时间因素</w:t>
      </w:r>
      <w:r>
        <w:rPr>
          <w:szCs w:val="24"/>
        </w:rPr>
        <w:t>是</w:t>
      </w:r>
      <w:r w:rsidR="003F5860">
        <w:rPr>
          <w:rFonts w:hint="eastAsia"/>
          <w:szCs w:val="24"/>
        </w:rPr>
        <w:t>POI</w:t>
      </w:r>
      <w:r w:rsidR="003F5860">
        <w:rPr>
          <w:szCs w:val="24"/>
        </w:rPr>
        <w:t>推荐中</w:t>
      </w:r>
      <w:r w:rsidR="003F5860">
        <w:rPr>
          <w:rFonts w:hint="eastAsia"/>
          <w:szCs w:val="24"/>
        </w:rPr>
        <w:t>的重要</w:t>
      </w:r>
      <w:r w:rsidR="003F5860">
        <w:rPr>
          <w:szCs w:val="24"/>
        </w:rPr>
        <w:t>因素。</w:t>
      </w:r>
      <w:r w:rsidR="003F5860">
        <w:rPr>
          <w:rFonts w:hint="eastAsia"/>
          <w:szCs w:val="24"/>
        </w:rPr>
        <w:t>一方面</w:t>
      </w:r>
      <w:r w:rsidR="003F5860">
        <w:rPr>
          <w:szCs w:val="24"/>
        </w:rPr>
        <w:t>是因为，</w:t>
      </w:r>
      <w:r w:rsidR="003F5860">
        <w:rPr>
          <w:rFonts w:hint="eastAsia"/>
          <w:szCs w:val="24"/>
        </w:rPr>
        <w:t>地理位置</w:t>
      </w:r>
      <w:r w:rsidR="003F5860">
        <w:rPr>
          <w:szCs w:val="24"/>
        </w:rPr>
        <w:t>的</w:t>
      </w:r>
      <w:r w:rsidR="003F5860">
        <w:rPr>
          <w:rFonts w:hint="eastAsia"/>
          <w:szCs w:val="24"/>
        </w:rPr>
        <w:t>限制</w:t>
      </w:r>
      <w:r w:rsidR="003F5860">
        <w:rPr>
          <w:szCs w:val="24"/>
        </w:rPr>
        <w:t>使得用户的签到行为具有一定的规律，</w:t>
      </w:r>
      <w:r w:rsidR="00DC69D3">
        <w:rPr>
          <w:rFonts w:hint="eastAsia"/>
          <w:szCs w:val="24"/>
        </w:rPr>
        <w:t>另外</w:t>
      </w:r>
      <w:r w:rsidR="00DC69D3">
        <w:rPr>
          <w:szCs w:val="24"/>
        </w:rPr>
        <w:t>一方面，</w:t>
      </w:r>
      <w:r w:rsidR="009E47BC">
        <w:rPr>
          <w:szCs w:val="24"/>
        </w:rPr>
        <w:t>时间</w:t>
      </w:r>
      <w:r w:rsidR="00DC69D3">
        <w:rPr>
          <w:szCs w:val="24"/>
        </w:rPr>
        <w:t>因素</w:t>
      </w:r>
      <w:r w:rsidR="009E47BC">
        <w:rPr>
          <w:rFonts w:hint="eastAsia"/>
          <w:szCs w:val="24"/>
        </w:rPr>
        <w:t>有助于</w:t>
      </w:r>
      <w:r w:rsidR="000A0E75">
        <w:rPr>
          <w:rFonts w:hint="eastAsia"/>
          <w:szCs w:val="24"/>
        </w:rPr>
        <w:t>时间</w:t>
      </w:r>
      <w:r w:rsidR="000A0E75">
        <w:rPr>
          <w:szCs w:val="24"/>
        </w:rPr>
        <w:t>敏感的</w:t>
      </w:r>
      <w:r w:rsidR="009E47BC">
        <w:rPr>
          <w:szCs w:val="24"/>
        </w:rPr>
        <w:t>POI</w:t>
      </w:r>
      <w:r w:rsidR="009E47BC">
        <w:rPr>
          <w:szCs w:val="24"/>
        </w:rPr>
        <w:t>推荐</w:t>
      </w:r>
      <w:r w:rsidR="00F74D8B">
        <w:rPr>
          <w:rFonts w:hint="eastAsia"/>
          <w:szCs w:val="24"/>
        </w:rPr>
        <w:t>。</w:t>
      </w:r>
      <w:r w:rsidR="005A1525">
        <w:rPr>
          <w:rFonts w:hint="eastAsia"/>
          <w:szCs w:val="24"/>
        </w:rPr>
        <w:t>POI</w:t>
      </w:r>
      <w:r w:rsidR="002067C2">
        <w:rPr>
          <w:szCs w:val="24"/>
        </w:rPr>
        <w:t>推荐中的时间</w:t>
      </w:r>
      <w:r w:rsidR="005A1525">
        <w:rPr>
          <w:szCs w:val="24"/>
        </w:rPr>
        <w:t>因素主要表现为</w:t>
      </w:r>
      <w:r w:rsidR="00057420" w:rsidRPr="009F71C6">
        <w:rPr>
          <w:rFonts w:hint="eastAsia"/>
          <w:szCs w:val="24"/>
        </w:rPr>
        <w:t>两</w:t>
      </w:r>
      <w:r w:rsidR="005A1525" w:rsidRPr="009F71C6">
        <w:rPr>
          <w:szCs w:val="24"/>
        </w:rPr>
        <w:t>个方面</w:t>
      </w:r>
      <w:r w:rsidR="005A1525">
        <w:rPr>
          <w:szCs w:val="24"/>
        </w:rPr>
        <w:t>：</w:t>
      </w:r>
      <w:r w:rsidR="005A1525">
        <w:rPr>
          <w:rFonts w:hint="eastAsia"/>
          <w:szCs w:val="24"/>
        </w:rPr>
        <w:t>周期</w:t>
      </w:r>
      <w:r w:rsidR="005A1525">
        <w:rPr>
          <w:szCs w:val="24"/>
        </w:rPr>
        <w:t>性，</w:t>
      </w:r>
      <w:r w:rsidR="005A1525">
        <w:rPr>
          <w:rFonts w:hint="eastAsia"/>
          <w:szCs w:val="24"/>
        </w:rPr>
        <w:t>顺序</w:t>
      </w:r>
      <w:r w:rsidR="005A1525">
        <w:rPr>
          <w:szCs w:val="24"/>
        </w:rPr>
        <w:t>性</w:t>
      </w:r>
      <w:r w:rsidR="005A1525">
        <w:rPr>
          <w:rFonts w:hint="eastAsia"/>
          <w:szCs w:val="24"/>
        </w:rPr>
        <w:t>。</w:t>
      </w:r>
      <w:r w:rsidR="005A1525">
        <w:rPr>
          <w:szCs w:val="24"/>
        </w:rPr>
        <w:t>用户</w:t>
      </w:r>
      <w:r w:rsidR="005A1525">
        <w:rPr>
          <w:rFonts w:hint="eastAsia"/>
          <w:szCs w:val="24"/>
        </w:rPr>
        <w:t>签到</w:t>
      </w:r>
      <w:r w:rsidR="005A1525">
        <w:rPr>
          <w:szCs w:val="24"/>
        </w:rPr>
        <w:t>的周期性主要表现为用户周期性的访问某一</w:t>
      </w:r>
      <w:r w:rsidR="005A1525">
        <w:rPr>
          <w:szCs w:val="24"/>
        </w:rPr>
        <w:t>POI</w:t>
      </w:r>
      <w:r w:rsidR="005A1525">
        <w:rPr>
          <w:rFonts w:hint="eastAsia"/>
          <w:szCs w:val="24"/>
        </w:rPr>
        <w:t>，</w:t>
      </w:r>
      <w:r w:rsidR="005A1525">
        <w:rPr>
          <w:szCs w:val="24"/>
        </w:rPr>
        <w:t>例如</w:t>
      </w:r>
      <w:r w:rsidR="005A1525">
        <w:rPr>
          <w:rFonts w:hint="eastAsia"/>
          <w:szCs w:val="24"/>
        </w:rPr>
        <w:t>用户每周末</w:t>
      </w:r>
      <w:r w:rsidR="005A1525">
        <w:rPr>
          <w:szCs w:val="24"/>
        </w:rPr>
        <w:t>的超市购物</w:t>
      </w:r>
      <w:r w:rsidR="005A1525">
        <w:rPr>
          <w:rFonts w:hint="eastAsia"/>
          <w:szCs w:val="24"/>
        </w:rPr>
        <w:t>行为。许多</w:t>
      </w:r>
      <w:r w:rsidR="005A1525">
        <w:rPr>
          <w:szCs w:val="24"/>
        </w:rPr>
        <w:t>研究</w:t>
      </w:r>
      <w:r w:rsidR="009F71C6">
        <w:rPr>
          <w:szCs w:val="24"/>
        </w:rPr>
        <w:fldChar w:fldCharType="begin"/>
      </w:r>
      <w:r w:rsidR="009F71C6">
        <w:rPr>
          <w:szCs w:val="24"/>
        </w:rPr>
        <w:instrText xml:space="preserve"> ADDIN NE.Ref.{7FCCBC69-D5FB-446F-A70B-23DE97A920FE}</w:instrText>
      </w:r>
      <w:r w:rsidR="009F71C6">
        <w:rPr>
          <w:szCs w:val="24"/>
        </w:rPr>
        <w:fldChar w:fldCharType="separate"/>
      </w:r>
      <w:r w:rsidR="00F81C42">
        <w:rPr>
          <w:color w:val="080000"/>
          <w:kern w:val="0"/>
          <w:szCs w:val="24"/>
          <w:vertAlign w:val="superscript"/>
        </w:rPr>
        <w:t>[9, 22-25]</w:t>
      </w:r>
      <w:r w:rsidR="009F71C6">
        <w:rPr>
          <w:szCs w:val="24"/>
        </w:rPr>
        <w:fldChar w:fldCharType="end"/>
      </w:r>
      <w:r w:rsidR="005A1525">
        <w:rPr>
          <w:szCs w:val="24"/>
        </w:rPr>
        <w:t>利用这一特性提升</w:t>
      </w:r>
      <w:r w:rsidR="005A1525">
        <w:rPr>
          <w:szCs w:val="24"/>
        </w:rPr>
        <w:t>POI</w:t>
      </w:r>
      <w:r w:rsidR="005A1525">
        <w:rPr>
          <w:szCs w:val="24"/>
        </w:rPr>
        <w:t>推荐的质量。</w:t>
      </w:r>
      <w:r w:rsidR="009F71C6">
        <w:rPr>
          <w:rFonts w:hint="eastAsia"/>
          <w:szCs w:val="24"/>
        </w:rPr>
        <w:t xml:space="preserve"> </w:t>
      </w:r>
      <w:r w:rsidR="00525CCB">
        <w:rPr>
          <w:rFonts w:hint="eastAsia"/>
          <w:szCs w:val="24"/>
        </w:rPr>
        <w:t>顺序性</w:t>
      </w:r>
      <w:r w:rsidR="00525CCB">
        <w:rPr>
          <w:szCs w:val="24"/>
        </w:rPr>
        <w:t>主要是用户连续</w:t>
      </w:r>
      <w:r w:rsidR="00525CCB">
        <w:rPr>
          <w:rFonts w:hint="eastAsia"/>
          <w:szCs w:val="24"/>
        </w:rPr>
        <w:t>的签到</w:t>
      </w:r>
      <w:r w:rsidR="00525CCB">
        <w:rPr>
          <w:szCs w:val="24"/>
        </w:rPr>
        <w:t>，所形成的签到序列。</w:t>
      </w:r>
      <w:r w:rsidR="00525CCB">
        <w:rPr>
          <w:rFonts w:hint="eastAsia"/>
          <w:szCs w:val="24"/>
        </w:rPr>
        <w:t>顺序</w:t>
      </w:r>
      <w:r w:rsidR="00525CCB">
        <w:rPr>
          <w:szCs w:val="24"/>
        </w:rPr>
        <w:t>性</w:t>
      </w:r>
      <w:r w:rsidR="001811C0">
        <w:rPr>
          <w:rFonts w:hint="eastAsia"/>
          <w:szCs w:val="24"/>
        </w:rPr>
        <w:t>主要</w:t>
      </w:r>
      <w:r w:rsidR="00E778C8">
        <w:rPr>
          <w:rFonts w:hint="eastAsia"/>
          <w:szCs w:val="24"/>
        </w:rPr>
        <w:t>体现</w:t>
      </w:r>
      <w:r w:rsidR="00E778C8">
        <w:rPr>
          <w:szCs w:val="24"/>
        </w:rPr>
        <w:t>在用户的行为习惯上，例如用户</w:t>
      </w:r>
      <w:r w:rsidR="00E778C8">
        <w:rPr>
          <w:rFonts w:hint="eastAsia"/>
          <w:szCs w:val="24"/>
        </w:rPr>
        <w:t>喜欢</w:t>
      </w:r>
      <w:r w:rsidR="00E778C8">
        <w:rPr>
          <w:szCs w:val="24"/>
        </w:rPr>
        <w:t>聚餐之后去</w:t>
      </w:r>
      <w:r w:rsidR="00E778C8">
        <w:rPr>
          <w:szCs w:val="24"/>
        </w:rPr>
        <w:t>KTV</w:t>
      </w:r>
      <w:r w:rsidR="00E778C8">
        <w:rPr>
          <w:szCs w:val="24"/>
        </w:rPr>
        <w:t>这一现象。</w:t>
      </w:r>
      <w:r w:rsidR="00A00B4B">
        <w:rPr>
          <w:szCs w:val="24"/>
        </w:rPr>
        <w:t>Z</w:t>
      </w:r>
      <w:r w:rsidR="00117A5A">
        <w:rPr>
          <w:rFonts w:hint="eastAsia"/>
          <w:szCs w:val="24"/>
        </w:rPr>
        <w:t>ha</w:t>
      </w:r>
      <w:r w:rsidR="00117A5A">
        <w:rPr>
          <w:szCs w:val="24"/>
        </w:rPr>
        <w:t>o</w:t>
      </w:r>
      <w:r w:rsidR="00117A5A">
        <w:rPr>
          <w:szCs w:val="24"/>
        </w:rPr>
        <w:t>等</w:t>
      </w:r>
      <w:r w:rsidR="00117A5A">
        <w:rPr>
          <w:szCs w:val="24"/>
        </w:rPr>
        <w:fldChar w:fldCharType="begin"/>
      </w:r>
      <w:r w:rsidR="00117A5A">
        <w:rPr>
          <w:szCs w:val="24"/>
        </w:rPr>
        <w:instrText xml:space="preserve"> ADDIN NE.Ref.{53C437B9-4792-4179-B7C7-1F0395E39A57}</w:instrText>
      </w:r>
      <w:r w:rsidR="00117A5A">
        <w:rPr>
          <w:szCs w:val="24"/>
        </w:rPr>
        <w:fldChar w:fldCharType="separate"/>
      </w:r>
      <w:r w:rsidR="00F81C42">
        <w:rPr>
          <w:color w:val="080000"/>
          <w:kern w:val="0"/>
          <w:szCs w:val="24"/>
          <w:vertAlign w:val="superscript"/>
        </w:rPr>
        <w:t>[26]</w:t>
      </w:r>
      <w:r w:rsidR="00117A5A">
        <w:rPr>
          <w:szCs w:val="24"/>
        </w:rPr>
        <w:fldChar w:fldCharType="end"/>
      </w:r>
      <w:r w:rsidR="00A00B4B">
        <w:rPr>
          <w:rFonts w:hint="eastAsia"/>
          <w:szCs w:val="24"/>
        </w:rPr>
        <w:t>利用</w:t>
      </w:r>
      <w:r w:rsidR="00A00B4B">
        <w:rPr>
          <w:szCs w:val="24"/>
        </w:rPr>
        <w:t>连续</w:t>
      </w:r>
      <w:r w:rsidR="00A00B4B">
        <w:rPr>
          <w:rFonts w:hint="eastAsia"/>
          <w:szCs w:val="24"/>
        </w:rPr>
        <w:t>签到</w:t>
      </w:r>
      <w:r w:rsidR="00A00B4B">
        <w:rPr>
          <w:szCs w:val="24"/>
        </w:rPr>
        <w:t>的时间和空间属性对数据进行了分析</w:t>
      </w:r>
      <w:r w:rsidR="00A00B4B">
        <w:rPr>
          <w:rFonts w:hint="eastAsia"/>
          <w:szCs w:val="24"/>
        </w:rPr>
        <w:t>，</w:t>
      </w:r>
      <w:r w:rsidR="00A00B4B">
        <w:rPr>
          <w:szCs w:val="24"/>
        </w:rPr>
        <w:t>结果显示许多连续的签到信息具有高度的相关</w:t>
      </w:r>
      <w:r w:rsidR="00A00B4B">
        <w:rPr>
          <w:rFonts w:hint="eastAsia"/>
          <w:szCs w:val="24"/>
        </w:rPr>
        <w:t>性</w:t>
      </w:r>
      <w:r w:rsidR="00A00B4B">
        <w:rPr>
          <w:szCs w:val="24"/>
        </w:rPr>
        <w:t>：</w:t>
      </w:r>
      <w:r w:rsidR="00A00B4B">
        <w:rPr>
          <w:rFonts w:hint="eastAsia"/>
          <w:szCs w:val="24"/>
        </w:rPr>
        <w:t xml:space="preserve"> </w:t>
      </w:r>
      <w:r w:rsidR="00A00B4B">
        <w:rPr>
          <w:rFonts w:hint="eastAsia"/>
          <w:szCs w:val="24"/>
        </w:rPr>
        <w:t>超过</w:t>
      </w:r>
      <w:r w:rsidR="00A00B4B">
        <w:rPr>
          <w:szCs w:val="24"/>
        </w:rPr>
        <w:t>百分之四十和百分之六十的连续签到行为发生在</w:t>
      </w:r>
      <w:r w:rsidR="00A00B4B">
        <w:rPr>
          <w:szCs w:val="24"/>
        </w:rPr>
        <w:t>4</w:t>
      </w:r>
      <w:r w:rsidR="00A00B4B">
        <w:rPr>
          <w:szCs w:val="24"/>
        </w:rPr>
        <w:t>个小时之内，同时超过百分之九十的连续签到信息发生在</w:t>
      </w:r>
      <w:r w:rsidR="00A00B4B">
        <w:rPr>
          <w:szCs w:val="24"/>
        </w:rPr>
        <w:t>32</w:t>
      </w:r>
      <w:r w:rsidR="00A00B4B">
        <w:rPr>
          <w:szCs w:val="24"/>
        </w:rPr>
        <w:t>千米之内。</w:t>
      </w:r>
      <w:r w:rsidR="00325490">
        <w:rPr>
          <w:rFonts w:hint="eastAsia"/>
          <w:szCs w:val="24"/>
        </w:rPr>
        <w:lastRenderedPageBreak/>
        <w:t>针对</w:t>
      </w:r>
      <w:r w:rsidR="00325490">
        <w:rPr>
          <w:rFonts w:hint="eastAsia"/>
          <w:szCs w:val="24"/>
        </w:rPr>
        <w:t>POI</w:t>
      </w:r>
      <w:r w:rsidR="00325490">
        <w:rPr>
          <w:szCs w:val="24"/>
        </w:rPr>
        <w:t xml:space="preserve"> </w:t>
      </w:r>
      <w:r w:rsidR="00325490">
        <w:rPr>
          <w:rFonts w:hint="eastAsia"/>
          <w:szCs w:val="24"/>
        </w:rPr>
        <w:t>推荐</w:t>
      </w:r>
      <w:r w:rsidR="00325490">
        <w:rPr>
          <w:szCs w:val="24"/>
        </w:rPr>
        <w:t>领域中的时间特性，研究</w:t>
      </w:r>
      <w:r w:rsidR="00844184">
        <w:rPr>
          <w:szCs w:val="24"/>
        </w:rPr>
        <w:fldChar w:fldCharType="begin"/>
      </w:r>
      <w:r w:rsidR="00844184">
        <w:rPr>
          <w:szCs w:val="24"/>
        </w:rPr>
        <w:instrText xml:space="preserve"> ADDIN NE.Ref.{B8318D6B-FAD4-4207-AC84-B586B1CDFBA1}</w:instrText>
      </w:r>
      <w:r w:rsidR="00844184">
        <w:rPr>
          <w:szCs w:val="24"/>
        </w:rPr>
        <w:fldChar w:fldCharType="separate"/>
      </w:r>
      <w:r w:rsidR="00F81C42">
        <w:rPr>
          <w:color w:val="080000"/>
          <w:kern w:val="0"/>
          <w:szCs w:val="24"/>
          <w:vertAlign w:val="superscript"/>
        </w:rPr>
        <w:t>[20, 27-29]</w:t>
      </w:r>
      <w:r w:rsidR="00844184">
        <w:rPr>
          <w:szCs w:val="24"/>
        </w:rPr>
        <w:fldChar w:fldCharType="end"/>
      </w:r>
      <w:r w:rsidR="00325490">
        <w:rPr>
          <w:rFonts w:hint="eastAsia"/>
          <w:szCs w:val="24"/>
        </w:rPr>
        <w:t>利用马尔可夫</w:t>
      </w:r>
      <w:r w:rsidR="00325490">
        <w:rPr>
          <w:szCs w:val="24"/>
        </w:rPr>
        <w:t>链对</w:t>
      </w:r>
      <w:r w:rsidR="009041A4">
        <w:rPr>
          <w:rFonts w:hint="eastAsia"/>
          <w:szCs w:val="24"/>
        </w:rPr>
        <w:t>该</w:t>
      </w:r>
      <w:r w:rsidR="009041A4">
        <w:rPr>
          <w:szCs w:val="24"/>
        </w:rPr>
        <w:t>序列模式进行建模。</w:t>
      </w:r>
      <w:r w:rsidR="00B2734E">
        <w:rPr>
          <w:rFonts w:hint="eastAsia"/>
          <w:szCs w:val="24"/>
        </w:rPr>
        <w:t>其中</w:t>
      </w:r>
      <w:r w:rsidR="00221C98">
        <w:rPr>
          <w:rFonts w:hint="eastAsia"/>
          <w:szCs w:val="24"/>
        </w:rPr>
        <w:t>研究</w:t>
      </w:r>
      <w:r w:rsidR="00221C98">
        <w:rPr>
          <w:szCs w:val="24"/>
        </w:rPr>
        <w:fldChar w:fldCharType="begin"/>
      </w:r>
      <w:r w:rsidR="00221C98">
        <w:rPr>
          <w:szCs w:val="24"/>
        </w:rPr>
        <w:instrText xml:space="preserve"> ADDIN NE.Ref.{EFF18197-9AE5-49B4-B752-77BE66B24EF6}</w:instrText>
      </w:r>
      <w:r w:rsidR="00221C98">
        <w:rPr>
          <w:szCs w:val="24"/>
        </w:rPr>
        <w:fldChar w:fldCharType="separate"/>
      </w:r>
      <w:r w:rsidR="00F81C42">
        <w:rPr>
          <w:color w:val="080000"/>
          <w:kern w:val="0"/>
          <w:szCs w:val="24"/>
          <w:vertAlign w:val="superscript"/>
        </w:rPr>
        <w:t>[27, 28]</w:t>
      </w:r>
      <w:r w:rsidR="00221C98">
        <w:rPr>
          <w:szCs w:val="24"/>
        </w:rPr>
        <w:fldChar w:fldCharType="end"/>
      </w:r>
      <w:r w:rsidR="00B2734E">
        <w:rPr>
          <w:rFonts w:hint="eastAsia"/>
          <w:szCs w:val="24"/>
        </w:rPr>
        <w:t>假设一个</w:t>
      </w:r>
      <w:r w:rsidR="00B2734E">
        <w:rPr>
          <w:szCs w:val="24"/>
        </w:rPr>
        <w:t>用户</w:t>
      </w:r>
      <w:r w:rsidR="00B2734E">
        <w:rPr>
          <w:rFonts w:hint="eastAsia"/>
          <w:szCs w:val="24"/>
        </w:rPr>
        <w:t>短时间</w:t>
      </w:r>
      <w:r w:rsidR="00B2734E">
        <w:rPr>
          <w:szCs w:val="24"/>
        </w:rPr>
        <w:t>内签到的</w:t>
      </w:r>
      <w:r w:rsidR="00B2734E">
        <w:rPr>
          <w:rFonts w:hint="eastAsia"/>
          <w:szCs w:val="24"/>
        </w:rPr>
        <w:t>两个</w:t>
      </w:r>
      <w:r w:rsidR="00C60EA3">
        <w:rPr>
          <w:rFonts w:hint="eastAsia"/>
          <w:szCs w:val="24"/>
        </w:rPr>
        <w:t>POI</w:t>
      </w:r>
      <w:r w:rsidR="00C60EA3">
        <w:rPr>
          <w:szCs w:val="24"/>
        </w:rPr>
        <w:t>是高度相关的，并使用基于分解的个性化马尔可夫连</w:t>
      </w:r>
      <w:r w:rsidR="00C60EA3">
        <w:rPr>
          <w:rFonts w:hint="eastAsia"/>
          <w:szCs w:val="24"/>
        </w:rPr>
        <w:t>FPMC</w:t>
      </w:r>
      <w:r w:rsidR="00221C98">
        <w:rPr>
          <w:szCs w:val="24"/>
        </w:rPr>
        <w:fldChar w:fldCharType="begin"/>
      </w:r>
      <w:r w:rsidR="00221C98">
        <w:rPr>
          <w:szCs w:val="24"/>
        </w:rPr>
        <w:instrText xml:space="preserve"> ADDIN NE.Ref.{716966DB-18CB-43AF-9CA1-438E6C462CB5}</w:instrText>
      </w:r>
      <w:r w:rsidR="00221C98">
        <w:rPr>
          <w:szCs w:val="24"/>
        </w:rPr>
        <w:fldChar w:fldCharType="separate"/>
      </w:r>
      <w:r w:rsidR="00F81C42">
        <w:rPr>
          <w:color w:val="080000"/>
          <w:kern w:val="0"/>
          <w:szCs w:val="24"/>
          <w:vertAlign w:val="superscript"/>
        </w:rPr>
        <w:t>[21]</w:t>
      </w:r>
      <w:r w:rsidR="00221C98">
        <w:rPr>
          <w:szCs w:val="24"/>
        </w:rPr>
        <w:fldChar w:fldCharType="end"/>
      </w:r>
      <w:r w:rsidR="00C60EA3">
        <w:rPr>
          <w:rFonts w:hint="eastAsia"/>
          <w:szCs w:val="24"/>
        </w:rPr>
        <w:t>来</w:t>
      </w:r>
      <w:r w:rsidR="00C60EA3">
        <w:rPr>
          <w:szCs w:val="24"/>
        </w:rPr>
        <w:t>推荐连续的</w:t>
      </w:r>
      <w:r w:rsidR="00C60EA3">
        <w:rPr>
          <w:szCs w:val="24"/>
        </w:rPr>
        <w:t>POI</w:t>
      </w:r>
      <w:r w:rsidR="00C60EA3">
        <w:rPr>
          <w:szCs w:val="24"/>
        </w:rPr>
        <w:t>。</w:t>
      </w:r>
      <w:r w:rsidR="00221C98">
        <w:rPr>
          <w:rFonts w:hint="eastAsia"/>
          <w:szCs w:val="24"/>
        </w:rPr>
        <w:t xml:space="preserve"> Zhang</w:t>
      </w:r>
      <w:r w:rsidR="00221C98">
        <w:rPr>
          <w:rFonts w:hint="eastAsia"/>
          <w:szCs w:val="24"/>
        </w:rPr>
        <w:t>等</w:t>
      </w:r>
      <w:r w:rsidR="00221C98">
        <w:rPr>
          <w:szCs w:val="24"/>
        </w:rPr>
        <w:fldChar w:fldCharType="begin"/>
      </w:r>
      <w:r w:rsidR="00221C98">
        <w:rPr>
          <w:szCs w:val="24"/>
        </w:rPr>
        <w:instrText xml:space="preserve"> ADDIN NE.Ref.{072C2D51-DE44-4F94-8828-0C60687FF901}</w:instrText>
      </w:r>
      <w:r w:rsidR="00221C98">
        <w:rPr>
          <w:szCs w:val="24"/>
        </w:rPr>
        <w:fldChar w:fldCharType="separate"/>
      </w:r>
      <w:r w:rsidR="00F81C42">
        <w:rPr>
          <w:color w:val="080000"/>
          <w:kern w:val="0"/>
          <w:szCs w:val="24"/>
          <w:vertAlign w:val="superscript"/>
        </w:rPr>
        <w:t>[20]</w:t>
      </w:r>
      <w:r w:rsidR="00221C98">
        <w:rPr>
          <w:szCs w:val="24"/>
        </w:rPr>
        <w:fldChar w:fldCharType="end"/>
      </w:r>
      <w:r w:rsidR="0075743A">
        <w:rPr>
          <w:rFonts w:hint="eastAsia"/>
          <w:szCs w:val="24"/>
        </w:rPr>
        <w:t>提出</w:t>
      </w:r>
      <w:r w:rsidR="0075743A">
        <w:rPr>
          <w:szCs w:val="24"/>
        </w:rPr>
        <w:t>了一个加和的马尔可夫模型去学习</w:t>
      </w:r>
      <w:r w:rsidR="0075743A">
        <w:rPr>
          <w:rFonts w:hint="eastAsia"/>
          <w:szCs w:val="24"/>
        </w:rPr>
        <w:t>两个</w:t>
      </w:r>
      <w:r w:rsidR="0075743A">
        <w:rPr>
          <w:szCs w:val="24"/>
        </w:rPr>
        <w:t>连续</w:t>
      </w:r>
      <w:r w:rsidR="0075743A">
        <w:rPr>
          <w:szCs w:val="24"/>
        </w:rPr>
        <w:t>POI</w:t>
      </w:r>
      <w:r w:rsidR="0075743A">
        <w:rPr>
          <w:szCs w:val="24"/>
        </w:rPr>
        <w:t>的转移概率。</w:t>
      </w:r>
      <w:r w:rsidR="0075743A">
        <w:rPr>
          <w:szCs w:val="24"/>
        </w:rPr>
        <w:t>Z</w:t>
      </w:r>
      <w:r w:rsidR="0075743A">
        <w:rPr>
          <w:rFonts w:hint="eastAsia"/>
          <w:szCs w:val="24"/>
        </w:rPr>
        <w:t>hao</w:t>
      </w:r>
      <w:r w:rsidR="0075743A">
        <w:rPr>
          <w:szCs w:val="24"/>
        </w:rPr>
        <w:t>等</w:t>
      </w:r>
      <w:r w:rsidR="00647A20">
        <w:rPr>
          <w:szCs w:val="24"/>
        </w:rPr>
        <w:fldChar w:fldCharType="begin"/>
      </w:r>
      <w:r w:rsidR="00647A20">
        <w:rPr>
          <w:szCs w:val="24"/>
        </w:rPr>
        <w:instrText xml:space="preserve"> ADDIN NE.Ref.{E31C06BA-3BBC-4E58-9FE7-272A3F148599}</w:instrText>
      </w:r>
      <w:r w:rsidR="00647A20">
        <w:rPr>
          <w:szCs w:val="24"/>
        </w:rPr>
        <w:fldChar w:fldCharType="separate"/>
      </w:r>
      <w:r w:rsidR="00F81C42">
        <w:rPr>
          <w:color w:val="080000"/>
          <w:kern w:val="0"/>
          <w:szCs w:val="24"/>
          <w:vertAlign w:val="superscript"/>
        </w:rPr>
        <w:t>[26]</w:t>
      </w:r>
      <w:r w:rsidR="00647A20">
        <w:rPr>
          <w:szCs w:val="24"/>
        </w:rPr>
        <w:fldChar w:fldCharType="end"/>
      </w:r>
      <w:r w:rsidR="0075743A">
        <w:rPr>
          <w:szCs w:val="24"/>
        </w:rPr>
        <w:t>利用</w:t>
      </w:r>
      <w:r w:rsidR="0075743A">
        <w:rPr>
          <w:rFonts w:hint="eastAsia"/>
          <w:szCs w:val="24"/>
        </w:rPr>
        <w:t>潜在</w:t>
      </w:r>
      <w:r w:rsidR="0075743A">
        <w:rPr>
          <w:szCs w:val="24"/>
        </w:rPr>
        <w:t>分解模型去获取</w:t>
      </w:r>
      <w:r w:rsidR="0075743A">
        <w:rPr>
          <w:rFonts w:hint="eastAsia"/>
          <w:szCs w:val="24"/>
        </w:rPr>
        <w:t>连续</w:t>
      </w:r>
      <w:r w:rsidR="0075743A">
        <w:rPr>
          <w:szCs w:val="24"/>
        </w:rPr>
        <w:t>POI</w:t>
      </w:r>
      <w:r w:rsidR="0075743A">
        <w:rPr>
          <w:szCs w:val="24"/>
        </w:rPr>
        <w:t>之间的关系。</w:t>
      </w:r>
    </w:p>
    <w:p w14:paraId="3C303AF6" w14:textId="2A200F2A" w:rsidR="00E13075" w:rsidRPr="00A670FE" w:rsidRDefault="00E13075" w:rsidP="00E13075">
      <w:pPr>
        <w:rPr>
          <w:b/>
          <w:szCs w:val="24"/>
        </w:rPr>
      </w:pPr>
      <w:r w:rsidRPr="00A670FE">
        <w:rPr>
          <w:rFonts w:hint="eastAsia"/>
          <w:b/>
          <w:szCs w:val="24"/>
        </w:rPr>
        <w:t xml:space="preserve">1.3.5 </w:t>
      </w:r>
      <w:r w:rsidR="00C16809" w:rsidRPr="00A670FE">
        <w:rPr>
          <w:rFonts w:hint="eastAsia"/>
          <w:b/>
          <w:szCs w:val="24"/>
        </w:rPr>
        <w:t>内容因素</w:t>
      </w:r>
    </w:p>
    <w:p w14:paraId="45ABB893" w14:textId="377DAD70" w:rsidR="0075743A" w:rsidRDefault="0075743A" w:rsidP="00302B20">
      <w:pPr>
        <w:pStyle w:val="ab"/>
        <w:ind w:firstLine="480"/>
        <w:rPr>
          <w:szCs w:val="24"/>
        </w:rPr>
      </w:pPr>
      <w:r>
        <w:rPr>
          <w:rFonts w:hint="eastAsia"/>
          <w:szCs w:val="24"/>
        </w:rPr>
        <w:t>LBSN</w:t>
      </w:r>
      <w:r>
        <w:rPr>
          <w:szCs w:val="24"/>
        </w:rPr>
        <w:t>网络</w:t>
      </w:r>
      <w:r>
        <w:rPr>
          <w:rFonts w:hint="eastAsia"/>
          <w:szCs w:val="24"/>
        </w:rPr>
        <w:t>中</w:t>
      </w:r>
      <w:r>
        <w:rPr>
          <w:szCs w:val="24"/>
        </w:rPr>
        <w:t>的内容信息主要包括了</w:t>
      </w:r>
      <w:r w:rsidR="00582EEF">
        <w:rPr>
          <w:rFonts w:hint="eastAsia"/>
          <w:szCs w:val="24"/>
        </w:rPr>
        <w:t>用户</w:t>
      </w:r>
      <w:r w:rsidR="00582EEF">
        <w:rPr>
          <w:szCs w:val="24"/>
        </w:rPr>
        <w:t>签到时</w:t>
      </w:r>
      <w:r w:rsidR="00582EEF">
        <w:rPr>
          <w:rFonts w:hint="eastAsia"/>
          <w:szCs w:val="24"/>
        </w:rPr>
        <w:t>所</w:t>
      </w:r>
      <w:r w:rsidR="00582EEF">
        <w:rPr>
          <w:szCs w:val="24"/>
        </w:rPr>
        <w:t>留下的</w:t>
      </w:r>
      <w:r w:rsidR="00582EEF">
        <w:rPr>
          <w:rFonts w:hint="eastAsia"/>
          <w:szCs w:val="24"/>
        </w:rPr>
        <w:t>建议</w:t>
      </w:r>
      <w:r w:rsidR="00582EEF">
        <w:rPr>
          <w:szCs w:val="24"/>
        </w:rPr>
        <w:t>信息，对</w:t>
      </w:r>
      <w:r w:rsidR="00582EEF">
        <w:rPr>
          <w:szCs w:val="24"/>
        </w:rPr>
        <w:t>POI</w:t>
      </w:r>
      <w:r w:rsidR="00582EEF">
        <w:rPr>
          <w:szCs w:val="24"/>
        </w:rPr>
        <w:t>的评价信息，</w:t>
      </w:r>
      <w:r w:rsidR="00582EEF">
        <w:rPr>
          <w:rFonts w:hint="eastAsia"/>
          <w:szCs w:val="24"/>
        </w:rPr>
        <w:t>用户</w:t>
      </w:r>
      <w:r w:rsidR="00582EEF">
        <w:rPr>
          <w:szCs w:val="24"/>
        </w:rPr>
        <w:t>所拍</w:t>
      </w:r>
      <w:r w:rsidR="00C5054E">
        <w:rPr>
          <w:szCs w:val="24"/>
        </w:rPr>
        <w:t>POI</w:t>
      </w:r>
      <w:r w:rsidR="00C5054E">
        <w:rPr>
          <w:rFonts w:hint="eastAsia"/>
          <w:szCs w:val="24"/>
        </w:rPr>
        <w:t>的</w:t>
      </w:r>
      <w:r w:rsidR="00582EEF">
        <w:rPr>
          <w:szCs w:val="24"/>
        </w:rPr>
        <w:t>照片信息</w:t>
      </w:r>
      <w:r w:rsidR="00582EEF">
        <w:rPr>
          <w:rFonts w:hint="eastAsia"/>
          <w:szCs w:val="24"/>
        </w:rPr>
        <w:t>，以及</w:t>
      </w:r>
      <w:r w:rsidR="00582EEF">
        <w:rPr>
          <w:szCs w:val="24"/>
        </w:rPr>
        <w:t>POI</w:t>
      </w:r>
      <w:r w:rsidR="00582EEF">
        <w:rPr>
          <w:szCs w:val="24"/>
        </w:rPr>
        <w:t>固有的描述信息。</w:t>
      </w:r>
      <w:r w:rsidR="00362B92">
        <w:rPr>
          <w:rFonts w:hint="eastAsia"/>
          <w:szCs w:val="24"/>
        </w:rPr>
        <w:t>虽然用户</w:t>
      </w:r>
      <w:r w:rsidR="00362B92">
        <w:rPr>
          <w:szCs w:val="24"/>
        </w:rPr>
        <w:t>的签到信息</w:t>
      </w:r>
      <w:r w:rsidR="009C666B">
        <w:rPr>
          <w:rFonts w:hint="eastAsia"/>
          <w:szCs w:val="24"/>
        </w:rPr>
        <w:t>中</w:t>
      </w:r>
      <w:r w:rsidR="009C666B">
        <w:rPr>
          <w:szCs w:val="24"/>
        </w:rPr>
        <w:t>没有显示的</w:t>
      </w:r>
      <w:r w:rsidR="009C666B">
        <w:rPr>
          <w:szCs w:val="24"/>
        </w:rPr>
        <w:t>POI</w:t>
      </w:r>
      <w:r w:rsidR="009C666B">
        <w:rPr>
          <w:szCs w:val="24"/>
        </w:rPr>
        <w:t>评</w:t>
      </w:r>
      <w:r w:rsidR="009C666B">
        <w:rPr>
          <w:rFonts w:hint="eastAsia"/>
          <w:szCs w:val="24"/>
        </w:rPr>
        <w:t>分</w:t>
      </w:r>
      <w:r w:rsidR="009C666B">
        <w:rPr>
          <w:szCs w:val="24"/>
        </w:rPr>
        <w:t>信息，但是</w:t>
      </w:r>
      <w:r w:rsidR="009C666B">
        <w:rPr>
          <w:rFonts w:hint="eastAsia"/>
          <w:szCs w:val="24"/>
        </w:rPr>
        <w:t>签到</w:t>
      </w:r>
      <w:r w:rsidR="009C666B">
        <w:rPr>
          <w:szCs w:val="24"/>
        </w:rPr>
        <w:t>信息中可能包含了用户</w:t>
      </w:r>
      <w:r w:rsidR="009C666B">
        <w:rPr>
          <w:rFonts w:hint="eastAsia"/>
          <w:szCs w:val="24"/>
        </w:rPr>
        <w:t>的</w:t>
      </w:r>
      <w:r w:rsidR="009C666B">
        <w:rPr>
          <w:szCs w:val="24"/>
        </w:rPr>
        <w:t>心情，以及对</w:t>
      </w:r>
      <w:r w:rsidR="009C666B">
        <w:rPr>
          <w:szCs w:val="24"/>
        </w:rPr>
        <w:t>POI</w:t>
      </w:r>
      <w:r w:rsidR="009C666B">
        <w:rPr>
          <w:szCs w:val="24"/>
        </w:rPr>
        <w:t>进行描述的词，比如：</w:t>
      </w:r>
      <w:r w:rsidR="009C666B">
        <w:rPr>
          <w:rFonts w:hint="eastAsia"/>
          <w:szCs w:val="24"/>
        </w:rPr>
        <w:t xml:space="preserve"> </w:t>
      </w:r>
      <w:r w:rsidR="009C666B">
        <w:rPr>
          <w:rFonts w:hint="eastAsia"/>
          <w:szCs w:val="24"/>
        </w:rPr>
        <w:t>漂亮</w:t>
      </w:r>
      <w:r w:rsidR="009C666B">
        <w:rPr>
          <w:szCs w:val="24"/>
        </w:rPr>
        <w:t>，壮观</w:t>
      </w:r>
      <w:r w:rsidR="009C666B">
        <w:rPr>
          <w:rFonts w:hint="eastAsia"/>
          <w:szCs w:val="24"/>
        </w:rPr>
        <w:t>等</w:t>
      </w:r>
      <w:r w:rsidR="009C666B">
        <w:rPr>
          <w:szCs w:val="24"/>
        </w:rPr>
        <w:t>。这些</w:t>
      </w:r>
      <w:r w:rsidR="00137F9B">
        <w:rPr>
          <w:rFonts w:hint="eastAsia"/>
          <w:szCs w:val="24"/>
        </w:rPr>
        <w:t>表达</w:t>
      </w:r>
      <w:r w:rsidR="00137F9B">
        <w:rPr>
          <w:szCs w:val="24"/>
        </w:rPr>
        <w:t>情感的词从一定层面上可以反映出用户</w:t>
      </w:r>
      <w:r w:rsidR="00137F9B">
        <w:rPr>
          <w:rFonts w:hint="eastAsia"/>
          <w:szCs w:val="24"/>
        </w:rPr>
        <w:t>对</w:t>
      </w:r>
      <w:r w:rsidR="00137F9B">
        <w:rPr>
          <w:szCs w:val="24"/>
        </w:rPr>
        <w:t>该</w:t>
      </w:r>
      <w:r w:rsidR="00137F9B">
        <w:rPr>
          <w:szCs w:val="24"/>
        </w:rPr>
        <w:t>POI</w:t>
      </w:r>
      <w:r w:rsidR="00137F9B">
        <w:rPr>
          <w:szCs w:val="24"/>
        </w:rPr>
        <w:t>的喜爱程度。</w:t>
      </w:r>
      <w:r w:rsidR="00137F9B">
        <w:rPr>
          <w:rFonts w:hint="eastAsia"/>
          <w:szCs w:val="24"/>
        </w:rPr>
        <w:t>另外</w:t>
      </w:r>
      <w:r w:rsidR="00137F9B">
        <w:rPr>
          <w:szCs w:val="24"/>
        </w:rPr>
        <w:t>一方面，用户</w:t>
      </w:r>
      <w:r w:rsidR="00137F9B">
        <w:rPr>
          <w:rFonts w:hint="eastAsia"/>
          <w:szCs w:val="24"/>
        </w:rPr>
        <w:t>签到</w:t>
      </w:r>
      <w:r w:rsidR="00137F9B">
        <w:rPr>
          <w:szCs w:val="24"/>
        </w:rPr>
        <w:t>的内容信息可能提供可更加细微的用户喜好信息，例如用户</w:t>
      </w:r>
      <w:r w:rsidR="008668FC">
        <w:rPr>
          <w:rFonts w:hint="eastAsia"/>
          <w:szCs w:val="24"/>
        </w:rPr>
        <w:t>喜爱</w:t>
      </w:r>
      <w:r w:rsidR="008668FC">
        <w:rPr>
          <w:szCs w:val="24"/>
        </w:rPr>
        <w:t>自然风光</w:t>
      </w:r>
      <w:r w:rsidR="008668FC">
        <w:rPr>
          <w:rFonts w:hint="eastAsia"/>
          <w:szCs w:val="24"/>
        </w:rPr>
        <w:t>类</w:t>
      </w:r>
      <w:r w:rsidR="008668FC">
        <w:rPr>
          <w:szCs w:val="24"/>
        </w:rPr>
        <w:t>的旅游景点，</w:t>
      </w:r>
      <w:r w:rsidR="008668FC">
        <w:rPr>
          <w:rFonts w:hint="eastAsia"/>
          <w:szCs w:val="24"/>
        </w:rPr>
        <w:t>而不是</w:t>
      </w:r>
      <w:r w:rsidR="008668FC">
        <w:rPr>
          <w:szCs w:val="24"/>
        </w:rPr>
        <w:t>所有的</w:t>
      </w:r>
      <w:r w:rsidR="008668FC">
        <w:rPr>
          <w:rFonts w:hint="eastAsia"/>
          <w:szCs w:val="24"/>
        </w:rPr>
        <w:t>旅游景点</w:t>
      </w:r>
      <w:r w:rsidR="008668FC">
        <w:rPr>
          <w:szCs w:val="24"/>
        </w:rPr>
        <w:t>。</w:t>
      </w:r>
      <w:r w:rsidR="008668FC">
        <w:rPr>
          <w:rFonts w:hint="eastAsia"/>
          <w:szCs w:val="24"/>
        </w:rPr>
        <w:t>研究</w:t>
      </w:r>
      <w:r w:rsidR="009B5C34">
        <w:rPr>
          <w:szCs w:val="24"/>
        </w:rPr>
        <w:fldChar w:fldCharType="begin"/>
      </w:r>
      <w:r w:rsidR="009B5C34">
        <w:rPr>
          <w:szCs w:val="24"/>
        </w:rPr>
        <w:instrText xml:space="preserve"> ADDIN NE.Ref.{7C23559D-F667-4189-B1B2-47D3D94BF2AB}</w:instrText>
      </w:r>
      <w:r w:rsidR="009B5C34">
        <w:rPr>
          <w:szCs w:val="24"/>
        </w:rPr>
        <w:fldChar w:fldCharType="separate"/>
      </w:r>
      <w:r w:rsidR="00F81C42">
        <w:rPr>
          <w:color w:val="080000"/>
          <w:kern w:val="0"/>
          <w:szCs w:val="24"/>
          <w:vertAlign w:val="superscript"/>
        </w:rPr>
        <w:t>[30-34]</w:t>
      </w:r>
      <w:r w:rsidR="009B5C34">
        <w:rPr>
          <w:szCs w:val="24"/>
        </w:rPr>
        <w:fldChar w:fldCharType="end"/>
      </w:r>
      <w:r w:rsidR="008668FC">
        <w:rPr>
          <w:rFonts w:hint="eastAsia"/>
          <w:szCs w:val="24"/>
        </w:rPr>
        <w:t>都</w:t>
      </w:r>
      <w:r w:rsidR="008668FC">
        <w:rPr>
          <w:szCs w:val="24"/>
        </w:rPr>
        <w:t>利用用户的评论信息</w:t>
      </w:r>
      <w:r w:rsidR="008668FC">
        <w:rPr>
          <w:rFonts w:hint="eastAsia"/>
          <w:szCs w:val="24"/>
        </w:rPr>
        <w:t>来</w:t>
      </w:r>
      <w:r w:rsidR="008668FC">
        <w:rPr>
          <w:szCs w:val="24"/>
        </w:rPr>
        <w:t>提升</w:t>
      </w:r>
      <w:r w:rsidR="008668FC">
        <w:rPr>
          <w:szCs w:val="24"/>
        </w:rPr>
        <w:t>POI</w:t>
      </w:r>
      <w:r w:rsidR="008668FC">
        <w:rPr>
          <w:szCs w:val="24"/>
        </w:rPr>
        <w:t>推荐</w:t>
      </w:r>
      <w:r w:rsidR="008668FC">
        <w:rPr>
          <w:rFonts w:hint="eastAsia"/>
          <w:szCs w:val="24"/>
        </w:rPr>
        <w:t>的</w:t>
      </w:r>
      <w:r w:rsidR="008668FC">
        <w:rPr>
          <w:szCs w:val="24"/>
        </w:rPr>
        <w:t>效果。</w:t>
      </w:r>
      <w:r w:rsidR="00AA52CD">
        <w:rPr>
          <w:rFonts w:hint="eastAsia"/>
          <w:szCs w:val="24"/>
        </w:rPr>
        <w:t>Yang</w:t>
      </w:r>
      <w:r w:rsidR="009B5C34">
        <w:rPr>
          <w:rFonts w:hint="eastAsia"/>
          <w:szCs w:val="24"/>
        </w:rPr>
        <w:t>等</w:t>
      </w:r>
      <w:r w:rsidR="009B5C34">
        <w:rPr>
          <w:szCs w:val="24"/>
        </w:rPr>
        <w:fldChar w:fldCharType="begin"/>
      </w:r>
      <w:r w:rsidR="009B5C34">
        <w:rPr>
          <w:szCs w:val="24"/>
        </w:rPr>
        <w:instrText xml:space="preserve"> ADDIN NE.Ref.{5E4E0733-A0B5-4FE0-AB05-6000284464B6}</w:instrText>
      </w:r>
      <w:r w:rsidR="009B5C34">
        <w:rPr>
          <w:szCs w:val="24"/>
        </w:rPr>
        <w:fldChar w:fldCharType="separate"/>
      </w:r>
      <w:r w:rsidR="00F81C42">
        <w:rPr>
          <w:color w:val="080000"/>
          <w:kern w:val="0"/>
          <w:szCs w:val="24"/>
          <w:vertAlign w:val="superscript"/>
        </w:rPr>
        <w:t>[33]</w:t>
      </w:r>
      <w:r w:rsidR="009B5C34">
        <w:rPr>
          <w:szCs w:val="24"/>
        </w:rPr>
        <w:fldChar w:fldCharType="end"/>
      </w:r>
      <w:r w:rsidR="00AA52CD">
        <w:rPr>
          <w:rFonts w:hint="eastAsia"/>
          <w:szCs w:val="24"/>
        </w:rPr>
        <w:t>通过</w:t>
      </w:r>
      <w:r w:rsidR="00AA52CD">
        <w:rPr>
          <w:szCs w:val="24"/>
        </w:rPr>
        <w:t>分析用户的评论信息</w:t>
      </w:r>
      <w:r w:rsidR="00AA52CD">
        <w:rPr>
          <w:rFonts w:hint="eastAsia"/>
          <w:szCs w:val="24"/>
        </w:rPr>
        <w:t>分析</w:t>
      </w:r>
      <w:r w:rsidR="00AA52CD">
        <w:rPr>
          <w:szCs w:val="24"/>
        </w:rPr>
        <w:t>用户</w:t>
      </w:r>
      <w:r w:rsidR="00AA52CD">
        <w:rPr>
          <w:rFonts w:hint="eastAsia"/>
          <w:szCs w:val="24"/>
        </w:rPr>
        <w:t>对</w:t>
      </w:r>
      <w:r w:rsidR="00AA52CD">
        <w:rPr>
          <w:szCs w:val="24"/>
        </w:rPr>
        <w:t>该</w:t>
      </w:r>
      <w:r w:rsidR="00AA52CD">
        <w:rPr>
          <w:szCs w:val="24"/>
        </w:rPr>
        <w:t>POI</w:t>
      </w:r>
      <w:r w:rsidR="00AA52CD">
        <w:rPr>
          <w:szCs w:val="24"/>
        </w:rPr>
        <w:t>的情感</w:t>
      </w:r>
      <w:r w:rsidR="00AA52CD">
        <w:rPr>
          <w:rFonts w:hint="eastAsia"/>
          <w:szCs w:val="24"/>
        </w:rPr>
        <w:t>，</w:t>
      </w:r>
      <w:r w:rsidR="00AA52CD">
        <w:rPr>
          <w:szCs w:val="24"/>
        </w:rPr>
        <w:t>进而调整用户对该</w:t>
      </w:r>
      <w:r w:rsidR="00AA52CD">
        <w:rPr>
          <w:szCs w:val="24"/>
        </w:rPr>
        <w:t>POI</w:t>
      </w:r>
      <w:r w:rsidR="00AA52CD">
        <w:rPr>
          <w:szCs w:val="24"/>
        </w:rPr>
        <w:t>的喜爱</w:t>
      </w:r>
      <w:r w:rsidR="00AA52CD">
        <w:rPr>
          <w:rFonts w:hint="eastAsia"/>
          <w:szCs w:val="24"/>
        </w:rPr>
        <w:t>程度。</w:t>
      </w:r>
      <w:r w:rsidR="00E01E10">
        <w:rPr>
          <w:rFonts w:hint="eastAsia"/>
          <w:szCs w:val="24"/>
        </w:rPr>
        <w:t>在</w:t>
      </w:r>
      <w:r w:rsidR="00E01E10">
        <w:rPr>
          <w:szCs w:val="24"/>
        </w:rPr>
        <w:t>情感分析中，不同的词</w:t>
      </w:r>
      <w:r w:rsidR="00E01E10">
        <w:rPr>
          <w:rFonts w:hint="eastAsia"/>
          <w:szCs w:val="24"/>
        </w:rPr>
        <w:t>可以</w:t>
      </w:r>
      <w:r w:rsidR="00E01E10">
        <w:rPr>
          <w:szCs w:val="24"/>
        </w:rPr>
        <w:t>分为积极和消极两个层面，积极的</w:t>
      </w:r>
      <w:r w:rsidR="009E28F8">
        <w:rPr>
          <w:rFonts w:hint="eastAsia"/>
          <w:szCs w:val="24"/>
        </w:rPr>
        <w:t>词</w:t>
      </w:r>
      <w:r w:rsidR="00E01E10">
        <w:rPr>
          <w:rFonts w:hint="eastAsia"/>
          <w:szCs w:val="24"/>
        </w:rPr>
        <w:t>反映</w:t>
      </w:r>
      <w:r w:rsidR="009E28F8">
        <w:rPr>
          <w:rFonts w:hint="eastAsia"/>
          <w:szCs w:val="24"/>
        </w:rPr>
        <w:t>出</w:t>
      </w:r>
      <w:r w:rsidR="00E01E10">
        <w:rPr>
          <w:szCs w:val="24"/>
        </w:rPr>
        <w:t>用户对该</w:t>
      </w:r>
      <w:r w:rsidR="009E28F8">
        <w:rPr>
          <w:rFonts w:hint="eastAsia"/>
          <w:szCs w:val="24"/>
        </w:rPr>
        <w:t>POI</w:t>
      </w:r>
      <w:r w:rsidR="009E28F8">
        <w:rPr>
          <w:szCs w:val="24"/>
        </w:rPr>
        <w:t>的</w:t>
      </w:r>
      <w:r w:rsidR="009E28F8">
        <w:rPr>
          <w:rFonts w:hint="eastAsia"/>
          <w:szCs w:val="24"/>
        </w:rPr>
        <w:t>喜爱</w:t>
      </w:r>
      <w:r w:rsidR="009E28F8">
        <w:rPr>
          <w:szCs w:val="24"/>
        </w:rPr>
        <w:t>，消极的词</w:t>
      </w:r>
      <w:r w:rsidR="009E28F8">
        <w:rPr>
          <w:rFonts w:hint="eastAsia"/>
          <w:szCs w:val="24"/>
        </w:rPr>
        <w:t>反映</w:t>
      </w:r>
      <w:r w:rsidR="009E28F8">
        <w:rPr>
          <w:szCs w:val="24"/>
        </w:rPr>
        <w:t>出</w:t>
      </w:r>
      <w:r w:rsidR="000C1CC4">
        <w:rPr>
          <w:rFonts w:hint="eastAsia"/>
          <w:szCs w:val="24"/>
        </w:rPr>
        <w:t>不满意。</w:t>
      </w:r>
      <w:r w:rsidR="000C1CC4">
        <w:rPr>
          <w:rFonts w:hint="eastAsia"/>
          <w:szCs w:val="24"/>
        </w:rPr>
        <w:t xml:space="preserve"> </w:t>
      </w:r>
      <w:r w:rsidR="000C1CC4">
        <w:rPr>
          <w:szCs w:val="24"/>
        </w:rPr>
        <w:t>作者将</w:t>
      </w:r>
      <w:r w:rsidR="000C1CC4">
        <w:rPr>
          <w:rFonts w:hint="eastAsia"/>
          <w:szCs w:val="24"/>
        </w:rPr>
        <w:t>积极</w:t>
      </w:r>
      <w:r w:rsidR="000C1CC4">
        <w:rPr>
          <w:szCs w:val="24"/>
        </w:rPr>
        <w:t>和消极的</w:t>
      </w:r>
      <w:r w:rsidR="000C1CC4">
        <w:rPr>
          <w:rFonts w:hint="eastAsia"/>
          <w:szCs w:val="24"/>
        </w:rPr>
        <w:t>词</w:t>
      </w:r>
      <w:r w:rsidR="000C1CC4">
        <w:rPr>
          <w:szCs w:val="24"/>
        </w:rPr>
        <w:t>分别</w:t>
      </w:r>
      <w:r w:rsidR="000C1CC4">
        <w:rPr>
          <w:rFonts w:hint="eastAsia"/>
          <w:szCs w:val="24"/>
        </w:rPr>
        <w:t>映射</w:t>
      </w:r>
      <w:r w:rsidR="000C1CC4">
        <w:rPr>
          <w:szCs w:val="24"/>
        </w:rPr>
        <w:t>到不同的评分</w:t>
      </w:r>
      <w:r w:rsidR="000C1CC4">
        <w:rPr>
          <w:rFonts w:hint="eastAsia"/>
          <w:szCs w:val="24"/>
        </w:rPr>
        <w:t>等级</w:t>
      </w:r>
      <w:r w:rsidR="000C1CC4">
        <w:rPr>
          <w:szCs w:val="24"/>
        </w:rPr>
        <w:t>，进而将</w:t>
      </w:r>
      <w:r w:rsidR="000E0935">
        <w:rPr>
          <w:rFonts w:hint="eastAsia"/>
          <w:szCs w:val="24"/>
        </w:rPr>
        <w:t>问题</w:t>
      </w:r>
      <w:r w:rsidR="000E0935">
        <w:rPr>
          <w:szCs w:val="24"/>
        </w:rPr>
        <w:t>转化为显示反馈的推荐</w:t>
      </w:r>
      <w:r w:rsidR="000E0935">
        <w:rPr>
          <w:rFonts w:hint="eastAsia"/>
          <w:szCs w:val="24"/>
        </w:rPr>
        <w:t>问题</w:t>
      </w:r>
      <w:r w:rsidR="000E0935">
        <w:rPr>
          <w:szCs w:val="24"/>
        </w:rPr>
        <w:t>。</w:t>
      </w:r>
    </w:p>
    <w:p w14:paraId="384B640F" w14:textId="10A0B528" w:rsidR="00E778C8" w:rsidRDefault="007E7F93" w:rsidP="004B1799">
      <w:pPr>
        <w:pStyle w:val="ab"/>
        <w:ind w:firstLine="480"/>
      </w:pPr>
      <w:r w:rsidRPr="009C03D0">
        <w:rPr>
          <w:rFonts w:hint="eastAsia"/>
        </w:rPr>
        <w:t>除了</w:t>
      </w:r>
      <w:r w:rsidRPr="009C03D0">
        <w:t>上述</w:t>
      </w:r>
      <w:r w:rsidRPr="009C03D0">
        <w:rPr>
          <w:rFonts w:hint="eastAsia"/>
        </w:rPr>
        <w:t>按照</w:t>
      </w:r>
      <w:r w:rsidRPr="009C03D0">
        <w:t>不同因素考虑</w:t>
      </w:r>
      <w:r w:rsidRPr="009C03D0">
        <w:t>POI</w:t>
      </w:r>
      <w:r w:rsidRPr="009C03D0">
        <w:t>推荐问题的研究方法，也有一些</w:t>
      </w:r>
      <w:r w:rsidRPr="009C03D0">
        <w:rPr>
          <w:rFonts w:hint="eastAsia"/>
        </w:rPr>
        <w:t>研究</w:t>
      </w:r>
      <w:r w:rsidRPr="009C03D0">
        <w:t>从另外的一些角度融合多因素对</w:t>
      </w:r>
      <w:r w:rsidRPr="009C03D0">
        <w:t>POI</w:t>
      </w:r>
      <w:r w:rsidRPr="009C03D0">
        <w:t>问题进行建模</w:t>
      </w:r>
      <w:r w:rsidRPr="009C03D0">
        <w:rPr>
          <w:rFonts w:hint="eastAsia"/>
        </w:rPr>
        <w:t>。</w:t>
      </w:r>
      <w:r w:rsidRPr="009C03D0">
        <w:rPr>
          <w:rFonts w:hint="eastAsia"/>
        </w:rPr>
        <w:t>Yin</w:t>
      </w:r>
      <w:r w:rsidRPr="009C03D0">
        <w:t>等</w:t>
      </w:r>
      <w:r>
        <w:rPr>
          <w:color w:val="FF0000"/>
          <w:szCs w:val="24"/>
        </w:rPr>
        <w:fldChar w:fldCharType="begin"/>
      </w:r>
      <w:r>
        <w:rPr>
          <w:color w:val="FF0000"/>
          <w:szCs w:val="24"/>
        </w:rPr>
        <w:instrText xml:space="preserve"> ADDIN NE.Ref.{ABC79B14-B450-44B2-8814-317E0F00453E}</w:instrText>
      </w:r>
      <w:r>
        <w:rPr>
          <w:color w:val="FF0000"/>
          <w:szCs w:val="24"/>
        </w:rPr>
        <w:fldChar w:fldCharType="separate"/>
      </w:r>
      <w:r w:rsidR="00F81C42">
        <w:rPr>
          <w:color w:val="080000"/>
          <w:kern w:val="0"/>
          <w:szCs w:val="24"/>
          <w:vertAlign w:val="superscript"/>
        </w:rPr>
        <w:t>[35]</w:t>
      </w:r>
      <w:r>
        <w:rPr>
          <w:color w:val="FF0000"/>
          <w:szCs w:val="24"/>
        </w:rPr>
        <w:fldChar w:fldCharType="end"/>
      </w:r>
      <w:r>
        <w:t>利用概率图模型</w:t>
      </w:r>
      <w:r>
        <w:rPr>
          <w:rFonts w:hint="eastAsia"/>
        </w:rPr>
        <w:t>对</w:t>
      </w:r>
      <w:r>
        <w:t>POI</w:t>
      </w:r>
      <w:r>
        <w:t>推荐场景下的时间因素，地理位置因素</w:t>
      </w:r>
      <w:r>
        <w:rPr>
          <w:rFonts w:hint="eastAsia"/>
        </w:rPr>
        <w:t>，</w:t>
      </w:r>
      <w:r>
        <w:t>以及内容因素</w:t>
      </w:r>
      <w:r>
        <w:rPr>
          <w:rFonts w:hint="eastAsia"/>
        </w:rPr>
        <w:t>进行</w:t>
      </w:r>
      <w:r>
        <w:t>建模，</w:t>
      </w:r>
      <w:r>
        <w:rPr>
          <w:rFonts w:hint="eastAsia"/>
        </w:rPr>
        <w:t>生成式</w:t>
      </w:r>
      <w:r>
        <w:t>的概率图模型对用户</w:t>
      </w:r>
      <w:r>
        <w:rPr>
          <w:rFonts w:hint="eastAsia"/>
        </w:rPr>
        <w:t>的</w:t>
      </w:r>
      <w:r>
        <w:t>POI</w:t>
      </w:r>
      <w:r>
        <w:t>访问场景进行模拟</w:t>
      </w:r>
      <w:r>
        <w:rPr>
          <w:rFonts w:hint="eastAsia"/>
        </w:rPr>
        <w:t>。</w:t>
      </w:r>
      <w:r>
        <w:rPr>
          <w:rFonts w:hint="eastAsia"/>
        </w:rPr>
        <w:t>Wan</w:t>
      </w:r>
      <w:r>
        <w:t>g</w:t>
      </w:r>
      <w:r>
        <w:t>等</w:t>
      </w:r>
      <w:r>
        <w:fldChar w:fldCharType="begin"/>
      </w:r>
      <w:r>
        <w:instrText xml:space="preserve"> ADDIN NE.Ref.{EEC60944-CF49-44D6-A653-FB6788A75260}</w:instrText>
      </w:r>
      <w:r>
        <w:fldChar w:fldCharType="separate"/>
      </w:r>
      <w:r w:rsidR="00F81C42">
        <w:rPr>
          <w:color w:val="080000"/>
          <w:kern w:val="0"/>
          <w:szCs w:val="24"/>
          <w:vertAlign w:val="superscript"/>
        </w:rPr>
        <w:t>[15]</w:t>
      </w:r>
      <w:r>
        <w:fldChar w:fldCharType="end"/>
      </w:r>
      <w:r>
        <w:rPr>
          <w:rFonts w:hint="eastAsia"/>
        </w:rPr>
        <w:t>同样使用</w:t>
      </w:r>
      <w:r>
        <w:t>概率图模型对用户的行为进行建模，</w:t>
      </w:r>
      <w:r>
        <w:rPr>
          <w:rFonts w:hint="eastAsia"/>
        </w:rPr>
        <w:t xml:space="preserve"> </w:t>
      </w:r>
      <w:r>
        <w:rPr>
          <w:rFonts w:hint="eastAsia"/>
        </w:rPr>
        <w:t>模型</w:t>
      </w:r>
      <w:r>
        <w:t>考虑了</w:t>
      </w:r>
      <w:r>
        <w:rPr>
          <w:rFonts w:hint="eastAsia"/>
        </w:rPr>
        <w:t>用户</w:t>
      </w:r>
      <w:r>
        <w:t>的个体兴趣</w:t>
      </w:r>
      <w:r>
        <w:rPr>
          <w:rFonts w:hint="eastAsia"/>
        </w:rPr>
        <w:t>和目标</w:t>
      </w:r>
      <w:r>
        <w:t>区域的</w:t>
      </w:r>
      <w:r>
        <w:rPr>
          <w:rFonts w:hint="eastAsia"/>
        </w:rPr>
        <w:t>整体</w:t>
      </w:r>
      <w:r>
        <w:t>兴趣，</w:t>
      </w:r>
      <w:r>
        <w:rPr>
          <w:rFonts w:hint="eastAsia"/>
        </w:rPr>
        <w:t>同时</w:t>
      </w:r>
      <w:r>
        <w:t>对用户</w:t>
      </w:r>
      <w:r>
        <w:rPr>
          <w:rFonts w:hint="eastAsia"/>
        </w:rPr>
        <w:t>的</w:t>
      </w:r>
      <w:r>
        <w:t>不同的访问身份进行了区分（</w:t>
      </w:r>
      <w:r>
        <w:rPr>
          <w:rFonts w:hint="eastAsia"/>
        </w:rPr>
        <w:t>本地</w:t>
      </w:r>
      <w:r>
        <w:t>人，</w:t>
      </w:r>
      <w:r>
        <w:rPr>
          <w:rFonts w:hint="eastAsia"/>
        </w:rPr>
        <w:t xml:space="preserve"> </w:t>
      </w:r>
      <w:r>
        <w:rPr>
          <w:rFonts w:hint="eastAsia"/>
        </w:rPr>
        <w:t>旅游者</w:t>
      </w:r>
      <w:r>
        <w:t>）</w:t>
      </w:r>
      <w:r w:rsidR="00314AF4">
        <w:rPr>
          <w:rFonts w:hint="eastAsia"/>
        </w:rPr>
        <w:t>，通过</w:t>
      </w:r>
      <w:r>
        <w:rPr>
          <w:rFonts w:hint="eastAsia"/>
        </w:rPr>
        <w:t>使用</w:t>
      </w:r>
      <w:r>
        <w:t>金字塔模型</w:t>
      </w:r>
      <w:r w:rsidR="00354D88">
        <w:rPr>
          <w:rFonts w:hint="eastAsia"/>
        </w:rPr>
        <w:t>，多层次</w:t>
      </w:r>
      <w:r w:rsidR="00E060F1">
        <w:t>求</w:t>
      </w:r>
      <w:r w:rsidR="00354D88">
        <w:t>均</w:t>
      </w:r>
      <w:r w:rsidR="00E060F1">
        <w:rPr>
          <w:rFonts w:hint="eastAsia"/>
        </w:rPr>
        <w:t>值</w:t>
      </w:r>
      <w:r w:rsidR="00FE4157">
        <w:t>的方式</w:t>
      </w:r>
      <w:r w:rsidR="00F23163">
        <w:rPr>
          <w:rFonts w:hint="eastAsia"/>
        </w:rPr>
        <w:t>削弱</w:t>
      </w:r>
      <w:r w:rsidR="00BD7723">
        <w:t>数据</w:t>
      </w:r>
      <w:r>
        <w:t>稀疏性</w:t>
      </w:r>
      <w:r w:rsidR="00E060F1">
        <w:rPr>
          <w:rFonts w:hint="eastAsia"/>
        </w:rPr>
        <w:t>对</w:t>
      </w:r>
      <w:r w:rsidR="0091771F">
        <w:rPr>
          <w:rFonts w:hint="eastAsia"/>
        </w:rPr>
        <w:t>推荐性能</w:t>
      </w:r>
      <w:r w:rsidR="009B20A8">
        <w:rPr>
          <w:rFonts w:hint="eastAsia"/>
        </w:rPr>
        <w:t>的</w:t>
      </w:r>
      <w:r w:rsidR="00BD7723">
        <w:rPr>
          <w:rFonts w:hint="eastAsia"/>
        </w:rPr>
        <w:t>影响</w:t>
      </w:r>
      <w:r>
        <w:rPr>
          <w:rFonts w:hint="eastAsia"/>
        </w:rPr>
        <w:t>。</w:t>
      </w:r>
      <w:r w:rsidR="008E38F3">
        <w:rPr>
          <w:rFonts w:hint="eastAsia"/>
        </w:rPr>
        <w:t xml:space="preserve"> </w:t>
      </w:r>
      <w:r w:rsidR="00125CA8" w:rsidRPr="00125CA8">
        <w:rPr>
          <w:rFonts w:hint="eastAsia"/>
        </w:rPr>
        <w:t>Li</w:t>
      </w:r>
      <w:r w:rsidR="00125CA8" w:rsidRPr="00125CA8">
        <w:rPr>
          <w:rFonts w:hint="eastAsia"/>
        </w:rPr>
        <w:t>等</w:t>
      </w:r>
      <w:r w:rsidR="00125CA8">
        <w:fldChar w:fldCharType="begin"/>
      </w:r>
      <w:r w:rsidR="00125CA8">
        <w:instrText xml:space="preserve"> ADDIN NE.Ref.{99D98ADA-C136-4885-AEE6-4374AC13219C}</w:instrText>
      </w:r>
      <w:r w:rsidR="00125CA8">
        <w:fldChar w:fldCharType="separate"/>
      </w:r>
      <w:r w:rsidR="00F81C42">
        <w:rPr>
          <w:color w:val="080000"/>
          <w:kern w:val="0"/>
          <w:szCs w:val="24"/>
          <w:vertAlign w:val="superscript"/>
        </w:rPr>
        <w:t>[13]</w:t>
      </w:r>
      <w:r w:rsidR="00125CA8">
        <w:fldChar w:fldCharType="end"/>
      </w:r>
      <w:r w:rsidRPr="00125CA8">
        <w:t>提出了</w:t>
      </w:r>
      <w:r w:rsidRPr="00125CA8">
        <w:rPr>
          <w:rFonts w:hint="eastAsia"/>
        </w:rPr>
        <w:t>一个</w:t>
      </w:r>
      <w:r w:rsidR="00125CA8">
        <w:t>基于分解</w:t>
      </w:r>
      <w:r w:rsidRPr="00125CA8">
        <w:rPr>
          <w:rFonts w:hint="eastAsia"/>
        </w:rPr>
        <w:t>的</w:t>
      </w:r>
      <w:r w:rsidRPr="00125CA8">
        <w:t>排序方法，</w:t>
      </w:r>
      <w:r w:rsidRPr="00125CA8">
        <w:t xml:space="preserve">Rank-GeoFM, </w:t>
      </w:r>
      <w:r w:rsidRPr="00125CA8">
        <w:rPr>
          <w:rFonts w:hint="eastAsia"/>
        </w:rPr>
        <w:t xml:space="preserve"> </w:t>
      </w:r>
      <w:r w:rsidR="00125E24">
        <w:rPr>
          <w:rFonts w:hint="eastAsia"/>
        </w:rPr>
        <w:t>该模型尝试将推荐问题看作排序问题，而非</w:t>
      </w:r>
      <w:r w:rsidR="00125E24">
        <w:t>评分的</w:t>
      </w:r>
      <w:r w:rsidR="00EC2E0B">
        <w:rPr>
          <w:rFonts w:hint="eastAsia"/>
        </w:rPr>
        <w:t>预测问题，</w:t>
      </w:r>
      <w:r w:rsidR="00EC2E0B">
        <w:t>并</w:t>
      </w:r>
      <w:r w:rsidRPr="00125CA8">
        <w:rPr>
          <w:rFonts w:hint="eastAsia"/>
        </w:rPr>
        <w:t>尝试拟合用户对于</w:t>
      </w:r>
      <w:r w:rsidRPr="00125CA8">
        <w:rPr>
          <w:rFonts w:hint="eastAsia"/>
        </w:rPr>
        <w:t>P</w:t>
      </w:r>
      <w:r w:rsidRPr="00125CA8">
        <w:t>OI</w:t>
      </w:r>
      <w:r w:rsidRPr="00125CA8">
        <w:rPr>
          <w:rFonts w:hint="eastAsia"/>
        </w:rPr>
        <w:t>的喜爱</w:t>
      </w:r>
      <w:r w:rsidR="0049068F">
        <w:rPr>
          <w:rFonts w:hint="eastAsia"/>
        </w:rPr>
        <w:t>程度</w:t>
      </w:r>
      <w:r w:rsidR="0049068F">
        <w:t>，以</w:t>
      </w:r>
      <w:r w:rsidRPr="00125CA8">
        <w:rPr>
          <w:rFonts w:hint="eastAsia"/>
        </w:rPr>
        <w:t>缓解数据的稀疏性。</w:t>
      </w:r>
    </w:p>
    <w:p w14:paraId="23051BF0" w14:textId="4EFD66AF" w:rsidR="00E778C8" w:rsidRPr="00A20A52" w:rsidRDefault="003C121F" w:rsidP="002E463F">
      <w:pPr>
        <w:pStyle w:val="ab"/>
        <w:ind w:firstLine="480"/>
        <w:rPr>
          <w:color w:val="FF0000"/>
          <w:kern w:val="0"/>
        </w:rPr>
      </w:pPr>
      <w:r>
        <w:rPr>
          <w:rFonts w:hint="eastAsia"/>
        </w:rPr>
        <w:t>尽管</w:t>
      </w:r>
      <w:r w:rsidR="00995E78">
        <w:rPr>
          <w:rFonts w:hint="eastAsia"/>
        </w:rPr>
        <w:t>上述的研究成果</w:t>
      </w:r>
      <w:r w:rsidR="008B5C8E">
        <w:rPr>
          <w:rFonts w:hint="eastAsia"/>
        </w:rPr>
        <w:t>基本上考虑了</w:t>
      </w:r>
      <w:r w:rsidR="008B5C8E">
        <w:rPr>
          <w:rFonts w:hint="eastAsia"/>
        </w:rPr>
        <w:t>POI</w:t>
      </w:r>
      <w:r w:rsidR="008B5C8E">
        <w:rPr>
          <w:rFonts w:hint="eastAsia"/>
        </w:rPr>
        <w:t>推荐问题中的各种</w:t>
      </w:r>
      <w:r w:rsidR="00551FAC">
        <w:rPr>
          <w:rFonts w:hint="eastAsia"/>
        </w:rPr>
        <w:t>印象因素，</w:t>
      </w:r>
      <w:r w:rsidR="00551FAC">
        <w:t>但是</w:t>
      </w:r>
      <w:r w:rsidR="00551FAC">
        <w:rPr>
          <w:rFonts w:hint="eastAsia"/>
        </w:rPr>
        <w:t>它们</w:t>
      </w:r>
      <w:r w:rsidR="00551FAC">
        <w:rPr>
          <w:rFonts w:hint="eastAsia"/>
        </w:rPr>
        <w:lastRenderedPageBreak/>
        <w:t>基本都是对用户个人的兴趣进行直接建模或者从用户的角度出发解决问题。</w:t>
      </w:r>
      <w:r w:rsidR="003C414A">
        <w:rPr>
          <w:rFonts w:hint="eastAsia"/>
        </w:rPr>
        <w:t>稀疏的数据使得</w:t>
      </w:r>
      <w:r w:rsidR="00502E56">
        <w:rPr>
          <w:rFonts w:hint="eastAsia"/>
        </w:rPr>
        <w:t>该种推荐</w:t>
      </w:r>
      <w:r w:rsidR="00C84F19">
        <w:rPr>
          <w:rFonts w:hint="eastAsia"/>
        </w:rPr>
        <w:t>算法</w:t>
      </w:r>
      <w:r w:rsidR="00502E56">
        <w:rPr>
          <w:rFonts w:hint="eastAsia"/>
        </w:rPr>
        <w:t>容易受</w:t>
      </w:r>
      <w:r w:rsidR="00035CD2">
        <w:rPr>
          <w:rFonts w:hint="eastAsia"/>
        </w:rPr>
        <w:t>噪音</w:t>
      </w:r>
      <w:r w:rsidR="00CE4FBD">
        <w:rPr>
          <w:rFonts w:hint="eastAsia"/>
        </w:rPr>
        <w:t>的</w:t>
      </w:r>
      <w:r w:rsidR="00B13C44">
        <w:rPr>
          <w:rFonts w:hint="eastAsia"/>
        </w:rPr>
        <w:t>影响，</w:t>
      </w:r>
      <w:r w:rsidR="00B13C44">
        <w:t>同时</w:t>
      </w:r>
      <w:r w:rsidR="00A35E16">
        <w:rPr>
          <w:rFonts w:hint="eastAsia"/>
        </w:rPr>
        <w:t>算法的可扩展性差。</w:t>
      </w:r>
      <w:r w:rsidR="000C6FE6">
        <w:rPr>
          <w:rFonts w:hint="eastAsia"/>
        </w:rPr>
        <w:t>在大规模的</w:t>
      </w:r>
      <w:r w:rsidR="000C6FE6">
        <w:rPr>
          <w:rFonts w:hint="eastAsia"/>
        </w:rPr>
        <w:t>LBSN</w:t>
      </w:r>
      <w:r w:rsidR="000C6FE6">
        <w:rPr>
          <w:rFonts w:hint="eastAsia"/>
        </w:rPr>
        <w:t>网络中，</w:t>
      </w:r>
      <w:r w:rsidR="000C6FE6">
        <w:t>上述</w:t>
      </w:r>
      <w:r w:rsidR="000C6FE6">
        <w:rPr>
          <w:rFonts w:hint="eastAsia"/>
        </w:rPr>
        <w:t>算法很难</w:t>
      </w:r>
      <w:r w:rsidR="003B6E9C">
        <w:rPr>
          <w:rFonts w:hint="eastAsia"/>
        </w:rPr>
        <w:t>被应用到生产实践中去。</w:t>
      </w:r>
      <w:r w:rsidR="00A155C4">
        <w:rPr>
          <w:rFonts w:hint="eastAsia"/>
        </w:rPr>
        <w:t xml:space="preserve"> </w:t>
      </w:r>
      <w:r w:rsidR="006C6BAC">
        <w:rPr>
          <w:rFonts w:hint="eastAsia"/>
          <w:kern w:val="0"/>
        </w:rPr>
        <w:t>鉴于已有研究所存在的缺陷，本课题将</w:t>
      </w:r>
      <w:r w:rsidR="003D2115">
        <w:rPr>
          <w:rFonts w:hint="eastAsia"/>
          <w:kern w:val="0"/>
        </w:rPr>
        <w:t>从</w:t>
      </w:r>
      <w:r w:rsidR="003D2115">
        <w:rPr>
          <w:rFonts w:hint="eastAsia"/>
          <w:kern w:val="0"/>
        </w:rPr>
        <w:t>POI</w:t>
      </w:r>
      <w:r w:rsidR="003D2115">
        <w:rPr>
          <w:rFonts w:hint="eastAsia"/>
          <w:kern w:val="0"/>
        </w:rPr>
        <w:t>的角度出发，</w:t>
      </w:r>
      <w:r w:rsidR="003D2115">
        <w:rPr>
          <w:kern w:val="0"/>
        </w:rPr>
        <w:t>通过</w:t>
      </w:r>
      <w:r w:rsidR="003D2115">
        <w:rPr>
          <w:rFonts w:hint="eastAsia"/>
          <w:kern w:val="0"/>
        </w:rPr>
        <w:t>在</w:t>
      </w:r>
      <w:r w:rsidR="007342E2">
        <w:rPr>
          <w:rFonts w:hint="eastAsia"/>
          <w:kern w:val="0"/>
        </w:rPr>
        <w:t>POI</w:t>
      </w:r>
      <w:r w:rsidR="007342E2">
        <w:rPr>
          <w:rFonts w:hint="eastAsia"/>
          <w:kern w:val="0"/>
        </w:rPr>
        <w:t>共现</w:t>
      </w:r>
      <w:r w:rsidR="003D2115">
        <w:rPr>
          <w:rFonts w:hint="eastAsia"/>
          <w:kern w:val="0"/>
        </w:rPr>
        <w:t>图中寻找相似的</w:t>
      </w:r>
      <w:r w:rsidR="003D2115">
        <w:rPr>
          <w:rFonts w:hint="eastAsia"/>
          <w:kern w:val="0"/>
        </w:rPr>
        <w:t>POI</w:t>
      </w:r>
      <w:r w:rsidR="003D2115">
        <w:rPr>
          <w:rFonts w:hint="eastAsia"/>
          <w:kern w:val="0"/>
        </w:rPr>
        <w:t>来</w:t>
      </w:r>
      <w:r w:rsidR="007342E2">
        <w:rPr>
          <w:rFonts w:hint="eastAsia"/>
          <w:kern w:val="0"/>
        </w:rPr>
        <w:t>发现</w:t>
      </w:r>
      <w:r w:rsidR="00C85B22">
        <w:rPr>
          <w:rFonts w:hint="eastAsia"/>
          <w:kern w:val="0"/>
        </w:rPr>
        <w:t>用户可能会喜欢的位置</w:t>
      </w:r>
      <w:r w:rsidR="00A20A52">
        <w:rPr>
          <w:rFonts w:hint="eastAsia"/>
          <w:kern w:val="0"/>
        </w:rPr>
        <w:t>。</w:t>
      </w:r>
      <w:r w:rsidR="00DD513F">
        <w:rPr>
          <w:rFonts w:hint="eastAsia"/>
          <w:kern w:val="0"/>
        </w:rPr>
        <w:t>本研究</w:t>
      </w:r>
      <w:r w:rsidR="00C55EC7">
        <w:rPr>
          <w:rFonts w:hint="eastAsia"/>
          <w:kern w:val="0"/>
        </w:rPr>
        <w:t>的主要目标是提出一个更健壮，可扩展，性能较好的</w:t>
      </w:r>
      <w:r w:rsidR="00C55EC7">
        <w:rPr>
          <w:rFonts w:hint="eastAsia"/>
          <w:kern w:val="0"/>
        </w:rPr>
        <w:t>POI</w:t>
      </w:r>
      <w:r w:rsidR="00C55EC7">
        <w:rPr>
          <w:rFonts w:hint="eastAsia"/>
          <w:kern w:val="0"/>
        </w:rPr>
        <w:t>推荐模型。</w:t>
      </w:r>
    </w:p>
    <w:p w14:paraId="6C1879D9" w14:textId="77777777" w:rsidR="00683D30" w:rsidRPr="00303F36" w:rsidRDefault="00683D30" w:rsidP="00850D6A">
      <w:pPr>
        <w:pStyle w:val="2"/>
      </w:pPr>
      <w:bookmarkStart w:id="59" w:name="_Toc311919919"/>
      <w:bookmarkStart w:id="60" w:name="_Toc313891097"/>
      <w:bookmarkStart w:id="61" w:name="_Toc377455980"/>
      <w:bookmarkStart w:id="62" w:name="_Toc479607974"/>
      <w:r w:rsidRPr="00303F36">
        <w:t xml:space="preserve">1.4 </w:t>
      </w:r>
      <w:r w:rsidRPr="00303F36">
        <w:t>论文的主要研究内容</w:t>
      </w:r>
      <w:bookmarkEnd w:id="59"/>
      <w:bookmarkEnd w:id="60"/>
      <w:bookmarkEnd w:id="61"/>
      <w:bookmarkEnd w:id="62"/>
    </w:p>
    <w:p w14:paraId="794F67A1" w14:textId="77777777" w:rsidR="006D2EC0" w:rsidRPr="003D746C" w:rsidRDefault="006D2EC0" w:rsidP="006D2EC0">
      <w:bookmarkStart w:id="63" w:name="_Toc311919920"/>
      <w:bookmarkStart w:id="64" w:name="_Toc313891098"/>
      <w:bookmarkStart w:id="65" w:name="_Toc377455981"/>
      <w:r>
        <w:tab/>
      </w:r>
      <w:r>
        <w:rPr>
          <w:rFonts w:hint="eastAsia"/>
        </w:rPr>
        <w:t>本文以本地</w:t>
      </w:r>
      <w:r>
        <w:rPr>
          <w:rFonts w:hint="eastAsia"/>
        </w:rPr>
        <w:t>POI</w:t>
      </w:r>
      <w:r>
        <w:rPr>
          <w:rFonts w:hint="eastAsia"/>
        </w:rPr>
        <w:t>推荐为研究背景，从</w:t>
      </w:r>
      <w:r>
        <w:rPr>
          <w:rFonts w:hint="eastAsia"/>
        </w:rPr>
        <w:t>POI</w:t>
      </w:r>
      <w:r>
        <w:rPr>
          <w:rFonts w:hint="eastAsia"/>
        </w:rPr>
        <w:t>角度对</w:t>
      </w:r>
      <w:r>
        <w:rPr>
          <w:rFonts w:hint="eastAsia"/>
        </w:rPr>
        <w:t>POI</w:t>
      </w:r>
      <w:r>
        <w:rPr>
          <w:rFonts w:hint="eastAsia"/>
        </w:rPr>
        <w:t>推荐问题进行建模，提出一个高效，强健的</w:t>
      </w:r>
      <w:r>
        <w:rPr>
          <w:rFonts w:hint="eastAsia"/>
        </w:rPr>
        <w:t>POI</w:t>
      </w:r>
      <w:r>
        <w:rPr>
          <w:rFonts w:hint="eastAsia"/>
        </w:rPr>
        <w:t>推荐模型，</w:t>
      </w:r>
      <w:r>
        <w:rPr>
          <w:rFonts w:hint="eastAsia"/>
        </w:rPr>
        <w:t xml:space="preserve"> </w:t>
      </w:r>
      <w:r>
        <w:rPr>
          <w:rFonts w:hint="eastAsia"/>
        </w:rPr>
        <w:t>以给出用户最可能感兴趣的</w:t>
      </w:r>
      <w:r>
        <w:rPr>
          <w:rFonts w:hint="eastAsia"/>
        </w:rPr>
        <w:t>POI</w:t>
      </w:r>
      <w:r>
        <w:rPr>
          <w:rFonts w:hint="eastAsia"/>
        </w:rPr>
        <w:t>。</w:t>
      </w:r>
    </w:p>
    <w:p w14:paraId="764781DF" w14:textId="77777777" w:rsidR="006D2EC0" w:rsidRDefault="006D2EC0" w:rsidP="006D2EC0">
      <w:pPr>
        <w:ind w:firstLineChars="200" w:firstLine="480"/>
        <w:rPr>
          <w:szCs w:val="24"/>
        </w:rPr>
      </w:pPr>
      <w:bookmarkStart w:id="66" w:name="OLE_LINK17"/>
      <w:bookmarkStart w:id="67" w:name="OLE_LINK18"/>
      <w:bookmarkStart w:id="68" w:name="OLE_LINK109"/>
      <w:bookmarkStart w:id="69" w:name="OLE_LINK110"/>
      <w:r w:rsidRPr="00303F36">
        <w:rPr>
          <w:webHidden/>
          <w:szCs w:val="24"/>
        </w:rPr>
        <w:t>本文</w:t>
      </w:r>
      <w:r>
        <w:rPr>
          <w:szCs w:val="24"/>
        </w:rPr>
        <w:t>主要的研究内容</w:t>
      </w:r>
      <w:r>
        <w:rPr>
          <w:rFonts w:hint="eastAsia"/>
          <w:szCs w:val="24"/>
        </w:rPr>
        <w:t>包括：</w:t>
      </w:r>
    </w:p>
    <w:p w14:paraId="304E47EA" w14:textId="77777777" w:rsidR="006D2EC0" w:rsidRPr="00C10455" w:rsidRDefault="006D2EC0" w:rsidP="006D2EC0">
      <w:pPr>
        <w:pStyle w:val="ab"/>
        <w:numPr>
          <w:ilvl w:val="0"/>
          <w:numId w:val="41"/>
        </w:numPr>
        <w:ind w:firstLineChars="0"/>
        <w:rPr>
          <w:szCs w:val="24"/>
        </w:rPr>
      </w:pPr>
      <w:r w:rsidRPr="00C10455">
        <w:rPr>
          <w:rFonts w:hint="eastAsia"/>
          <w:szCs w:val="24"/>
        </w:rPr>
        <w:t>从</w:t>
      </w:r>
      <w:r w:rsidRPr="00C10455">
        <w:rPr>
          <w:rFonts w:hint="eastAsia"/>
          <w:szCs w:val="24"/>
        </w:rPr>
        <w:t>POI</w:t>
      </w:r>
      <w:r w:rsidRPr="00C10455">
        <w:rPr>
          <w:rFonts w:hint="eastAsia"/>
          <w:szCs w:val="24"/>
        </w:rPr>
        <w:t>角度，对</w:t>
      </w:r>
      <w:r w:rsidRPr="00C10455">
        <w:rPr>
          <w:rFonts w:hint="eastAsia"/>
          <w:szCs w:val="24"/>
        </w:rPr>
        <w:t>POI</w:t>
      </w:r>
      <w:r w:rsidRPr="00C10455">
        <w:rPr>
          <w:rFonts w:hint="eastAsia"/>
          <w:szCs w:val="24"/>
        </w:rPr>
        <w:t>的推荐问题进行建模</w:t>
      </w:r>
    </w:p>
    <w:p w14:paraId="4629B83F" w14:textId="77777777" w:rsidR="006D2EC0" w:rsidRPr="00C10455" w:rsidRDefault="006D2EC0" w:rsidP="006D2EC0">
      <w:pPr>
        <w:pStyle w:val="ab"/>
        <w:numPr>
          <w:ilvl w:val="0"/>
          <w:numId w:val="41"/>
        </w:numPr>
        <w:ind w:firstLineChars="0"/>
        <w:rPr>
          <w:szCs w:val="24"/>
        </w:rPr>
      </w:pPr>
      <w:r>
        <w:rPr>
          <w:rFonts w:hint="eastAsia"/>
          <w:szCs w:val="24"/>
        </w:rPr>
        <w:t>基于实际的</w:t>
      </w:r>
      <w:r>
        <w:rPr>
          <w:rFonts w:hint="eastAsia"/>
          <w:szCs w:val="24"/>
        </w:rPr>
        <w:t>LBSN</w:t>
      </w:r>
      <w:r>
        <w:rPr>
          <w:rFonts w:hint="eastAsia"/>
          <w:szCs w:val="24"/>
        </w:rPr>
        <w:t>社交网络中用户于</w:t>
      </w:r>
      <w:r>
        <w:rPr>
          <w:rFonts w:hint="eastAsia"/>
          <w:szCs w:val="24"/>
        </w:rPr>
        <w:t>POI</w:t>
      </w:r>
      <w:r>
        <w:rPr>
          <w:rFonts w:hint="eastAsia"/>
          <w:szCs w:val="24"/>
        </w:rPr>
        <w:t>的交互信息，发现</w:t>
      </w:r>
      <w:r>
        <w:rPr>
          <w:rFonts w:hint="eastAsia"/>
          <w:szCs w:val="24"/>
        </w:rPr>
        <w:t>POI</w:t>
      </w:r>
      <w:r>
        <w:rPr>
          <w:rFonts w:hint="eastAsia"/>
          <w:szCs w:val="24"/>
        </w:rPr>
        <w:t>场景中的新现象。</w:t>
      </w:r>
    </w:p>
    <w:p w14:paraId="498E135D" w14:textId="77777777" w:rsidR="006D2EC0" w:rsidRDefault="006D2EC0" w:rsidP="006D2EC0">
      <w:pPr>
        <w:pStyle w:val="ab"/>
        <w:ind w:firstLineChars="0"/>
        <w:rPr>
          <w:szCs w:val="24"/>
        </w:rPr>
      </w:pPr>
      <w:r>
        <w:rPr>
          <w:rFonts w:hint="eastAsia"/>
          <w:szCs w:val="24"/>
        </w:rPr>
        <w:t xml:space="preserve">3. </w:t>
      </w:r>
      <w:r>
        <w:rPr>
          <w:rFonts w:hint="eastAsia"/>
          <w:szCs w:val="24"/>
        </w:rPr>
        <w:t>基于构建的</w:t>
      </w:r>
      <w:r>
        <w:rPr>
          <w:rFonts w:hint="eastAsia"/>
          <w:szCs w:val="24"/>
        </w:rPr>
        <w:t>POI</w:t>
      </w:r>
      <w:r>
        <w:rPr>
          <w:rFonts w:hint="eastAsia"/>
          <w:szCs w:val="24"/>
        </w:rPr>
        <w:t>推荐模型，给出不同场景下的</w:t>
      </w:r>
      <w:r>
        <w:rPr>
          <w:rFonts w:hint="eastAsia"/>
          <w:szCs w:val="24"/>
        </w:rPr>
        <w:t>POI</w:t>
      </w:r>
      <w:r>
        <w:rPr>
          <w:rFonts w:hint="eastAsia"/>
          <w:szCs w:val="24"/>
        </w:rPr>
        <w:t>推荐方案</w:t>
      </w:r>
    </w:p>
    <w:p w14:paraId="6A89C5C0" w14:textId="77777777" w:rsidR="006D2EC0" w:rsidRDefault="006D2EC0" w:rsidP="006D2EC0">
      <w:pPr>
        <w:pStyle w:val="ab"/>
        <w:ind w:firstLineChars="0"/>
        <w:rPr>
          <w:szCs w:val="24"/>
        </w:rPr>
      </w:pPr>
      <w:r>
        <w:rPr>
          <w:rFonts w:hint="eastAsia"/>
          <w:szCs w:val="24"/>
        </w:rPr>
        <w:t xml:space="preserve">4. </w:t>
      </w:r>
      <w:r>
        <w:rPr>
          <w:szCs w:val="24"/>
        </w:rPr>
        <w:t xml:space="preserve"> </w:t>
      </w:r>
      <w:r>
        <w:rPr>
          <w:rFonts w:hint="eastAsia"/>
          <w:szCs w:val="24"/>
        </w:rPr>
        <w:t>利用真实的</w:t>
      </w:r>
      <w:r>
        <w:rPr>
          <w:rFonts w:hint="eastAsia"/>
          <w:szCs w:val="24"/>
        </w:rPr>
        <w:t>LBSN</w:t>
      </w:r>
      <w:r>
        <w:rPr>
          <w:rFonts w:hint="eastAsia"/>
          <w:szCs w:val="24"/>
        </w:rPr>
        <w:t>网络数据集对所提出的模型和</w:t>
      </w:r>
      <w:r>
        <w:rPr>
          <w:rFonts w:hint="eastAsia"/>
          <w:szCs w:val="24"/>
        </w:rPr>
        <w:t>POI</w:t>
      </w:r>
      <w:r>
        <w:rPr>
          <w:rFonts w:hint="eastAsia"/>
          <w:szCs w:val="24"/>
        </w:rPr>
        <w:t>推荐算法进行验证，证明算法的高效和可伸缩性。</w:t>
      </w:r>
    </w:p>
    <w:p w14:paraId="79772C53" w14:textId="77777777" w:rsidR="00683D30" w:rsidRPr="00AD22B7" w:rsidRDefault="00683D30" w:rsidP="00850D6A">
      <w:pPr>
        <w:pStyle w:val="2"/>
        <w:rPr>
          <w:color w:val="FF0000"/>
        </w:rPr>
      </w:pPr>
      <w:bookmarkStart w:id="70" w:name="_Toc479607975"/>
      <w:bookmarkEnd w:id="66"/>
      <w:bookmarkEnd w:id="67"/>
      <w:bookmarkEnd w:id="68"/>
      <w:bookmarkEnd w:id="69"/>
      <w:r w:rsidRPr="00AD22B7">
        <w:rPr>
          <w:rFonts w:eastAsia="宋体"/>
          <w:smallCaps/>
          <w:color w:val="FF0000"/>
        </w:rPr>
        <w:t xml:space="preserve">1.5 </w:t>
      </w:r>
      <w:r w:rsidRPr="00AD22B7">
        <w:rPr>
          <w:color w:val="FF0000"/>
        </w:rPr>
        <w:t>论文组织结构</w:t>
      </w:r>
      <w:bookmarkEnd w:id="63"/>
      <w:bookmarkEnd w:id="64"/>
      <w:bookmarkEnd w:id="65"/>
      <w:bookmarkEnd w:id="70"/>
    </w:p>
    <w:p w14:paraId="6BEC69E1" w14:textId="77777777" w:rsidR="00683D30" w:rsidRPr="007321EF" w:rsidRDefault="00683D30" w:rsidP="00850D6A">
      <w:pPr>
        <w:ind w:firstLineChars="200" w:firstLine="480"/>
        <w:rPr>
          <w:color w:val="FF0000"/>
        </w:rPr>
      </w:pPr>
      <w:r w:rsidRPr="007321EF">
        <w:rPr>
          <w:color w:val="FF0000"/>
        </w:rPr>
        <w:t>第</w:t>
      </w:r>
      <w:r w:rsidRPr="007321EF">
        <w:rPr>
          <w:color w:val="FF0000"/>
        </w:rPr>
        <w:t>1</w:t>
      </w:r>
      <w:r w:rsidRPr="007321EF">
        <w:rPr>
          <w:color w:val="FF0000"/>
        </w:rPr>
        <w:t>章</w:t>
      </w:r>
      <w:r w:rsidRPr="007321EF">
        <w:rPr>
          <w:rFonts w:hint="eastAsia"/>
          <w:color w:val="FF0000"/>
        </w:rPr>
        <w:t>，</w:t>
      </w:r>
      <w:r w:rsidRPr="007321EF">
        <w:rPr>
          <w:color w:val="FF0000"/>
        </w:rPr>
        <w:t>绪论。</w:t>
      </w:r>
      <w:r w:rsidR="00706534" w:rsidRPr="007321EF">
        <w:rPr>
          <w:rFonts w:hint="eastAsia"/>
          <w:color w:val="FF0000"/>
        </w:rPr>
        <w:t>对</w:t>
      </w:r>
      <w:r w:rsidR="00706534" w:rsidRPr="007321EF">
        <w:rPr>
          <w:color w:val="FF0000"/>
        </w:rPr>
        <w:t>本课题的研究背景、目的</w:t>
      </w:r>
      <w:r w:rsidR="00706534" w:rsidRPr="007321EF">
        <w:rPr>
          <w:rFonts w:hint="eastAsia"/>
          <w:color w:val="FF0000"/>
        </w:rPr>
        <w:t>及</w:t>
      </w:r>
      <w:r w:rsidRPr="007321EF">
        <w:rPr>
          <w:color w:val="FF0000"/>
        </w:rPr>
        <w:t>意义、国内外</w:t>
      </w:r>
      <w:r w:rsidR="00706534" w:rsidRPr="007321EF">
        <w:rPr>
          <w:color w:val="FF0000"/>
        </w:rPr>
        <w:t>已有</w:t>
      </w:r>
      <w:r w:rsidRPr="007321EF">
        <w:rPr>
          <w:color w:val="FF0000"/>
        </w:rPr>
        <w:t>研究现状</w:t>
      </w:r>
      <w:r w:rsidR="00706534" w:rsidRPr="007321EF">
        <w:rPr>
          <w:color w:val="FF0000"/>
        </w:rPr>
        <w:t>进行总结</w:t>
      </w:r>
      <w:r w:rsidR="00706534" w:rsidRPr="007321EF">
        <w:rPr>
          <w:rFonts w:hint="eastAsia"/>
          <w:color w:val="FF0000"/>
        </w:rPr>
        <w:t>，</w:t>
      </w:r>
      <w:r w:rsidR="00DF32E3" w:rsidRPr="007321EF">
        <w:rPr>
          <w:color w:val="FF0000"/>
        </w:rPr>
        <w:t>并且概括地介绍了</w:t>
      </w:r>
      <w:r w:rsidR="00706534" w:rsidRPr="007321EF">
        <w:rPr>
          <w:color w:val="FF0000"/>
        </w:rPr>
        <w:t>所要研究的</w:t>
      </w:r>
      <w:r w:rsidRPr="007321EF">
        <w:rPr>
          <w:color w:val="FF0000"/>
        </w:rPr>
        <w:t>内容。</w:t>
      </w:r>
    </w:p>
    <w:p w14:paraId="67A6D525" w14:textId="77777777" w:rsidR="00683D30" w:rsidRPr="00303F36" w:rsidRDefault="00683D30" w:rsidP="00850D6A">
      <w:pPr>
        <w:ind w:firstLineChars="200" w:firstLine="480"/>
      </w:pPr>
      <w:r w:rsidRPr="00303F36">
        <w:t>第</w:t>
      </w:r>
      <w:r w:rsidRPr="00303F36">
        <w:t>2</w:t>
      </w:r>
      <w:r w:rsidRPr="00303F36">
        <w:t>章</w:t>
      </w:r>
      <w:r>
        <w:rPr>
          <w:rFonts w:hint="eastAsia"/>
        </w:rPr>
        <w:t>，多</w:t>
      </w:r>
      <w:r>
        <w:t>话题敏感的</w:t>
      </w:r>
      <w:r w:rsidRPr="00303F36">
        <w:t>传播模型。</w:t>
      </w:r>
      <w:r>
        <w:rPr>
          <w:rFonts w:hint="eastAsia"/>
        </w:rPr>
        <w:t>针对</w:t>
      </w:r>
      <w:r>
        <w:t>现有模型的不足</w:t>
      </w:r>
      <w:r>
        <w:rPr>
          <w:rFonts w:hint="eastAsia"/>
        </w:rPr>
        <w:t>，</w:t>
      </w:r>
      <w:r>
        <w:t>结合多话题</w:t>
      </w:r>
      <w:r>
        <w:rPr>
          <w:rFonts w:hint="eastAsia"/>
        </w:rPr>
        <w:t>、</w:t>
      </w:r>
      <w:r>
        <w:t>位置信息等因素</w:t>
      </w:r>
      <w:r>
        <w:rPr>
          <w:rFonts w:hint="eastAsia"/>
        </w:rPr>
        <w:t>，</w:t>
      </w:r>
      <w:r>
        <w:t>提出了新的话题敏感的传播模型</w:t>
      </w:r>
      <w:r>
        <w:t>MTSIC</w:t>
      </w:r>
      <w:r>
        <w:rPr>
          <w:rFonts w:hint="eastAsia"/>
        </w:rPr>
        <w:t>。</w:t>
      </w:r>
    </w:p>
    <w:p w14:paraId="064BE8C0" w14:textId="77777777" w:rsidR="00683D30" w:rsidRDefault="00683D30" w:rsidP="00850D6A">
      <w:pPr>
        <w:ind w:firstLineChars="200" w:firstLine="480"/>
      </w:pPr>
      <w:r w:rsidRPr="00303F36">
        <w:t>第</w:t>
      </w:r>
      <w:r w:rsidRPr="00303F36">
        <w:t>3</w:t>
      </w:r>
      <w:r w:rsidRPr="00303F36">
        <w:t>章</w:t>
      </w:r>
      <w:r>
        <w:rPr>
          <w:rFonts w:hint="eastAsia"/>
        </w:rPr>
        <w:t>，多</w:t>
      </w:r>
      <w:r>
        <w:t>话题敏感</w:t>
      </w:r>
      <w:r w:rsidRPr="00303F36">
        <w:t>的影响力最大化算法。</w:t>
      </w:r>
      <w:r>
        <w:rPr>
          <w:rFonts w:hint="eastAsia"/>
        </w:rPr>
        <w:t>根据</w:t>
      </w:r>
      <w:r>
        <w:t>所提出的多话题敏感的传播模型的特点</w:t>
      </w:r>
      <w:r>
        <w:rPr>
          <w:rFonts w:hint="eastAsia"/>
        </w:rPr>
        <w:t>，</w:t>
      </w:r>
      <w:r>
        <w:t>改进经典贪心算法以突出多话题因素在传播过程中的重要作用</w:t>
      </w:r>
      <w:r>
        <w:rPr>
          <w:rFonts w:hint="eastAsia"/>
        </w:rPr>
        <w:t>。</w:t>
      </w:r>
    </w:p>
    <w:p w14:paraId="292CCE57" w14:textId="77777777" w:rsidR="00683D30" w:rsidRPr="00A46061" w:rsidRDefault="00683D30" w:rsidP="00850D6A">
      <w:pPr>
        <w:ind w:firstLineChars="200" w:firstLine="480"/>
      </w:pPr>
      <w:r w:rsidRPr="00303F36">
        <w:t>第</w:t>
      </w:r>
      <w:r>
        <w:t>4</w:t>
      </w:r>
      <w:r w:rsidRPr="00303F36">
        <w:t>章</w:t>
      </w:r>
      <w:r>
        <w:rPr>
          <w:rFonts w:hint="eastAsia"/>
        </w:rPr>
        <w:t>，基于</w:t>
      </w:r>
      <w:r>
        <w:rPr>
          <w:rFonts w:hint="eastAsia"/>
        </w:rPr>
        <w:t>SPARK</w:t>
      </w:r>
      <w:r>
        <w:rPr>
          <w:rFonts w:hint="eastAsia"/>
        </w:rPr>
        <w:t>的并行算法</w:t>
      </w:r>
      <w:r w:rsidRPr="00303F36">
        <w:t>。</w:t>
      </w:r>
      <w:r>
        <w:t>针对影响力最大化算法在大规模网络中运行的效率低下的问题</w:t>
      </w:r>
      <w:r>
        <w:rPr>
          <w:rFonts w:hint="eastAsia"/>
        </w:rPr>
        <w:t>，</w:t>
      </w:r>
      <w:r>
        <w:t>利用</w:t>
      </w:r>
      <w:r>
        <w:t>SPARK</w:t>
      </w:r>
      <w:r>
        <w:t>的基于内存计算的机制</w:t>
      </w:r>
      <w:r>
        <w:rPr>
          <w:rFonts w:hint="eastAsia"/>
        </w:rPr>
        <w:t>，</w:t>
      </w:r>
      <w:r>
        <w:t>提出了基于</w:t>
      </w:r>
      <w:r>
        <w:t>SPARK</w:t>
      </w:r>
      <w:r>
        <w:t>的并</w:t>
      </w:r>
      <w:r>
        <w:lastRenderedPageBreak/>
        <w:t>行算法</w:t>
      </w:r>
      <w:r>
        <w:rPr>
          <w:rFonts w:hint="eastAsia"/>
        </w:rPr>
        <w:t>。</w:t>
      </w:r>
    </w:p>
    <w:p w14:paraId="36F4A91C" w14:textId="77777777" w:rsidR="00683D30" w:rsidRDefault="00683D30" w:rsidP="00850D6A">
      <w:pPr>
        <w:ind w:firstLineChars="200" w:firstLine="480"/>
      </w:pPr>
      <w:r w:rsidRPr="00303F36">
        <w:t>第</w:t>
      </w:r>
      <w:r>
        <w:t>5</w:t>
      </w:r>
      <w:r w:rsidRPr="00303F36">
        <w:t>章</w:t>
      </w:r>
      <w:r>
        <w:rPr>
          <w:rFonts w:hint="eastAsia"/>
        </w:rPr>
        <w:t>，</w:t>
      </w:r>
      <w:r w:rsidRPr="00303F36">
        <w:t>实验与分析。</w:t>
      </w:r>
      <w:r>
        <w:t>对实验</w:t>
      </w:r>
      <w:r w:rsidR="000C7574">
        <w:rPr>
          <w:rFonts w:hint="eastAsia"/>
        </w:rPr>
        <w:t>环境</w:t>
      </w:r>
      <w:r>
        <w:t>及</w:t>
      </w:r>
      <w:r w:rsidR="000C7574">
        <w:rPr>
          <w:rFonts w:hint="eastAsia"/>
        </w:rPr>
        <w:t>算法</w:t>
      </w:r>
      <w:r>
        <w:t>评估度量进行</w:t>
      </w:r>
      <w:r w:rsidR="000C7574">
        <w:rPr>
          <w:rFonts w:hint="eastAsia"/>
        </w:rPr>
        <w:t>说明</w:t>
      </w:r>
      <w:r>
        <w:rPr>
          <w:rFonts w:hint="eastAsia"/>
        </w:rPr>
        <w:t>，</w:t>
      </w:r>
      <w:r>
        <w:t>并且从</w:t>
      </w:r>
      <w:r w:rsidR="000C7574">
        <w:rPr>
          <w:rFonts w:hint="eastAsia"/>
        </w:rPr>
        <w:t>多个</w:t>
      </w:r>
      <w:r w:rsidR="00DF32E3">
        <w:rPr>
          <w:rFonts w:hint="eastAsia"/>
        </w:rPr>
        <w:t>角度</w:t>
      </w:r>
      <w:r>
        <w:t>对所提出的</w:t>
      </w:r>
      <w:r w:rsidR="000C7574">
        <w:t>传播</w:t>
      </w:r>
      <w:r>
        <w:t>模型和</w:t>
      </w:r>
      <w:r w:rsidR="00DF32E3">
        <w:t>影响力</w:t>
      </w:r>
      <w:r w:rsidR="000C7574">
        <w:t>最大化</w:t>
      </w:r>
      <w:r>
        <w:t>算法进行了细致的分析</w:t>
      </w:r>
      <w:r>
        <w:rPr>
          <w:rFonts w:hint="eastAsia"/>
        </w:rPr>
        <w:t>。</w:t>
      </w:r>
    </w:p>
    <w:p w14:paraId="63087847" w14:textId="77777777" w:rsidR="00683D30" w:rsidRPr="00303F36" w:rsidRDefault="00683D30" w:rsidP="00850D6A">
      <w:pPr>
        <w:ind w:firstLineChars="200" w:firstLine="480"/>
      </w:pPr>
      <w:r w:rsidRPr="00303F36">
        <w:t>第</w:t>
      </w:r>
      <w:r>
        <w:t>6</w:t>
      </w:r>
      <w:r w:rsidRPr="00303F36">
        <w:t>章</w:t>
      </w:r>
      <w:r>
        <w:rPr>
          <w:rFonts w:hint="eastAsia"/>
        </w:rPr>
        <w:t>，</w:t>
      </w:r>
      <w:r w:rsidRPr="00303F36">
        <w:t>总结与展望。</w:t>
      </w:r>
      <w:r w:rsidR="000C7574">
        <w:t>对本</w:t>
      </w:r>
      <w:r w:rsidR="000C7574">
        <w:rPr>
          <w:rFonts w:hint="eastAsia"/>
        </w:rPr>
        <w:t>课题</w:t>
      </w:r>
      <w:r w:rsidR="00DF32E3">
        <w:t>的工作进行</w:t>
      </w:r>
      <w:r w:rsidR="000C7574">
        <w:t>概括总结，</w:t>
      </w:r>
      <w:r>
        <w:t>针对</w:t>
      </w:r>
      <w:r w:rsidR="00DF32E3">
        <w:rPr>
          <w:rFonts w:hint="eastAsia"/>
        </w:rPr>
        <w:t>新的</w:t>
      </w:r>
      <w:r w:rsidR="00DF32E3">
        <w:t>影响力</w:t>
      </w:r>
      <w:r w:rsidR="000C7574">
        <w:t>最大化</w:t>
      </w:r>
      <w:r>
        <w:t>算法及</w:t>
      </w:r>
      <w:r w:rsidR="000C7574">
        <w:t>传播</w:t>
      </w:r>
      <w:r w:rsidR="00D02CE3">
        <w:t>模型的缺点提出</w:t>
      </w:r>
      <w:r w:rsidR="00D02CE3">
        <w:rPr>
          <w:rFonts w:hint="eastAsia"/>
        </w:rPr>
        <w:t>未来</w:t>
      </w:r>
      <w:r>
        <w:t>可能进行改进的</w:t>
      </w:r>
      <w:r w:rsidR="00DF32E3">
        <w:rPr>
          <w:rFonts w:hint="eastAsia"/>
        </w:rPr>
        <w:t>地方</w:t>
      </w:r>
      <w:r>
        <w:rPr>
          <w:rFonts w:hint="eastAsia"/>
        </w:rPr>
        <w:t>。</w:t>
      </w:r>
    </w:p>
    <w:p w14:paraId="6727E1E4" w14:textId="77777777" w:rsidR="0020305C" w:rsidRPr="000C7574" w:rsidRDefault="0020305C" w:rsidP="000770CF">
      <w:pPr>
        <w:pStyle w:val="1"/>
        <w:jc w:val="both"/>
        <w:rPr>
          <w:rFonts w:cs="Times New Roman"/>
          <w:kern w:val="0"/>
          <w:szCs w:val="24"/>
        </w:rPr>
        <w:sectPr w:rsidR="0020305C" w:rsidRPr="000C7574" w:rsidSect="004C108D">
          <w:headerReference w:type="even" r:id="rId14"/>
          <w:headerReference w:type="default" r:id="rId15"/>
          <w:footerReference w:type="default" r:id="rId16"/>
          <w:endnotePr>
            <w:numFmt w:val="decimal"/>
          </w:endnotePr>
          <w:pgSz w:w="11906" w:h="16838" w:code="9"/>
          <w:pgMar w:top="2552" w:right="1588" w:bottom="1588" w:left="1588" w:header="851" w:footer="964" w:gutter="0"/>
          <w:pgNumType w:start="1"/>
          <w:cols w:space="425"/>
          <w:docGrid w:linePitch="334" w:charSpace="512"/>
        </w:sectPr>
      </w:pPr>
    </w:p>
    <w:p w14:paraId="7BCF9E9F" w14:textId="77777777" w:rsidR="00083F8F" w:rsidRPr="00303F36" w:rsidRDefault="00683D30" w:rsidP="00CC1C7D">
      <w:pPr>
        <w:pStyle w:val="1"/>
        <w:rPr>
          <w:rFonts w:cs="Times New Roman"/>
        </w:rPr>
      </w:pPr>
      <w:bookmarkStart w:id="71" w:name="_Toc377455982"/>
      <w:bookmarkStart w:id="72" w:name="_Toc479607976"/>
      <w:bookmarkEnd w:id="57"/>
      <w:bookmarkEnd w:id="58"/>
      <w:r w:rsidRPr="00303F36">
        <w:rPr>
          <w:rFonts w:cs="Times New Roman"/>
          <w:szCs w:val="32"/>
        </w:rPr>
        <w:lastRenderedPageBreak/>
        <w:t xml:space="preserve">2  </w:t>
      </w:r>
      <w:r w:rsidRPr="000116C4">
        <w:rPr>
          <w:rFonts w:cs="Times New Roman"/>
          <w:color w:val="FF0000"/>
          <w:szCs w:val="32"/>
        </w:rPr>
        <w:t>多</w:t>
      </w:r>
      <w:r w:rsidRPr="000116C4">
        <w:rPr>
          <w:rFonts w:cs="Times New Roman"/>
          <w:color w:val="FF0000"/>
        </w:rPr>
        <w:t>话题敏感的</w:t>
      </w:r>
      <w:r w:rsidR="00195B55" w:rsidRPr="000116C4">
        <w:rPr>
          <w:rFonts w:cs="Times New Roman" w:hint="eastAsia"/>
          <w:color w:val="FF0000"/>
        </w:rPr>
        <w:t>影</w:t>
      </w:r>
      <w:r w:rsidR="00195B55">
        <w:rPr>
          <w:rFonts w:cs="Times New Roman" w:hint="eastAsia"/>
        </w:rPr>
        <w:t>响</w:t>
      </w:r>
      <w:r w:rsidRPr="00303F36">
        <w:rPr>
          <w:rFonts w:cs="Times New Roman"/>
        </w:rPr>
        <w:t>传播模型</w:t>
      </w:r>
      <w:bookmarkEnd w:id="71"/>
      <w:bookmarkEnd w:id="72"/>
    </w:p>
    <w:p w14:paraId="31C6EF61" w14:textId="367487D5" w:rsidR="00A64C94" w:rsidRPr="007321EF" w:rsidRDefault="007321EF" w:rsidP="007321EF">
      <w:pPr>
        <w:ind w:firstLine="480"/>
        <w:rPr>
          <w:kern w:val="0"/>
        </w:rPr>
      </w:pPr>
      <w:bookmarkStart w:id="73" w:name="_Toc311919923"/>
      <w:bookmarkStart w:id="74" w:name="_Toc313891101"/>
      <w:bookmarkStart w:id="75" w:name="_Toc377455984"/>
      <w:r>
        <w:rPr>
          <w:kern w:val="0"/>
        </w:rPr>
        <w:t>推荐模型是推荐问题中的核心部分</w:t>
      </w:r>
      <w:r>
        <w:rPr>
          <w:rFonts w:hint="eastAsia"/>
          <w:kern w:val="0"/>
        </w:rPr>
        <w:t>，</w:t>
      </w:r>
      <w:r>
        <w:rPr>
          <w:kern w:val="0"/>
        </w:rPr>
        <w:t>它的主要任务</w:t>
      </w:r>
      <w:r w:rsidR="00DE0200">
        <w:rPr>
          <w:rFonts w:hint="eastAsia"/>
          <w:kern w:val="0"/>
        </w:rPr>
        <w:t>是</w:t>
      </w:r>
      <w:r>
        <w:rPr>
          <w:kern w:val="0"/>
        </w:rPr>
        <w:t>对</w:t>
      </w:r>
      <w:r>
        <w:rPr>
          <w:kern w:val="0"/>
        </w:rPr>
        <w:t>LBSN</w:t>
      </w:r>
      <w:r>
        <w:rPr>
          <w:kern w:val="0"/>
        </w:rPr>
        <w:t>网络中的各种信息进行逻辑上的建模</w:t>
      </w:r>
      <w:r>
        <w:rPr>
          <w:rFonts w:hint="eastAsia"/>
          <w:kern w:val="0"/>
        </w:rPr>
        <w:t>。</w:t>
      </w:r>
      <w:r>
        <w:rPr>
          <w:kern w:val="0"/>
        </w:rPr>
        <w:t>LBSN</w:t>
      </w:r>
      <w:r>
        <w:rPr>
          <w:kern w:val="0"/>
        </w:rPr>
        <w:t>网络中的推荐问题不同于一般场景下的推荐问题</w:t>
      </w:r>
      <w:r>
        <w:rPr>
          <w:rFonts w:hint="eastAsia"/>
          <w:kern w:val="0"/>
        </w:rPr>
        <w:t>，</w:t>
      </w:r>
      <w:r w:rsidR="006E70A1">
        <w:rPr>
          <w:kern w:val="0"/>
        </w:rPr>
        <w:t>其具</w:t>
      </w:r>
      <w:r w:rsidR="00CB6E52">
        <w:rPr>
          <w:rFonts w:hint="eastAsia"/>
          <w:kern w:val="0"/>
        </w:rPr>
        <w:t>有</w:t>
      </w:r>
      <w:r>
        <w:rPr>
          <w:kern w:val="0"/>
        </w:rPr>
        <w:t>特殊性</w:t>
      </w:r>
      <w:r>
        <w:rPr>
          <w:rFonts w:hint="eastAsia"/>
          <w:kern w:val="0"/>
        </w:rPr>
        <w:t>，本章首先对</w:t>
      </w:r>
      <w:r>
        <w:rPr>
          <w:rFonts w:hint="eastAsia"/>
          <w:kern w:val="0"/>
        </w:rPr>
        <w:t>LBSN</w:t>
      </w:r>
      <w:r w:rsidR="00C41791">
        <w:rPr>
          <w:rFonts w:hint="eastAsia"/>
          <w:kern w:val="0"/>
        </w:rPr>
        <w:t>网络进行介绍和数学化的定义，并根据已有</w:t>
      </w:r>
      <w:r>
        <w:rPr>
          <w:rFonts w:hint="eastAsia"/>
          <w:kern w:val="0"/>
        </w:rPr>
        <w:t>LBSN</w:t>
      </w:r>
      <w:r w:rsidR="00C41791">
        <w:rPr>
          <w:rFonts w:hint="eastAsia"/>
          <w:kern w:val="0"/>
        </w:rPr>
        <w:t>网络中的用户交互信息</w:t>
      </w:r>
      <w:r>
        <w:rPr>
          <w:rFonts w:hint="eastAsia"/>
          <w:kern w:val="0"/>
        </w:rPr>
        <w:t>探索数据集中</w:t>
      </w:r>
      <w:r w:rsidR="00F5507E">
        <w:rPr>
          <w:rFonts w:hint="eastAsia"/>
          <w:kern w:val="0"/>
        </w:rPr>
        <w:t>存在</w:t>
      </w:r>
      <w:r>
        <w:rPr>
          <w:rFonts w:hint="eastAsia"/>
          <w:kern w:val="0"/>
        </w:rPr>
        <w:t>的规律，</w:t>
      </w:r>
      <w:r w:rsidRPr="00AD22B7">
        <w:rPr>
          <w:rFonts w:hint="eastAsia"/>
          <w:color w:val="FF0000"/>
          <w:kern w:val="0"/>
        </w:rPr>
        <w:t>并进一步提出基于概率的，强健的</w:t>
      </w:r>
      <w:r w:rsidRPr="00AD22B7">
        <w:rPr>
          <w:rFonts w:hint="eastAsia"/>
          <w:color w:val="FF0000"/>
          <w:kern w:val="0"/>
        </w:rPr>
        <w:t>POI</w:t>
      </w:r>
      <w:r w:rsidRPr="00AD22B7">
        <w:rPr>
          <w:rFonts w:hint="eastAsia"/>
          <w:color w:val="FF0000"/>
          <w:kern w:val="0"/>
        </w:rPr>
        <w:t>推荐模型</w:t>
      </w:r>
      <w:r>
        <w:rPr>
          <w:rFonts w:hint="eastAsia"/>
          <w:kern w:val="0"/>
        </w:rPr>
        <w:t>。</w:t>
      </w:r>
    </w:p>
    <w:p w14:paraId="37DA327B" w14:textId="6AA4C2FB" w:rsidR="00A64C94" w:rsidRDefault="003D7691" w:rsidP="003D7691">
      <w:pPr>
        <w:pStyle w:val="2"/>
        <w:numPr>
          <w:ilvl w:val="1"/>
          <w:numId w:val="41"/>
        </w:numPr>
      </w:pPr>
      <w:bookmarkStart w:id="76" w:name="_Toc479607977"/>
      <w:r>
        <w:rPr>
          <w:rFonts w:hint="eastAsia"/>
        </w:rPr>
        <w:t>相关</w:t>
      </w:r>
      <w:r>
        <w:t>定义</w:t>
      </w:r>
      <w:bookmarkEnd w:id="76"/>
    </w:p>
    <w:p w14:paraId="2340823B" w14:textId="7A042C04" w:rsidR="003D7691" w:rsidRDefault="003D7691" w:rsidP="00347F0E">
      <w:pPr>
        <w:ind w:firstLine="420"/>
      </w:pPr>
      <w:r>
        <w:rPr>
          <w:rFonts w:hint="eastAsia"/>
        </w:rPr>
        <w:t>下面</w:t>
      </w:r>
      <w:r>
        <w:t>，我们将给出本文</w:t>
      </w:r>
      <w:r w:rsidR="00E53F9C">
        <w:rPr>
          <w:rFonts w:hint="eastAsia"/>
        </w:rPr>
        <w:t>涉及到</w:t>
      </w:r>
      <w:r w:rsidR="00E53F9C">
        <w:t>的</w:t>
      </w:r>
      <w:r>
        <w:rPr>
          <w:rFonts w:hint="eastAsia"/>
        </w:rPr>
        <w:t>关键</w:t>
      </w:r>
      <w:r>
        <w:t>数据结构和数学符号的定义。</w:t>
      </w:r>
    </w:p>
    <w:p w14:paraId="1299F507" w14:textId="79925FA4" w:rsidR="00E53F9C" w:rsidRPr="007F4719" w:rsidRDefault="00E53F9C" w:rsidP="003D7691">
      <w:pPr>
        <w:rPr>
          <w:szCs w:val="24"/>
        </w:rPr>
      </w:pPr>
      <w:r w:rsidRPr="00A331A5">
        <w:rPr>
          <w:rFonts w:hint="eastAsia"/>
          <w:b/>
        </w:rPr>
        <w:t>定义</w:t>
      </w:r>
      <w:r w:rsidR="009713AA" w:rsidRPr="00A331A5">
        <w:rPr>
          <w:b/>
        </w:rPr>
        <w:t>2.1</w:t>
      </w:r>
      <w:r w:rsidR="007D1BDE" w:rsidRPr="00A331A5">
        <w:rPr>
          <w:rFonts w:hint="eastAsia"/>
          <w:b/>
        </w:rPr>
        <w:t xml:space="preserve"> POI</w:t>
      </w:r>
      <w:r w:rsidR="00A331A5" w:rsidRPr="00A331A5">
        <w:rPr>
          <w:rFonts w:hint="eastAsia"/>
          <w:b/>
        </w:rPr>
        <w:t>。</w:t>
      </w:r>
      <w:r w:rsidR="007D1BDE">
        <w:rPr>
          <w:rFonts w:hint="eastAsia"/>
        </w:rPr>
        <w:t xml:space="preserve"> POI</w:t>
      </w:r>
      <w:r w:rsidR="007D1BDE" w:rsidRPr="00FF5A5C">
        <w:rPr>
          <w:i/>
        </w:rPr>
        <w:t xml:space="preserve"> </w:t>
      </w:r>
      <m:oMath>
        <m:r>
          <w:rPr>
            <w:rFonts w:ascii="Cambria Math" w:hAnsi="Cambria Math"/>
            <w:szCs w:val="24"/>
          </w:rPr>
          <m:t>l</m:t>
        </m:r>
      </m:oMath>
      <w:r w:rsidR="007D1BDE">
        <w:rPr>
          <w:rFonts w:hint="eastAsia"/>
        </w:rPr>
        <w:t>指</w:t>
      </w:r>
      <w:r w:rsidR="007D1BDE">
        <w:t>LBSN</w:t>
      </w:r>
      <w:r w:rsidR="007D1BDE">
        <w:t>网络中对应的实体商家或者地点</w:t>
      </w:r>
      <w:r w:rsidR="007D1BDE">
        <w:rPr>
          <w:rFonts w:hint="eastAsia"/>
        </w:rPr>
        <w:t>，</w:t>
      </w:r>
      <m:oMath>
        <m:r>
          <w:rPr>
            <w:rFonts w:ascii="Cambria Math" w:hAnsi="Cambria Math"/>
            <w:szCs w:val="24"/>
          </w:rPr>
          <m:t>l</m:t>
        </m:r>
      </m:oMath>
      <w:r w:rsidR="007D1BDE">
        <w:rPr>
          <w:rFonts w:hint="eastAsia"/>
          <w:szCs w:val="24"/>
        </w:rPr>
        <w:t>具有</w:t>
      </w:r>
      <w:r w:rsidR="007D1BDE">
        <w:rPr>
          <w:szCs w:val="24"/>
        </w:rPr>
        <w:t>实际的经纬度属性</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lat</m:t>
            </m:r>
          </m:e>
          <m:sub>
            <m:r>
              <w:rPr>
                <w:rFonts w:ascii="Cambria Math" w:hAnsi="Cambria Math"/>
                <w:szCs w:val="24"/>
              </w:rPr>
              <m:t>l</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ng</m:t>
            </m:r>
          </m:e>
          <m:sub>
            <m:r>
              <w:rPr>
                <w:rFonts w:ascii="Cambria Math" w:hAnsi="Cambria Math"/>
                <w:szCs w:val="24"/>
              </w:rPr>
              <m:t>l</m:t>
            </m:r>
          </m:sub>
        </m:sSub>
        <m:r>
          <w:rPr>
            <w:rFonts w:ascii="Cambria Math" w:hAnsi="Cambria Math"/>
            <w:szCs w:val="24"/>
          </w:rPr>
          <m:t>)</m:t>
        </m:r>
      </m:oMath>
      <w:r w:rsidR="00011BFB">
        <w:rPr>
          <w:rFonts w:hint="eastAsia"/>
          <w:szCs w:val="24"/>
        </w:rPr>
        <w:t>和</w:t>
      </w:r>
      <w:r w:rsidR="006C521C">
        <w:rPr>
          <w:rFonts w:hint="eastAsia"/>
          <w:szCs w:val="24"/>
        </w:rPr>
        <w:t>类别</w:t>
      </w:r>
      <w:r w:rsidR="00011BFB">
        <w:rPr>
          <w:szCs w:val="24"/>
        </w:rPr>
        <w:t>信息</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l</m:t>
            </m:r>
          </m:sub>
        </m:sSub>
      </m:oMath>
      <w:r w:rsidR="008C75C0">
        <w:rPr>
          <w:rFonts w:hint="eastAsia"/>
          <w:szCs w:val="24"/>
        </w:rPr>
        <w:t>。</w:t>
      </w:r>
      <w:r w:rsidR="00B454C5">
        <w:rPr>
          <w:rFonts w:hint="eastAsia"/>
          <w:szCs w:val="24"/>
        </w:rPr>
        <w:t>其中</w:t>
      </w:r>
      <w:r w:rsidR="00BC7D73">
        <w:rPr>
          <w:rFonts w:hint="eastAsia"/>
          <w:szCs w:val="24"/>
        </w:rPr>
        <w:t>每个</w:t>
      </w:r>
      <w:r w:rsidR="00B454C5">
        <w:rPr>
          <w:szCs w:val="24"/>
        </w:rPr>
        <w:t>POI</w:t>
      </w:r>
      <w:r w:rsidR="00B454C5">
        <w:rPr>
          <w:szCs w:val="24"/>
        </w:rPr>
        <w:t>具有唯一的</w:t>
      </w:r>
      <w:r w:rsidR="0001260A">
        <w:rPr>
          <w:rFonts w:hint="eastAsia"/>
          <w:szCs w:val="24"/>
        </w:rPr>
        <w:t>位置</w:t>
      </w:r>
      <w:r w:rsidR="0001260A">
        <w:rPr>
          <w:szCs w:val="24"/>
        </w:rPr>
        <w:t>属性</w:t>
      </w:r>
      <w:r w:rsidR="00B454C5">
        <w:rPr>
          <w:szCs w:val="24"/>
        </w:rPr>
        <w:t>，而对于</w:t>
      </w:r>
      <w:r w:rsidR="00446778">
        <w:rPr>
          <w:rFonts w:hint="eastAsia"/>
          <w:szCs w:val="24"/>
        </w:rPr>
        <w:t>类别</w:t>
      </w:r>
      <w:r w:rsidR="00446778">
        <w:rPr>
          <w:szCs w:val="24"/>
        </w:rPr>
        <w:t>信息</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l</m:t>
            </m:r>
          </m:sub>
        </m:sSub>
      </m:oMath>
      <w:r w:rsidR="00B454C5">
        <w:rPr>
          <w:rFonts w:hint="eastAsia"/>
          <w:szCs w:val="24"/>
        </w:rPr>
        <w:t>来说</w:t>
      </w:r>
      <w:r w:rsidR="00B454C5">
        <w:rPr>
          <w:szCs w:val="24"/>
        </w:rPr>
        <w:t>，每个</w:t>
      </w:r>
      <w:r w:rsidR="00A318D9">
        <w:rPr>
          <w:i/>
          <w:szCs w:val="24"/>
        </w:rPr>
        <w:t>l</w:t>
      </w:r>
      <w:r w:rsidR="00B454C5">
        <w:rPr>
          <w:rFonts w:hint="eastAsia"/>
          <w:szCs w:val="24"/>
        </w:rPr>
        <w:t>可能</w:t>
      </w:r>
      <w:r w:rsidR="00B454C5">
        <w:rPr>
          <w:szCs w:val="24"/>
        </w:rPr>
        <w:t>有多个类别信息</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l</m:t>
            </m:r>
          </m:sub>
        </m:sSub>
      </m:oMath>
      <w:r w:rsidR="00D80C52">
        <w:rPr>
          <w:rFonts w:hint="eastAsia"/>
          <w:szCs w:val="24"/>
        </w:rPr>
        <w:t>。</w:t>
      </w:r>
      <w:r w:rsidR="00D80C52">
        <w:rPr>
          <w:szCs w:val="24"/>
        </w:rPr>
        <w:t>例如</w:t>
      </w:r>
      <w:r w:rsidR="00E358D1">
        <w:rPr>
          <w:rFonts w:hint="eastAsia"/>
          <w:szCs w:val="24"/>
        </w:rPr>
        <w:t>某一</w:t>
      </w:r>
      <w:r w:rsidR="00E358D1">
        <w:rPr>
          <w:szCs w:val="24"/>
        </w:rPr>
        <w:t>购物</w:t>
      </w:r>
      <w:r w:rsidR="00E358D1">
        <w:rPr>
          <w:rFonts w:hint="eastAsia"/>
          <w:szCs w:val="24"/>
        </w:rPr>
        <w:t>广场可能</w:t>
      </w:r>
      <w:r w:rsidR="00E358D1">
        <w:rPr>
          <w:szCs w:val="24"/>
        </w:rPr>
        <w:t>集合了</w:t>
      </w:r>
      <w:r w:rsidR="00A700D5">
        <w:rPr>
          <w:rFonts w:hint="eastAsia"/>
          <w:szCs w:val="24"/>
        </w:rPr>
        <w:t>吃饭</w:t>
      </w:r>
      <w:r w:rsidR="00A700D5">
        <w:rPr>
          <w:szCs w:val="24"/>
        </w:rPr>
        <w:t>，电影等功能。</w:t>
      </w:r>
      <w:r w:rsidR="008C75C0">
        <w:rPr>
          <w:szCs w:val="24"/>
        </w:rPr>
        <w:t>为</w:t>
      </w:r>
      <w:r w:rsidR="00045DC9">
        <w:rPr>
          <w:rFonts w:hint="eastAsia"/>
          <w:szCs w:val="24"/>
        </w:rPr>
        <w:t>叙述</w:t>
      </w:r>
      <w:r w:rsidR="008C75C0">
        <w:rPr>
          <w:szCs w:val="24"/>
        </w:rPr>
        <w:t>方便起见</w:t>
      </w:r>
      <w:r w:rsidR="008C75C0">
        <w:rPr>
          <w:rFonts w:hint="eastAsia"/>
          <w:szCs w:val="24"/>
        </w:rPr>
        <w:t>，</w:t>
      </w:r>
      <w:r w:rsidR="008C75C0">
        <w:rPr>
          <w:szCs w:val="24"/>
        </w:rPr>
        <w:t>本文接下来</w:t>
      </w:r>
      <w:r w:rsidR="008C75C0">
        <w:rPr>
          <w:rFonts w:hint="eastAsia"/>
          <w:szCs w:val="24"/>
        </w:rPr>
        <w:t>将</w:t>
      </w:r>
      <w:r w:rsidR="008C75C0">
        <w:rPr>
          <w:szCs w:val="24"/>
        </w:rPr>
        <w:t>混合使用</w:t>
      </w:r>
      <w:r w:rsidR="008C75C0">
        <w:rPr>
          <w:szCs w:val="24"/>
        </w:rPr>
        <w:t>POI</w:t>
      </w:r>
      <w:r w:rsidR="008C75C0">
        <w:rPr>
          <w:szCs w:val="24"/>
        </w:rPr>
        <w:t>和</w:t>
      </w:r>
      <w:r w:rsidR="00231A9F">
        <w:rPr>
          <w:rFonts w:hint="eastAsia"/>
          <w:szCs w:val="24"/>
        </w:rPr>
        <w:t>位置</w:t>
      </w:r>
      <w:r w:rsidR="008C75C0">
        <w:rPr>
          <w:szCs w:val="24"/>
        </w:rPr>
        <w:t>两种术语</w:t>
      </w:r>
      <w:r w:rsidR="00A318D9">
        <w:rPr>
          <w:rFonts w:hint="eastAsia"/>
          <w:szCs w:val="24"/>
        </w:rPr>
        <w:t>指代</w:t>
      </w:r>
      <w:r w:rsidR="00A318D9">
        <w:rPr>
          <w:szCs w:val="24"/>
        </w:rPr>
        <w:t>POI</w:t>
      </w:r>
      <w:r w:rsidR="00104500">
        <w:rPr>
          <w:szCs w:val="24"/>
        </w:rPr>
        <w:t>。</w:t>
      </w:r>
    </w:p>
    <w:p w14:paraId="0ED8BC0F" w14:textId="4C24EAF4" w:rsidR="00A331A5" w:rsidRDefault="00A331A5" w:rsidP="00621CE2">
      <w:pPr>
        <w:spacing w:line="288" w:lineRule="auto"/>
        <w:rPr>
          <w:szCs w:val="24"/>
        </w:rPr>
      </w:pPr>
      <w:r w:rsidRPr="00A331A5">
        <w:rPr>
          <w:rFonts w:hint="eastAsia"/>
          <w:b/>
        </w:rPr>
        <w:t>定义</w:t>
      </w:r>
      <w:r w:rsidRPr="00A331A5">
        <w:rPr>
          <w:rFonts w:hint="eastAsia"/>
          <w:b/>
        </w:rPr>
        <w:t xml:space="preserve"> </w:t>
      </w:r>
      <w:r w:rsidRPr="00A331A5">
        <w:rPr>
          <w:b/>
        </w:rPr>
        <w:t xml:space="preserve">2.2 </w:t>
      </w:r>
      <w:r w:rsidRPr="00A331A5">
        <w:rPr>
          <w:rFonts w:hint="eastAsia"/>
          <w:b/>
        </w:rPr>
        <w:t>用户活动。</w:t>
      </w:r>
      <w:r w:rsidR="00C04AFC">
        <w:rPr>
          <w:rFonts w:hint="eastAsia"/>
          <w:b/>
        </w:rPr>
        <w:t xml:space="preserve"> </w:t>
      </w:r>
      <w:r w:rsidRPr="00A331A5">
        <w:rPr>
          <w:rFonts w:hint="eastAsia"/>
        </w:rPr>
        <w:t>用户</w:t>
      </w:r>
      <w:r w:rsidRPr="00A331A5">
        <w:t>活动是一个</w:t>
      </w:r>
      <m:oMath>
        <m:r>
          <w:rPr>
            <w:rFonts w:ascii="Cambria Math" w:hAnsi="Cambria Math"/>
          </w:rPr>
          <m:t>(u,l)</m:t>
        </m:r>
      </m:oMath>
      <w:r w:rsidR="00347F0E">
        <w:rPr>
          <w:rFonts w:hint="eastAsia"/>
        </w:rPr>
        <w:t>的</w:t>
      </w:r>
      <w:r w:rsidR="00FB4B65">
        <w:rPr>
          <w:rFonts w:hint="eastAsia"/>
        </w:rPr>
        <w:t>二</w:t>
      </w:r>
      <w:r w:rsidRPr="00A331A5">
        <w:t>元组</w:t>
      </w:r>
      <w:r>
        <w:rPr>
          <w:rFonts w:hint="eastAsia"/>
        </w:rPr>
        <w:t xml:space="preserve">, </w:t>
      </w:r>
      <w:r>
        <w:rPr>
          <w:rFonts w:hint="eastAsia"/>
        </w:rPr>
        <w:t>其</w:t>
      </w:r>
      <w:r>
        <w:t>表示用户</w:t>
      </w:r>
      <w:r w:rsidRPr="006F58F6">
        <w:rPr>
          <w:i/>
        </w:rPr>
        <w:t>u</w:t>
      </w:r>
      <w:r>
        <w:t>访问</w:t>
      </w:r>
      <w:r w:rsidR="006F58F6">
        <w:rPr>
          <w:rFonts w:hint="eastAsia"/>
        </w:rPr>
        <w:t>了</w:t>
      </w:r>
      <w:r w:rsidR="00AC106E">
        <w:rPr>
          <w:rFonts w:hint="eastAsia"/>
        </w:rPr>
        <w:t>位置</w:t>
      </w:r>
      <m:oMath>
        <m:r>
          <w:rPr>
            <w:rFonts w:ascii="Cambria Math" w:hAnsi="Cambria Math"/>
          </w:rPr>
          <m:t>l</m:t>
        </m:r>
      </m:oMath>
      <w:r w:rsidR="006F58F6">
        <w:rPr>
          <w:rFonts w:hint="eastAsia"/>
        </w:rPr>
        <w:t>。用户</w:t>
      </w:r>
      <w:r w:rsidR="006F58F6">
        <w:t>活动通过</w:t>
      </w:r>
      <w:r w:rsidR="006F58F6">
        <w:t>LBSN</w:t>
      </w:r>
      <w:r w:rsidR="006F58F6">
        <w:t>网路中用户的签到信息进行体现。</w:t>
      </w:r>
      <w:r w:rsidR="006F58F6" w:rsidRPr="00474A2A">
        <w:rPr>
          <w:rFonts w:hint="eastAsia"/>
          <w:szCs w:val="24"/>
        </w:rPr>
        <w:t>用户</w:t>
      </w:r>
      <w:r w:rsidR="006F58F6" w:rsidRPr="00474A2A">
        <w:rPr>
          <w:szCs w:val="24"/>
        </w:rPr>
        <w:t>的所有</w:t>
      </w:r>
      <w:r w:rsidR="000141FE">
        <w:rPr>
          <w:rFonts w:hint="eastAsia"/>
          <w:szCs w:val="24"/>
        </w:rPr>
        <w:t>历史</w:t>
      </w:r>
      <w:r w:rsidR="000141FE">
        <w:rPr>
          <w:szCs w:val="24"/>
        </w:rPr>
        <w:t>活动记录</w:t>
      </w:r>
      <w:r w:rsidR="001504C1" w:rsidRPr="00474A2A">
        <w:rPr>
          <w:rFonts w:hint="eastAsia"/>
          <w:szCs w:val="24"/>
        </w:rPr>
        <w:t>构成</w:t>
      </w:r>
      <w:r w:rsidR="001504C1" w:rsidRPr="00474A2A">
        <w:rPr>
          <w:szCs w:val="24"/>
        </w:rPr>
        <w:t>了</w:t>
      </w:r>
      <w:r w:rsidR="006F4871" w:rsidRPr="00474A2A">
        <w:rPr>
          <w:rFonts w:hint="eastAsia"/>
          <w:szCs w:val="24"/>
        </w:rPr>
        <w:t>访问</w:t>
      </w:r>
      <w:r w:rsidR="00FD6F44">
        <w:rPr>
          <w:rFonts w:hint="eastAsia"/>
          <w:szCs w:val="24"/>
        </w:rPr>
        <w:t>矩阵</w:t>
      </w:r>
      <w:r w:rsidR="006F4871" w:rsidRPr="00474A2A">
        <w:rPr>
          <w:szCs w:val="24"/>
        </w:rPr>
        <w:t>R</w:t>
      </w:r>
      <w:r w:rsidR="006F4871" w:rsidRPr="00474A2A">
        <w:rPr>
          <w:szCs w:val="24"/>
        </w:rPr>
        <w:t>，其中</w:t>
      </w:r>
      <w:r w:rsidR="006F4871">
        <w:rPr>
          <w:rFonts w:hint="eastAsia"/>
          <w:szCs w:val="24"/>
        </w:rPr>
        <w:t>其中</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ul</m:t>
            </m:r>
          </m:sub>
        </m:sSub>
      </m:oMath>
      <w:r w:rsidR="006F4871">
        <w:rPr>
          <w:rFonts w:hint="eastAsia"/>
          <w:szCs w:val="24"/>
        </w:rPr>
        <w:t>表示</w:t>
      </w:r>
      <w:r w:rsidR="006F4871">
        <w:rPr>
          <w:szCs w:val="24"/>
        </w:rPr>
        <w:t>用户</w:t>
      </w:r>
      <m:oMath>
        <m:r>
          <w:rPr>
            <w:rFonts w:ascii="Cambria Math" w:hAnsi="Cambria Math"/>
            <w:szCs w:val="24"/>
          </w:rPr>
          <m:t>u</m:t>
        </m:r>
      </m:oMath>
      <w:r w:rsidR="006F4871">
        <w:rPr>
          <w:rFonts w:hint="eastAsia"/>
          <w:szCs w:val="24"/>
        </w:rPr>
        <w:t>访问</w:t>
      </w:r>
      <w:r w:rsidR="00871984">
        <w:rPr>
          <w:rFonts w:hint="eastAsia"/>
          <w:szCs w:val="24"/>
        </w:rPr>
        <w:t>位置</w:t>
      </w:r>
      <m:oMath>
        <m:r>
          <w:rPr>
            <w:rFonts w:ascii="Cambria Math" w:hAnsi="Cambria Math"/>
            <w:szCs w:val="24"/>
          </w:rPr>
          <m:t>l</m:t>
        </m:r>
      </m:oMath>
      <w:r w:rsidR="006F4871">
        <w:rPr>
          <w:szCs w:val="24"/>
        </w:rPr>
        <w:t>的次数</w:t>
      </w:r>
      <w:r w:rsidR="00474A2A">
        <w:rPr>
          <w:rFonts w:hint="eastAsia"/>
          <w:szCs w:val="24"/>
        </w:rPr>
        <w:t>。</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ul</m:t>
            </m:r>
          </m:sub>
        </m:sSub>
      </m:oMath>
      <w:r w:rsidR="00474A2A">
        <w:rPr>
          <w:rFonts w:hint="eastAsia"/>
          <w:szCs w:val="24"/>
        </w:rPr>
        <w:t>是</w:t>
      </w:r>
      <w:r w:rsidR="00474A2A">
        <w:rPr>
          <w:szCs w:val="24"/>
        </w:rPr>
        <w:t>一个非</w:t>
      </w:r>
      <w:r w:rsidR="00474A2A">
        <w:rPr>
          <w:rFonts w:hint="eastAsia"/>
          <w:szCs w:val="24"/>
        </w:rPr>
        <w:t>负值</w:t>
      </w:r>
      <w:r w:rsidR="00474A2A">
        <w:rPr>
          <w:szCs w:val="24"/>
        </w:rPr>
        <w:t>。</w:t>
      </w:r>
    </w:p>
    <w:p w14:paraId="19A0F7D2" w14:textId="3F5680EF" w:rsidR="00A331A5" w:rsidRPr="00621CE2" w:rsidRDefault="00347F0E" w:rsidP="00A331A5">
      <w:r>
        <w:rPr>
          <w:rFonts w:hint="eastAsia"/>
          <w:b/>
        </w:rPr>
        <w:t>定义</w:t>
      </w:r>
      <w:r>
        <w:rPr>
          <w:rFonts w:hint="eastAsia"/>
          <w:b/>
        </w:rPr>
        <w:t xml:space="preserve"> </w:t>
      </w:r>
      <w:r>
        <w:rPr>
          <w:b/>
        </w:rPr>
        <w:t xml:space="preserve">2.3 </w:t>
      </w:r>
      <w:r>
        <w:rPr>
          <w:rFonts w:hint="eastAsia"/>
          <w:b/>
        </w:rPr>
        <w:t>朋友</w:t>
      </w:r>
      <w:r>
        <w:rPr>
          <w:b/>
        </w:rPr>
        <w:t>关系。</w:t>
      </w:r>
      <w:r w:rsidR="007971D7" w:rsidRPr="002E116C">
        <w:rPr>
          <w:rFonts w:hint="eastAsia"/>
        </w:rPr>
        <w:t>用户通过关注</w:t>
      </w:r>
      <w:r w:rsidR="007971D7" w:rsidRPr="002E116C">
        <w:t>，互粉等行为在</w:t>
      </w:r>
      <w:r w:rsidR="007971D7" w:rsidRPr="002E116C">
        <w:t>LBSN</w:t>
      </w:r>
      <w:r w:rsidR="007971D7" w:rsidRPr="002E116C">
        <w:t>网络中结成朋友关系</w:t>
      </w:r>
      <w:r w:rsidR="00412465" w:rsidRPr="00412465">
        <w:rPr>
          <w:rFonts w:hint="eastAsia"/>
          <w:i/>
        </w:rPr>
        <w:t>f</w:t>
      </w:r>
      <w:r w:rsidR="00412465">
        <w:rPr>
          <w:rFonts w:hint="eastAsia"/>
        </w:rPr>
        <w:t>。</w:t>
      </w:r>
      <w:r w:rsidR="00621CE2">
        <w:rPr>
          <w:rFonts w:hint="eastAsia"/>
        </w:rPr>
        <w:t>本文</w:t>
      </w:r>
      <w:r w:rsidR="00621CE2">
        <w:t>使用</w:t>
      </w:r>
      <w:r w:rsidR="00621CE2">
        <w:rPr>
          <w:rFonts w:hint="eastAsia"/>
        </w:rPr>
        <w:t>符号</w:t>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621CE2">
        <w:rPr>
          <w:rFonts w:hint="eastAsia"/>
        </w:rPr>
        <w:t>表示</w:t>
      </w:r>
      <w:r w:rsidR="00621CE2">
        <w:t>用户</w:t>
      </w:r>
      <w:r w:rsidR="00621CE2" w:rsidRPr="00621CE2">
        <w:rPr>
          <w:rFonts w:hint="eastAsia"/>
          <w:i/>
        </w:rPr>
        <w:t>u</w:t>
      </w:r>
      <w:r w:rsidR="00621CE2">
        <w:rPr>
          <w:rFonts w:hint="eastAsia"/>
        </w:rPr>
        <w:t xml:space="preserve"> </w:t>
      </w:r>
      <w:r w:rsidR="00621CE2">
        <w:rPr>
          <w:rFonts w:hint="eastAsia"/>
        </w:rPr>
        <w:t>的</w:t>
      </w:r>
      <w:r w:rsidR="00621CE2">
        <w:t>朋友</w:t>
      </w:r>
      <w:r w:rsidR="003559F3">
        <w:rPr>
          <w:rFonts w:hint="eastAsia"/>
        </w:rPr>
        <w:t>集合</w:t>
      </w:r>
      <w:r w:rsidR="00621CE2">
        <w:t>。</w:t>
      </w:r>
      <w:r w:rsidR="00495E73">
        <w:rPr>
          <w:rFonts w:hint="eastAsia"/>
        </w:rPr>
        <w:t xml:space="preserve"> </w:t>
      </w:r>
      <w:r w:rsidR="00412465">
        <w:t>LBSN</w:t>
      </w:r>
      <w:r w:rsidR="00412465">
        <w:rPr>
          <w:rFonts w:hint="eastAsia"/>
        </w:rPr>
        <w:t>网络</w:t>
      </w:r>
      <w:r w:rsidR="00412465">
        <w:t>中</w:t>
      </w:r>
      <w:r w:rsidR="000A0DE5">
        <w:rPr>
          <w:rFonts w:hint="eastAsia"/>
        </w:rPr>
        <w:t>朋友</w:t>
      </w:r>
      <w:r w:rsidR="000A0DE5">
        <w:t>之间</w:t>
      </w:r>
      <w:r w:rsidR="000A0DE5">
        <w:rPr>
          <w:rFonts w:hint="eastAsia"/>
        </w:rPr>
        <w:t>可以相互</w:t>
      </w:r>
      <w:r w:rsidR="000A0DE5">
        <w:t>查看</w:t>
      </w:r>
      <w:r w:rsidR="00492443">
        <w:rPr>
          <w:rFonts w:hint="eastAsia"/>
        </w:rPr>
        <w:t>活动</w:t>
      </w:r>
      <w:r w:rsidR="00492443">
        <w:t>，</w:t>
      </w:r>
      <w:r w:rsidR="00871984">
        <w:rPr>
          <w:rFonts w:hint="eastAsia"/>
        </w:rPr>
        <w:t>以及</w:t>
      </w:r>
      <w:r w:rsidR="00492443">
        <w:t>签到信息</w:t>
      </w:r>
      <w:r w:rsidR="00621CE2">
        <w:rPr>
          <w:rFonts w:hint="eastAsia"/>
        </w:rPr>
        <w:t>。</w:t>
      </w:r>
    </w:p>
    <w:p w14:paraId="6B0DB916" w14:textId="15BAC9E3" w:rsidR="00A64C94" w:rsidRDefault="00621CE2" w:rsidP="00621CE2">
      <w:pPr>
        <w:rPr>
          <w:szCs w:val="24"/>
        </w:rPr>
      </w:pPr>
      <w:r>
        <w:rPr>
          <w:rFonts w:hint="eastAsia"/>
          <w:b/>
        </w:rPr>
        <w:t>定义</w:t>
      </w:r>
      <w:r>
        <w:rPr>
          <w:b/>
        </w:rPr>
        <w:t>2.4 LBSN</w:t>
      </w:r>
      <w:r>
        <w:rPr>
          <w:b/>
        </w:rPr>
        <w:t>网络</w:t>
      </w:r>
      <w:r>
        <w:rPr>
          <w:rFonts w:hint="eastAsia"/>
          <w:b/>
        </w:rPr>
        <w:t>。</w:t>
      </w:r>
      <w:r w:rsidRPr="00DB218A">
        <w:rPr>
          <w:rFonts w:hint="eastAsia"/>
        </w:rPr>
        <w:t>LB</w:t>
      </w:r>
      <w:r w:rsidRPr="00DB218A">
        <w:t>SN</w:t>
      </w:r>
      <w:r w:rsidRPr="00DB218A">
        <w:t>即</w:t>
      </w:r>
      <w:r w:rsidRPr="00DB218A">
        <w:rPr>
          <w:rFonts w:hint="eastAsia"/>
        </w:rPr>
        <w:t>基于</w:t>
      </w:r>
      <w:r w:rsidRPr="00DB218A">
        <w:t>位置</w:t>
      </w:r>
      <w:r w:rsidRPr="00DB218A">
        <w:rPr>
          <w:rFonts w:hint="eastAsia"/>
        </w:rPr>
        <w:t>的</w:t>
      </w:r>
      <w:r w:rsidRPr="00DB218A">
        <w:t>社交</w:t>
      </w:r>
      <w:r w:rsidRPr="00DB218A">
        <w:rPr>
          <w:rFonts w:hint="eastAsia"/>
        </w:rPr>
        <w:t>网络</w:t>
      </w:r>
      <w:r>
        <w:rPr>
          <w:b/>
        </w:rPr>
        <w:t>。</w:t>
      </w:r>
      <w:r w:rsidR="00A64C94" w:rsidRPr="001971AD">
        <w:rPr>
          <w:rFonts w:hint="eastAsia"/>
          <w:szCs w:val="24"/>
        </w:rPr>
        <w:t>POI</w:t>
      </w:r>
      <w:r w:rsidR="00A64C94" w:rsidRPr="001971AD">
        <w:rPr>
          <w:rFonts w:hint="eastAsia"/>
          <w:szCs w:val="24"/>
        </w:rPr>
        <w:t>推荐场景下的基于位置的社交网路是一个用户</w:t>
      </w:r>
      <m:oMath>
        <m:r>
          <w:rPr>
            <w:rFonts w:ascii="Cambria Math" w:hAnsi="Cambria Math"/>
            <w:szCs w:val="24"/>
          </w:rPr>
          <m:t>u</m:t>
        </m:r>
      </m:oMath>
      <w:r w:rsidR="00B53562">
        <w:rPr>
          <w:rFonts w:hint="eastAsia"/>
          <w:szCs w:val="24"/>
        </w:rPr>
        <w:t>和位置</w:t>
      </w:r>
      <w:r w:rsidR="00B53562">
        <w:rPr>
          <w:rFonts w:hint="eastAsia"/>
          <w:i/>
          <w:szCs w:val="24"/>
        </w:rPr>
        <w:t>l</w:t>
      </w:r>
      <w:r w:rsidR="00FA0417">
        <w:rPr>
          <w:rFonts w:hint="eastAsia"/>
          <w:szCs w:val="24"/>
        </w:rPr>
        <w:t>组合成</w:t>
      </w:r>
      <w:r w:rsidR="00FA0417">
        <w:rPr>
          <w:szCs w:val="24"/>
        </w:rPr>
        <w:t>的</w:t>
      </w:r>
      <w:r w:rsidR="00691D6A">
        <w:rPr>
          <w:rFonts w:hint="eastAsia"/>
          <w:szCs w:val="24"/>
        </w:rPr>
        <w:t>异质网络，该网络</w:t>
      </w:r>
      <w:r w:rsidR="00A41762">
        <w:rPr>
          <w:rFonts w:hint="eastAsia"/>
          <w:szCs w:val="24"/>
        </w:rPr>
        <w:t>可以表示</w:t>
      </w:r>
      <w:r w:rsidR="00A64C94" w:rsidRPr="001971AD">
        <w:rPr>
          <w:rFonts w:hint="eastAsia"/>
          <w:szCs w:val="24"/>
        </w:rPr>
        <w:t>为</w:t>
      </w:r>
      <m:oMath>
        <m:r>
          <w:rPr>
            <w:rFonts w:ascii="Cambria Math" w:hAnsi="Cambria Math"/>
            <w:szCs w:val="24"/>
          </w:rPr>
          <m:t>G=</m:t>
        </m:r>
        <m:d>
          <m:dPr>
            <m:ctrlPr>
              <w:rPr>
                <w:rFonts w:ascii="Cambria Math" w:hAnsi="Cambria Math"/>
                <w:i/>
                <w:szCs w:val="24"/>
              </w:rPr>
            </m:ctrlPr>
          </m:dPr>
          <m:e>
            <m:r>
              <w:rPr>
                <w:rFonts w:ascii="Cambria Math" w:hAnsi="Cambria Math"/>
                <w:szCs w:val="24"/>
              </w:rPr>
              <m:t>U,L,E, T</m:t>
            </m:r>
          </m:e>
        </m:d>
      </m:oMath>
      <w:r w:rsidR="00A64C94" w:rsidRPr="00230D08">
        <w:rPr>
          <w:rFonts w:hint="eastAsia"/>
          <w:i/>
          <w:szCs w:val="24"/>
        </w:rPr>
        <w:t>,</w:t>
      </w:r>
      <w:r w:rsidR="00A64C94" w:rsidRPr="00230D08">
        <w:rPr>
          <w:i/>
          <w:szCs w:val="24"/>
        </w:rPr>
        <w:t xml:space="preserve"> </w:t>
      </w:r>
      <w:r w:rsidR="00A64C94" w:rsidRPr="001971AD">
        <w:rPr>
          <w:rFonts w:hint="eastAsia"/>
          <w:szCs w:val="24"/>
        </w:rPr>
        <w:t>其中</w:t>
      </w:r>
      <m:oMath>
        <m:r>
          <w:rPr>
            <w:rFonts w:ascii="Cambria Math" w:hAnsi="Cambria Math"/>
            <w:szCs w:val="24"/>
          </w:rPr>
          <m:t>U={</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m</m:t>
            </m:r>
          </m:sub>
        </m:sSub>
        <m:r>
          <w:rPr>
            <w:rFonts w:ascii="Cambria Math" w:hAnsi="Cambria Math"/>
            <w:szCs w:val="24"/>
          </w:rPr>
          <m:t>}</m:t>
        </m:r>
      </m:oMath>
      <w:r w:rsidR="00A64C94" w:rsidRPr="001971AD">
        <w:rPr>
          <w:rFonts w:hint="eastAsia"/>
          <w:szCs w:val="24"/>
        </w:rPr>
        <w:t>代表</w:t>
      </w:r>
      <w:r w:rsidR="00A64C94">
        <w:rPr>
          <w:rFonts w:hint="eastAsia"/>
          <w:szCs w:val="24"/>
        </w:rPr>
        <w:t>网络</w:t>
      </w:r>
      <w:r w:rsidR="00A64C94">
        <w:rPr>
          <w:szCs w:val="24"/>
        </w:rPr>
        <w:t>中所有</w:t>
      </w:r>
      <w:r w:rsidR="00A64C94" w:rsidRPr="001971AD">
        <w:rPr>
          <w:rFonts w:hint="eastAsia"/>
          <w:szCs w:val="24"/>
        </w:rPr>
        <w:t>用户</w:t>
      </w:r>
      <w:r w:rsidR="00A64C94">
        <w:rPr>
          <w:rFonts w:hint="eastAsia"/>
          <w:szCs w:val="24"/>
        </w:rPr>
        <w:t>的</w:t>
      </w:r>
      <w:r w:rsidR="00A64C94">
        <w:rPr>
          <w:szCs w:val="24"/>
        </w:rPr>
        <w:t>集合</w:t>
      </w:r>
      <w:r w:rsidR="00450B0D">
        <w:rPr>
          <w:rFonts w:hint="eastAsia"/>
          <w:szCs w:val="24"/>
        </w:rPr>
        <w:t>；</w:t>
      </w:r>
      <m:oMath>
        <m:r>
          <w:rPr>
            <w:rFonts w:ascii="Cambria Math" w:hAnsi="Cambria Math"/>
            <w:szCs w:val="24"/>
          </w:rPr>
          <m:t>L={</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n</m:t>
            </m:r>
          </m:sub>
        </m:sSub>
        <m:r>
          <w:rPr>
            <w:rFonts w:ascii="Cambria Math" w:hAnsi="Cambria Math"/>
            <w:szCs w:val="24"/>
          </w:rPr>
          <m:t>}</m:t>
        </m:r>
      </m:oMath>
      <w:r w:rsidR="00065C68" w:rsidRPr="001971AD">
        <w:rPr>
          <w:rFonts w:hint="eastAsia"/>
          <w:szCs w:val="24"/>
        </w:rPr>
        <w:t>表示</w:t>
      </w:r>
      <w:r w:rsidR="00065C68">
        <w:rPr>
          <w:rFonts w:hint="eastAsia"/>
          <w:szCs w:val="24"/>
        </w:rPr>
        <w:t>LBSN</w:t>
      </w:r>
      <w:r w:rsidR="00065C68">
        <w:rPr>
          <w:rFonts w:hint="eastAsia"/>
          <w:szCs w:val="24"/>
        </w:rPr>
        <w:t>网络</w:t>
      </w:r>
      <w:r w:rsidR="00065C68">
        <w:rPr>
          <w:szCs w:val="24"/>
        </w:rPr>
        <w:t>中所有</w:t>
      </w:r>
      <w:r w:rsidR="00065C68" w:rsidRPr="001971AD">
        <w:rPr>
          <w:rFonts w:hint="eastAsia"/>
          <w:szCs w:val="24"/>
        </w:rPr>
        <w:t>POI</w:t>
      </w:r>
      <w:r w:rsidR="00065C68">
        <w:rPr>
          <w:rFonts w:hint="eastAsia"/>
          <w:szCs w:val="24"/>
        </w:rPr>
        <w:t>的</w:t>
      </w:r>
      <w:r w:rsidR="00065C68">
        <w:rPr>
          <w:szCs w:val="24"/>
        </w:rPr>
        <w:t>集合</w:t>
      </w:r>
      <w:r w:rsidR="00065C68">
        <w:rPr>
          <w:rFonts w:hint="eastAsia"/>
          <w:szCs w:val="24"/>
        </w:rPr>
        <w:t>；</w:t>
      </w:r>
      <w:r w:rsidR="00A64C94" w:rsidRPr="00230D08">
        <w:rPr>
          <w:rFonts w:hint="eastAsia"/>
          <w:i/>
          <w:szCs w:val="24"/>
        </w:rPr>
        <w:t xml:space="preserve"> E</w:t>
      </w:r>
      <w:r w:rsidR="00504E88" w:rsidRPr="008520F7">
        <w:rPr>
          <w:rFonts w:hint="eastAsia"/>
          <w:szCs w:val="24"/>
        </w:rPr>
        <w:t>代表</w:t>
      </w:r>
      <w:r w:rsidR="00504E88" w:rsidRPr="008520F7">
        <w:rPr>
          <w:szCs w:val="24"/>
        </w:rPr>
        <w:t>网络中的边，其</w:t>
      </w:r>
      <w:r w:rsidR="00504E88">
        <w:rPr>
          <w:rFonts w:hint="eastAsia"/>
          <w:szCs w:val="24"/>
        </w:rPr>
        <w:t>包含了</w:t>
      </w:r>
      <w:r w:rsidR="00B87A74">
        <w:rPr>
          <w:rFonts w:hint="eastAsia"/>
          <w:szCs w:val="24"/>
        </w:rPr>
        <w:t>三种</w:t>
      </w:r>
      <w:r w:rsidR="00504E88">
        <w:rPr>
          <w:szCs w:val="24"/>
        </w:rPr>
        <w:t>关系</w:t>
      </w:r>
      <w:r w:rsidR="00A64C94" w:rsidRPr="001971AD">
        <w:rPr>
          <w:rFonts w:hint="eastAsia"/>
          <w:szCs w:val="24"/>
        </w:rPr>
        <w:t xml:space="preserve">: </w:t>
      </w:r>
      <w:r w:rsidR="00A64C94" w:rsidRPr="001971AD">
        <w:rPr>
          <w:rFonts w:hint="eastAsia"/>
          <w:szCs w:val="24"/>
        </w:rPr>
        <w:t>用户</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1</m:t>
            </m:r>
          </m:sub>
        </m:sSub>
      </m:oMath>
      <w:r w:rsidR="00A64C94" w:rsidRPr="001971AD">
        <w:rPr>
          <w:rFonts w:hint="eastAsia"/>
          <w:szCs w:val="24"/>
        </w:rPr>
        <w:t>和用户</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2</m:t>
            </m:r>
          </m:sub>
        </m:sSub>
      </m:oMath>
      <w:r w:rsidR="00A64C94" w:rsidRPr="001971AD">
        <w:rPr>
          <w:rFonts w:hint="eastAsia"/>
          <w:szCs w:val="24"/>
        </w:rPr>
        <w:t>之间的朋友关系</w:t>
      </w:r>
      <m:oMath>
        <m:r>
          <w:rPr>
            <w:rFonts w:ascii="Cambria Math" w:hAnsi="Cambria Math"/>
            <w:szCs w:val="24"/>
          </w:rPr>
          <m:t>F</m:t>
        </m:r>
      </m:oMath>
      <w:r w:rsidR="00A64C94" w:rsidRPr="001971AD">
        <w:rPr>
          <w:rFonts w:hint="eastAsia"/>
          <w:szCs w:val="24"/>
        </w:rPr>
        <w:t>，以及用户</w:t>
      </w:r>
      <m:oMath>
        <m:r>
          <w:rPr>
            <w:rFonts w:ascii="Cambria Math" w:hAnsi="Cambria Math"/>
            <w:szCs w:val="24"/>
          </w:rPr>
          <m:t>u</m:t>
        </m:r>
      </m:oMath>
      <w:r w:rsidR="006C258C">
        <w:rPr>
          <w:rFonts w:hint="eastAsia"/>
          <w:szCs w:val="24"/>
        </w:rPr>
        <w:t>和</w:t>
      </w:r>
      <w:r w:rsidR="006C258C">
        <w:rPr>
          <w:szCs w:val="24"/>
        </w:rPr>
        <w:t>位置</w:t>
      </w:r>
      <m:oMath>
        <m:r>
          <m:rPr>
            <m:sty m:val="p"/>
          </m:rPr>
          <w:rPr>
            <w:rFonts w:ascii="Cambria Math" w:hAnsi="Cambria Math"/>
            <w:szCs w:val="24"/>
          </w:rPr>
          <m:t xml:space="preserve"> </m:t>
        </m:r>
        <m:r>
          <w:rPr>
            <w:rFonts w:ascii="Cambria Math" w:hAnsi="Cambria Math"/>
            <w:szCs w:val="24"/>
          </w:rPr>
          <m:t>l</m:t>
        </m:r>
      </m:oMath>
      <w:r w:rsidR="00A64C94" w:rsidRPr="001971AD">
        <w:rPr>
          <w:rFonts w:hint="eastAsia"/>
          <w:szCs w:val="24"/>
        </w:rPr>
        <w:t>之间的访问关系</w:t>
      </w:r>
      <w:r w:rsidR="004A314E" w:rsidRPr="001D259D">
        <w:rPr>
          <w:rFonts w:hint="eastAsia"/>
          <w:i/>
          <w:szCs w:val="24"/>
        </w:rPr>
        <w:t>R</w:t>
      </w:r>
      <w:r w:rsidR="001D259D">
        <w:rPr>
          <w:rFonts w:hint="eastAsia"/>
          <w:szCs w:val="24"/>
        </w:rPr>
        <w:t>；</w:t>
      </w:r>
      <w:r w:rsidR="00212D49">
        <w:rPr>
          <w:rFonts w:hint="eastAsia"/>
          <w:szCs w:val="24"/>
        </w:rPr>
        <w:t xml:space="preserve"> </w:t>
      </w:r>
      <w:r w:rsidR="00212D49">
        <w:rPr>
          <w:rFonts w:hint="eastAsia"/>
          <w:szCs w:val="24"/>
        </w:rPr>
        <w:t>以及</w:t>
      </w:r>
      <w:r w:rsidR="00212D49">
        <w:rPr>
          <w:szCs w:val="24"/>
        </w:rPr>
        <w:t>位置</w:t>
      </w:r>
      <w:r w:rsidR="00212D49">
        <w:rPr>
          <w:rFonts w:hint="eastAsia"/>
          <w:szCs w:val="24"/>
        </w:rPr>
        <w:t>于</w:t>
      </w:r>
      <w:r w:rsidR="00212D49">
        <w:rPr>
          <w:szCs w:val="24"/>
        </w:rPr>
        <w:t>地理坐标</w:t>
      </w:r>
      <w:r w:rsidR="00212D49">
        <w:rPr>
          <w:rFonts w:hint="eastAsia"/>
          <w:szCs w:val="24"/>
        </w:rPr>
        <w:t>和</w:t>
      </w:r>
      <w:r w:rsidR="00212D49">
        <w:rPr>
          <w:szCs w:val="24"/>
        </w:rPr>
        <w:t>类别标签之间的所属关系</w:t>
      </w:r>
      <w:r w:rsidR="00065C68">
        <w:rPr>
          <w:rFonts w:hint="eastAsia"/>
          <w:szCs w:val="24"/>
        </w:rPr>
        <w:t>；</w:t>
      </w:r>
      <w:r w:rsidR="00065C68" w:rsidRPr="00600E84">
        <w:rPr>
          <w:i/>
          <w:szCs w:val="24"/>
        </w:rPr>
        <w:t>T</w:t>
      </w:r>
      <w:r w:rsidR="00065C68">
        <w:rPr>
          <w:szCs w:val="24"/>
        </w:rPr>
        <w:t>代表的是</w:t>
      </w:r>
      <w:r w:rsidR="007C34B7">
        <w:rPr>
          <w:rFonts w:hint="eastAsia"/>
          <w:szCs w:val="24"/>
        </w:rPr>
        <w:t>网络</w:t>
      </w:r>
      <w:r w:rsidR="007C34B7">
        <w:rPr>
          <w:szCs w:val="24"/>
        </w:rPr>
        <w:t>中所有的标签集合</w:t>
      </w:r>
      <w:r w:rsidR="007C34B7">
        <w:rPr>
          <w:rFonts w:hint="eastAsia"/>
          <w:szCs w:val="24"/>
        </w:rPr>
        <w:t>。</w:t>
      </w:r>
      <w:r w:rsidR="00FB5F7E">
        <w:rPr>
          <w:rFonts w:hint="eastAsia"/>
          <w:szCs w:val="24"/>
        </w:rPr>
        <w:t>为了</w:t>
      </w:r>
      <w:r w:rsidR="00C652CA">
        <w:rPr>
          <w:rFonts w:hint="eastAsia"/>
          <w:szCs w:val="24"/>
        </w:rPr>
        <w:t>便于</w:t>
      </w:r>
      <w:r w:rsidR="00FB5F7E">
        <w:rPr>
          <w:szCs w:val="24"/>
        </w:rPr>
        <w:t>理解，</w:t>
      </w:r>
      <w:r w:rsidR="00AA67BD">
        <w:rPr>
          <w:rFonts w:hint="eastAsia"/>
          <w:szCs w:val="24"/>
        </w:rPr>
        <w:t>图</w:t>
      </w:r>
      <w:r w:rsidR="00AA67BD">
        <w:rPr>
          <w:szCs w:val="24"/>
        </w:rPr>
        <w:t>2-1</w:t>
      </w:r>
      <w:r w:rsidR="00AA67BD">
        <w:rPr>
          <w:szCs w:val="24"/>
        </w:rPr>
        <w:t>给出</w:t>
      </w:r>
      <w:r w:rsidR="00AA67BD">
        <w:rPr>
          <w:rFonts w:hint="eastAsia"/>
          <w:szCs w:val="24"/>
        </w:rPr>
        <w:t>了</w:t>
      </w:r>
      <w:r w:rsidR="00AA67BD">
        <w:rPr>
          <w:szCs w:val="24"/>
        </w:rPr>
        <w:t>简单的</w:t>
      </w:r>
      <w:r w:rsidR="000D501A">
        <w:rPr>
          <w:szCs w:val="24"/>
        </w:rPr>
        <w:t>LBSN</w:t>
      </w:r>
      <w:r w:rsidR="00611B54">
        <w:rPr>
          <w:szCs w:val="24"/>
        </w:rPr>
        <w:t>网络场景图。</w:t>
      </w:r>
    </w:p>
    <w:p w14:paraId="419904D6" w14:textId="6F6A0D34" w:rsidR="003177F0" w:rsidRPr="00A331A5" w:rsidRDefault="00871959" w:rsidP="00871959">
      <w:pPr>
        <w:jc w:val="center"/>
        <w:rPr>
          <w:b/>
        </w:rPr>
      </w:pPr>
      <w:r>
        <w:rPr>
          <w:b/>
          <w:noProof/>
        </w:rPr>
        <w:lastRenderedPageBreak/>
        <w:drawing>
          <wp:inline distT="0" distB="0" distL="0" distR="0" wp14:anchorId="528971F6" wp14:editId="633A8270">
            <wp:extent cx="3326638" cy="248716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BSN.png"/>
                    <pic:cNvPicPr/>
                  </pic:nvPicPr>
                  <pic:blipFill>
                    <a:blip r:embed="rId17">
                      <a:extLst>
                        <a:ext uri="{28A0092B-C50C-407E-A947-70E740481C1C}">
                          <a14:useLocalDpi xmlns:a14="http://schemas.microsoft.com/office/drawing/2010/main" val="0"/>
                        </a:ext>
                      </a:extLst>
                    </a:blip>
                    <a:stretch>
                      <a:fillRect/>
                    </a:stretch>
                  </pic:blipFill>
                  <pic:spPr>
                    <a:xfrm>
                      <a:off x="0" y="0"/>
                      <a:ext cx="3333225" cy="2492093"/>
                    </a:xfrm>
                    <a:prstGeom prst="rect">
                      <a:avLst/>
                    </a:prstGeom>
                  </pic:spPr>
                </pic:pic>
              </a:graphicData>
            </a:graphic>
          </wp:inline>
        </w:drawing>
      </w:r>
    </w:p>
    <w:p w14:paraId="3E223815" w14:textId="78E95A96" w:rsidR="00887845" w:rsidRDefault="00887845" w:rsidP="00A64C94">
      <w:pPr>
        <w:ind w:firstLine="420"/>
        <w:rPr>
          <w:szCs w:val="24"/>
        </w:rPr>
      </w:pPr>
      <w:r>
        <w:rPr>
          <w:szCs w:val="24"/>
        </w:rPr>
        <w:tab/>
      </w:r>
      <w:r>
        <w:rPr>
          <w:szCs w:val="24"/>
        </w:rPr>
        <w:tab/>
      </w:r>
      <w:r>
        <w:rPr>
          <w:szCs w:val="24"/>
        </w:rPr>
        <w:tab/>
      </w:r>
      <w:r>
        <w:rPr>
          <w:szCs w:val="24"/>
        </w:rPr>
        <w:tab/>
      </w:r>
      <w:r>
        <w:rPr>
          <w:szCs w:val="24"/>
        </w:rPr>
        <w:tab/>
      </w:r>
      <w:r>
        <w:rPr>
          <w:szCs w:val="24"/>
        </w:rPr>
        <w:tab/>
      </w:r>
      <w:r>
        <w:rPr>
          <w:rFonts w:hint="eastAsia"/>
          <w:szCs w:val="24"/>
        </w:rPr>
        <w:t>图</w:t>
      </w:r>
      <w:r>
        <w:rPr>
          <w:szCs w:val="24"/>
        </w:rPr>
        <w:t>2-1</w:t>
      </w:r>
      <w:r w:rsidR="0026653C">
        <w:rPr>
          <w:rFonts w:hint="eastAsia"/>
          <w:szCs w:val="24"/>
        </w:rPr>
        <w:t>基于</w:t>
      </w:r>
      <w:r w:rsidR="0026653C">
        <w:rPr>
          <w:szCs w:val="24"/>
        </w:rPr>
        <w:t>位置的社交网络</w:t>
      </w:r>
    </w:p>
    <w:p w14:paraId="78605E5C" w14:textId="18FDB61C" w:rsidR="007466EA" w:rsidRPr="00D65F33" w:rsidRDefault="00CE255C" w:rsidP="00A64C94">
      <w:pPr>
        <w:ind w:firstLine="420"/>
        <w:rPr>
          <w:i/>
          <w:szCs w:val="24"/>
        </w:rPr>
      </w:pPr>
      <w:r w:rsidRPr="00D65F33">
        <w:rPr>
          <w:rFonts w:hint="eastAsia"/>
          <w:szCs w:val="24"/>
        </w:rPr>
        <w:t>本文</w:t>
      </w:r>
      <w:r w:rsidR="004774E8" w:rsidRPr="00D65F33">
        <w:rPr>
          <w:rFonts w:hint="eastAsia"/>
          <w:szCs w:val="24"/>
        </w:rPr>
        <w:t>模型</w:t>
      </w:r>
      <w:r w:rsidRPr="00D65F33">
        <w:rPr>
          <w:szCs w:val="24"/>
        </w:rPr>
        <w:t>所</w:t>
      </w:r>
      <w:r w:rsidRPr="00D65F33">
        <w:rPr>
          <w:rFonts w:hint="eastAsia"/>
          <w:szCs w:val="24"/>
        </w:rPr>
        <w:t>使用</w:t>
      </w:r>
      <w:r w:rsidRPr="00D65F33">
        <w:rPr>
          <w:szCs w:val="24"/>
        </w:rPr>
        <w:t>的</w:t>
      </w:r>
      <w:r w:rsidR="004774E8" w:rsidRPr="00D65F33">
        <w:rPr>
          <w:rFonts w:hint="eastAsia"/>
          <w:szCs w:val="24"/>
        </w:rPr>
        <w:t>数据</w:t>
      </w:r>
      <w:r w:rsidR="004774E8" w:rsidRPr="00D65F33">
        <w:rPr>
          <w:szCs w:val="24"/>
        </w:rPr>
        <w:t>集</w:t>
      </w:r>
      <w:r w:rsidR="004774E8" w:rsidRPr="00D65F33">
        <w:rPr>
          <w:szCs w:val="24"/>
        </w:rPr>
        <w:t>D</w:t>
      </w:r>
      <w:r w:rsidR="004774E8" w:rsidRPr="00D65F33">
        <w:rPr>
          <w:szCs w:val="24"/>
        </w:rPr>
        <w:t>包含了四个元素：</w:t>
      </w:r>
      <w:r w:rsidR="004774E8" w:rsidRPr="00D65F33">
        <w:rPr>
          <w:rFonts w:hint="eastAsia"/>
          <w:szCs w:val="24"/>
        </w:rPr>
        <w:t xml:space="preserve"> </w:t>
      </w:r>
      <w:r w:rsidR="004774E8" w:rsidRPr="00D65F33">
        <w:rPr>
          <w:rFonts w:hint="eastAsia"/>
          <w:szCs w:val="24"/>
        </w:rPr>
        <w:t>用户</w:t>
      </w:r>
      <w:r w:rsidR="004774E8" w:rsidRPr="00D65F33">
        <w:rPr>
          <w:szCs w:val="24"/>
        </w:rPr>
        <w:t>，</w:t>
      </w:r>
      <w:r w:rsidR="00CE5891">
        <w:rPr>
          <w:rFonts w:hint="eastAsia"/>
          <w:szCs w:val="24"/>
        </w:rPr>
        <w:t>位置</w:t>
      </w:r>
      <w:r w:rsidR="004774E8" w:rsidRPr="00D65F33">
        <w:rPr>
          <w:szCs w:val="24"/>
        </w:rPr>
        <w:t>，以及</w:t>
      </w:r>
      <w:r w:rsidR="00307DB4">
        <w:rPr>
          <w:rFonts w:hint="eastAsia"/>
          <w:szCs w:val="24"/>
        </w:rPr>
        <w:t>位置</w:t>
      </w:r>
      <w:r w:rsidR="004774E8" w:rsidRPr="00D65F33">
        <w:rPr>
          <w:szCs w:val="24"/>
        </w:rPr>
        <w:t>的</w:t>
      </w:r>
      <w:r w:rsidR="004774E8" w:rsidRPr="00D65F33">
        <w:rPr>
          <w:rFonts w:hint="eastAsia"/>
          <w:szCs w:val="24"/>
        </w:rPr>
        <w:t>Tag</w:t>
      </w:r>
      <w:r w:rsidR="004774E8" w:rsidRPr="00D65F33">
        <w:rPr>
          <w:rFonts w:hint="eastAsia"/>
          <w:szCs w:val="24"/>
        </w:rPr>
        <w:t>属</w:t>
      </w:r>
      <w:r w:rsidR="004774E8">
        <w:rPr>
          <w:rFonts w:hint="eastAsia"/>
          <w:szCs w:val="24"/>
        </w:rPr>
        <w:t>性</w:t>
      </w:r>
      <w:r w:rsidR="00D65F33">
        <w:rPr>
          <w:szCs w:val="24"/>
        </w:rPr>
        <w:t xml:space="preserve">,  </w:t>
      </w:r>
      <w:r w:rsidR="00D65F33">
        <w:rPr>
          <w:rFonts w:hint="eastAsia"/>
          <w:szCs w:val="24"/>
        </w:rPr>
        <w:t>例如</w:t>
      </w:r>
      <m:oMath>
        <m:r>
          <w:rPr>
            <w:rFonts w:ascii="Cambria Math" w:hAnsi="Cambria Math" w:hint="eastAsia"/>
            <w:szCs w:val="24"/>
          </w:rPr>
          <m:t>(</m:t>
        </m:r>
        <m:r>
          <w:rPr>
            <w:rFonts w:ascii="Cambria Math" w:hAnsi="Cambria Math"/>
            <w:szCs w:val="24"/>
          </w:rPr>
          <m:t xml:space="preserve">u, l, </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l</m:t>
            </m:r>
          </m:sub>
        </m:sSub>
        <m:r>
          <w:rPr>
            <w:rFonts w:ascii="Cambria Math" w:hAnsi="Cambria Math" w:hint="eastAsia"/>
            <w:szCs w:val="24"/>
          </w:rPr>
          <m:t>)</m:t>
        </m:r>
      </m:oMath>
      <w:r w:rsidR="00D65F33" w:rsidRPr="00AC7798">
        <w:rPr>
          <w:i/>
          <w:szCs w:val="24"/>
        </w:rPr>
        <w:t xml:space="preserve"> </w:t>
      </w:r>
      <w:r w:rsidR="00D65F33">
        <w:rPr>
          <w:rFonts w:hint="eastAsia"/>
          <w:szCs w:val="24"/>
        </w:rPr>
        <w:t>其中</w:t>
      </w:r>
      <m:oMath>
        <m:r>
          <w:rPr>
            <w:rFonts w:ascii="Cambria Math" w:hAnsi="Cambria Math"/>
            <w:szCs w:val="24"/>
          </w:rPr>
          <m:t>u</m:t>
        </m:r>
        <m:r>
          <m:rPr>
            <m:sty m:val="p"/>
          </m:rPr>
          <w:rPr>
            <w:rFonts w:ascii="Cambria Math" w:hAnsi="Cambria Math"/>
            <w:szCs w:val="24"/>
          </w:rPr>
          <m:t>∈</m:t>
        </m:r>
        <m:r>
          <w:rPr>
            <w:rFonts w:ascii="Cambria Math" w:hAnsi="Cambria Math"/>
            <w:szCs w:val="24"/>
          </w:rPr>
          <m:t>U</m:t>
        </m:r>
      </m:oMath>
      <w:r w:rsidR="00D65F33" w:rsidRPr="00D65F33">
        <w:rPr>
          <w:rFonts w:hint="eastAsia"/>
          <w:szCs w:val="24"/>
        </w:rPr>
        <w:t>，</w:t>
      </w:r>
      <w:r w:rsidR="00D65F33" w:rsidRPr="00D65F33">
        <w:rPr>
          <w:rFonts w:hint="eastAsia"/>
          <w:szCs w:val="24"/>
        </w:rPr>
        <w:t xml:space="preserve"> </w:t>
      </w:r>
      <m:oMath>
        <m:r>
          <w:rPr>
            <w:rFonts w:ascii="Cambria Math" w:hAnsi="Cambria Math"/>
            <w:szCs w:val="24"/>
          </w:rPr>
          <m:t>l</m:t>
        </m:r>
        <m:r>
          <m:rPr>
            <m:sty m:val="p"/>
          </m:rPr>
          <w:rPr>
            <w:rFonts w:ascii="Cambria Math" w:hAnsi="Cambria Math"/>
            <w:szCs w:val="24"/>
          </w:rPr>
          <m:t>∈</m:t>
        </m:r>
        <m:r>
          <w:rPr>
            <w:rFonts w:ascii="Cambria Math" w:hAnsi="Cambria Math"/>
            <w:szCs w:val="24"/>
          </w:rPr>
          <m:t>L</m:t>
        </m:r>
      </m:oMath>
      <w:r w:rsidR="00D65F33" w:rsidRPr="00D65F33">
        <w:rPr>
          <w:rFonts w:hint="eastAsia"/>
          <w:szCs w:val="24"/>
        </w:rPr>
        <w:t>，</w:t>
      </w:r>
      <w:r w:rsidR="00D65F33" w:rsidRPr="00D65F33">
        <w:rPr>
          <w:rFonts w:hint="eastAsia"/>
          <w:szCs w:val="24"/>
        </w:rPr>
        <w:t xml:space="preserve"> </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l</m:t>
            </m:r>
          </m:sub>
        </m:sSub>
        <m:r>
          <m:rPr>
            <m:sty m:val="p"/>
          </m:rPr>
          <w:rPr>
            <w:rFonts w:ascii="Cambria Math" w:hAnsi="Cambria Math"/>
            <w:szCs w:val="24"/>
          </w:rPr>
          <m:t>∈</m:t>
        </m:r>
        <m:r>
          <w:rPr>
            <w:rFonts w:ascii="Cambria Math" w:hAnsi="Cambria Math"/>
            <w:szCs w:val="24"/>
          </w:rPr>
          <m:t>T</m:t>
        </m:r>
      </m:oMath>
      <w:r w:rsidR="00D65F33" w:rsidRPr="00D65F33">
        <w:rPr>
          <w:rFonts w:hint="eastAsia"/>
          <w:szCs w:val="24"/>
        </w:rPr>
        <w:t>。</w:t>
      </w:r>
    </w:p>
    <w:p w14:paraId="38C57102" w14:textId="5B34A0D3" w:rsidR="007466EA" w:rsidRDefault="00255EEB" w:rsidP="00A64C94">
      <w:pPr>
        <w:ind w:firstLine="420"/>
        <w:rPr>
          <w:szCs w:val="24"/>
        </w:rPr>
      </w:pPr>
      <w:r>
        <w:rPr>
          <w:rFonts w:hint="eastAsia"/>
          <w:szCs w:val="24"/>
        </w:rPr>
        <w:t>为</w:t>
      </w:r>
      <w:r>
        <w:rPr>
          <w:szCs w:val="24"/>
        </w:rPr>
        <w:t>简明清晰，</w:t>
      </w:r>
      <w:r>
        <w:rPr>
          <w:rFonts w:hint="eastAsia"/>
          <w:szCs w:val="24"/>
        </w:rPr>
        <w:t>表</w:t>
      </w:r>
      <w:r>
        <w:rPr>
          <w:szCs w:val="24"/>
        </w:rPr>
        <w:t>2-1</w:t>
      </w:r>
      <w:r w:rsidR="00142609">
        <w:rPr>
          <w:szCs w:val="24"/>
        </w:rPr>
        <w:t>列出</w:t>
      </w:r>
      <w:r w:rsidR="00142609">
        <w:rPr>
          <w:rFonts w:hint="eastAsia"/>
          <w:szCs w:val="24"/>
        </w:rPr>
        <w:t>了</w:t>
      </w:r>
      <w:r w:rsidR="00142609">
        <w:rPr>
          <w:szCs w:val="24"/>
        </w:rPr>
        <w:t>本文</w:t>
      </w:r>
      <w:r w:rsidR="00606D4E">
        <w:rPr>
          <w:rFonts w:hint="eastAsia"/>
          <w:szCs w:val="24"/>
        </w:rPr>
        <w:t>所有</w:t>
      </w:r>
      <w:r>
        <w:rPr>
          <w:szCs w:val="24"/>
        </w:rPr>
        <w:t>数学符号的定义，</w:t>
      </w:r>
      <w:r>
        <w:rPr>
          <w:rFonts w:hint="eastAsia"/>
          <w:szCs w:val="24"/>
        </w:rPr>
        <w:t>以及</w:t>
      </w:r>
      <w:r>
        <w:rPr>
          <w:szCs w:val="24"/>
        </w:rPr>
        <w:t>相关含义。</w:t>
      </w:r>
    </w:p>
    <w:p w14:paraId="7C3CB663" w14:textId="2DD62C61" w:rsidR="00BD292E" w:rsidRDefault="00BD292E" w:rsidP="00A236FF">
      <w:pPr>
        <w:ind w:firstLine="420"/>
        <w:jc w:val="center"/>
        <w:rPr>
          <w:szCs w:val="24"/>
        </w:rPr>
      </w:pPr>
      <w:r>
        <w:rPr>
          <w:rFonts w:hint="eastAsia"/>
          <w:szCs w:val="24"/>
        </w:rPr>
        <w:t>表</w:t>
      </w:r>
      <w:r>
        <w:rPr>
          <w:szCs w:val="24"/>
        </w:rPr>
        <w:t xml:space="preserve">2.1 </w:t>
      </w:r>
      <w:r w:rsidR="00762776">
        <w:rPr>
          <w:rFonts w:hint="eastAsia"/>
          <w:szCs w:val="24"/>
        </w:rPr>
        <w:t>本文</w:t>
      </w:r>
      <w:r w:rsidR="00762776">
        <w:rPr>
          <w:szCs w:val="24"/>
        </w:rPr>
        <w:t>定义的</w:t>
      </w:r>
      <w:r w:rsidR="00B25890">
        <w:rPr>
          <w:rFonts w:hint="eastAsia"/>
          <w:szCs w:val="24"/>
        </w:rPr>
        <w:t>数学</w:t>
      </w:r>
      <w:r w:rsidR="00B25890">
        <w:rPr>
          <w:szCs w:val="24"/>
        </w:rPr>
        <w:t>符号以及相应</w:t>
      </w:r>
      <w:r w:rsidR="00B25890">
        <w:rPr>
          <w:rFonts w:hint="eastAsia"/>
          <w:szCs w:val="24"/>
        </w:rPr>
        <w:t>含义</w:t>
      </w:r>
    </w:p>
    <w:tbl>
      <w:tblPr>
        <w:tblStyle w:val="ae"/>
        <w:tblW w:w="0" w:type="auto"/>
        <w:jc w:val="center"/>
        <w:tblLook w:val="04A0" w:firstRow="1" w:lastRow="0" w:firstColumn="1" w:lastColumn="0" w:noHBand="0" w:noVBand="1"/>
      </w:tblPr>
      <w:tblGrid>
        <w:gridCol w:w="3513"/>
        <w:gridCol w:w="3513"/>
      </w:tblGrid>
      <w:tr w:rsidR="00A84B8F" w14:paraId="052F97D5" w14:textId="77777777" w:rsidTr="003E32FA">
        <w:trPr>
          <w:trHeight w:val="42"/>
          <w:jc w:val="center"/>
        </w:trPr>
        <w:tc>
          <w:tcPr>
            <w:tcW w:w="3513" w:type="dxa"/>
          </w:tcPr>
          <w:p w14:paraId="50937A70" w14:textId="5512B7C8" w:rsidR="00A84B8F" w:rsidRDefault="00A84B8F" w:rsidP="00A84B8F">
            <w:pPr>
              <w:jc w:val="center"/>
              <w:rPr>
                <w:szCs w:val="24"/>
              </w:rPr>
            </w:pPr>
            <w:r>
              <w:rPr>
                <w:rFonts w:hint="eastAsia"/>
                <w:szCs w:val="24"/>
              </w:rPr>
              <w:t>符号</w:t>
            </w:r>
          </w:p>
        </w:tc>
        <w:tc>
          <w:tcPr>
            <w:tcW w:w="3513" w:type="dxa"/>
          </w:tcPr>
          <w:p w14:paraId="44CCF068" w14:textId="4A215C41" w:rsidR="00A84B8F" w:rsidRDefault="00A84B8F" w:rsidP="00A84B8F">
            <w:pPr>
              <w:jc w:val="center"/>
              <w:rPr>
                <w:szCs w:val="24"/>
              </w:rPr>
            </w:pPr>
            <w:r>
              <w:rPr>
                <w:rFonts w:hint="eastAsia"/>
                <w:szCs w:val="24"/>
              </w:rPr>
              <w:t>含义</w:t>
            </w:r>
          </w:p>
        </w:tc>
      </w:tr>
      <w:tr w:rsidR="00A84B8F" w14:paraId="51DBFC9E" w14:textId="77777777" w:rsidTr="003E32FA">
        <w:trPr>
          <w:trHeight w:val="378"/>
          <w:jc w:val="center"/>
        </w:trPr>
        <w:tc>
          <w:tcPr>
            <w:tcW w:w="3513" w:type="dxa"/>
          </w:tcPr>
          <w:p w14:paraId="0DE075E3" w14:textId="60FA27BE" w:rsidR="00A84B8F" w:rsidRPr="00104060" w:rsidRDefault="00A84B8F" w:rsidP="00D41696">
            <w:pPr>
              <w:jc w:val="center"/>
              <w:rPr>
                <w:i/>
                <w:szCs w:val="24"/>
              </w:rPr>
            </w:pPr>
            <w:r w:rsidRPr="00104060">
              <w:rPr>
                <w:rFonts w:hint="eastAsia"/>
                <w:i/>
                <w:szCs w:val="24"/>
              </w:rPr>
              <w:t>U</w:t>
            </w:r>
          </w:p>
        </w:tc>
        <w:tc>
          <w:tcPr>
            <w:tcW w:w="3513" w:type="dxa"/>
          </w:tcPr>
          <w:p w14:paraId="77173F15" w14:textId="390B0BD9" w:rsidR="00A84B8F" w:rsidRDefault="00A84B8F" w:rsidP="00A64C94">
            <w:pPr>
              <w:rPr>
                <w:szCs w:val="24"/>
              </w:rPr>
            </w:pPr>
            <w:r>
              <w:rPr>
                <w:rFonts w:hint="eastAsia"/>
                <w:szCs w:val="24"/>
              </w:rPr>
              <w:t>用户</w:t>
            </w:r>
            <w:r>
              <w:rPr>
                <w:szCs w:val="24"/>
              </w:rPr>
              <w:t>的集合</w:t>
            </w:r>
          </w:p>
        </w:tc>
      </w:tr>
      <w:tr w:rsidR="00A84B8F" w14:paraId="0057BEDD" w14:textId="77777777" w:rsidTr="003E32FA">
        <w:trPr>
          <w:trHeight w:val="369"/>
          <w:jc w:val="center"/>
        </w:trPr>
        <w:tc>
          <w:tcPr>
            <w:tcW w:w="3513" w:type="dxa"/>
          </w:tcPr>
          <w:p w14:paraId="7F771A21" w14:textId="2E2BA2B3" w:rsidR="00A84B8F" w:rsidRPr="00104060" w:rsidRDefault="00AC7798" w:rsidP="00D41696">
            <w:pPr>
              <w:jc w:val="center"/>
              <w:rPr>
                <w:i/>
                <w:szCs w:val="24"/>
              </w:rPr>
            </w:pPr>
            <w:r>
              <w:rPr>
                <w:rFonts w:hint="eastAsia"/>
                <w:i/>
                <w:szCs w:val="24"/>
              </w:rPr>
              <w:t xml:space="preserve">L </w:t>
            </w:r>
          </w:p>
        </w:tc>
        <w:tc>
          <w:tcPr>
            <w:tcW w:w="3513" w:type="dxa"/>
          </w:tcPr>
          <w:p w14:paraId="173250F0" w14:textId="34381EFD" w:rsidR="00A84B8F" w:rsidRDefault="00F60D30" w:rsidP="00A64C94">
            <w:pPr>
              <w:rPr>
                <w:szCs w:val="24"/>
              </w:rPr>
            </w:pPr>
            <w:r>
              <w:rPr>
                <w:rFonts w:hint="eastAsia"/>
                <w:szCs w:val="24"/>
              </w:rPr>
              <w:t>LBS</w:t>
            </w:r>
            <w:r>
              <w:rPr>
                <w:szCs w:val="24"/>
              </w:rPr>
              <w:t>N</w:t>
            </w:r>
            <w:r>
              <w:rPr>
                <w:szCs w:val="24"/>
              </w:rPr>
              <w:t>网络中</w:t>
            </w:r>
            <w:r>
              <w:rPr>
                <w:szCs w:val="24"/>
              </w:rPr>
              <w:t>POI</w:t>
            </w:r>
            <w:r>
              <w:rPr>
                <w:szCs w:val="24"/>
              </w:rPr>
              <w:t>的集合</w:t>
            </w:r>
          </w:p>
        </w:tc>
      </w:tr>
      <w:tr w:rsidR="00A84B8F" w14:paraId="6C884AA9" w14:textId="77777777" w:rsidTr="003E32FA">
        <w:trPr>
          <w:trHeight w:val="378"/>
          <w:jc w:val="center"/>
        </w:trPr>
        <w:tc>
          <w:tcPr>
            <w:tcW w:w="3513" w:type="dxa"/>
          </w:tcPr>
          <w:p w14:paraId="4141D630" w14:textId="493A129A" w:rsidR="00A84B8F" w:rsidRPr="005F3AE5" w:rsidRDefault="00ED69BD" w:rsidP="003E32FA">
            <w:pPr>
              <w:jc w:val="center"/>
              <w:rPr>
                <w:i/>
                <w:szCs w:val="24"/>
              </w:rPr>
            </w:pPr>
            <w:r w:rsidRPr="005F3AE5">
              <w:rPr>
                <w:rFonts w:hint="eastAsia"/>
                <w:i/>
                <w:szCs w:val="24"/>
              </w:rPr>
              <w:t>E</w:t>
            </w:r>
          </w:p>
        </w:tc>
        <w:tc>
          <w:tcPr>
            <w:tcW w:w="3513" w:type="dxa"/>
          </w:tcPr>
          <w:p w14:paraId="15C2C83B" w14:textId="3F4D5A3E" w:rsidR="00A84B8F" w:rsidRDefault="00ED69BD" w:rsidP="00A64C94">
            <w:pPr>
              <w:rPr>
                <w:szCs w:val="24"/>
              </w:rPr>
            </w:pPr>
            <w:r>
              <w:rPr>
                <w:rFonts w:hint="eastAsia"/>
                <w:szCs w:val="24"/>
              </w:rPr>
              <w:t>LBSN</w:t>
            </w:r>
            <w:r>
              <w:rPr>
                <w:rFonts w:hint="eastAsia"/>
                <w:szCs w:val="24"/>
              </w:rPr>
              <w:t>网络</w:t>
            </w:r>
            <w:r>
              <w:rPr>
                <w:szCs w:val="24"/>
              </w:rPr>
              <w:t>中的边的集合</w:t>
            </w:r>
          </w:p>
        </w:tc>
      </w:tr>
      <w:tr w:rsidR="00A84B8F" w14:paraId="5429724C" w14:textId="77777777" w:rsidTr="003E32FA">
        <w:trPr>
          <w:trHeight w:val="369"/>
          <w:jc w:val="center"/>
        </w:trPr>
        <w:tc>
          <w:tcPr>
            <w:tcW w:w="3513" w:type="dxa"/>
          </w:tcPr>
          <w:p w14:paraId="43A51D52" w14:textId="01FE56FF" w:rsidR="00A84B8F" w:rsidRPr="005E2587" w:rsidRDefault="00203176" w:rsidP="005E2587">
            <w:pPr>
              <w:jc w:val="center"/>
              <w:rPr>
                <w:i/>
                <w:szCs w:val="24"/>
              </w:rPr>
            </w:pPr>
            <m:oMathPara>
              <m:oMath>
                <m:sSub>
                  <m:sSubPr>
                    <m:ctrlPr>
                      <w:rPr>
                        <w:rFonts w:ascii="Cambria Math" w:hAnsi="Cambria Math"/>
                        <w:i/>
                        <w:szCs w:val="24"/>
                      </w:rPr>
                    </m:ctrlPr>
                  </m:sSubPr>
                  <m:e>
                    <m:r>
                      <w:rPr>
                        <w:rFonts w:ascii="Cambria Math" w:hAnsi="Cambria Math"/>
                        <w:szCs w:val="24"/>
                      </w:rPr>
                      <m:t>F</m:t>
                    </m:r>
                  </m:e>
                  <m:sub>
                    <m:d>
                      <m:dPr>
                        <m:begChr m:val="|"/>
                        <m:endChr m:val="|"/>
                        <m:ctrlPr>
                          <w:rPr>
                            <w:rFonts w:ascii="Cambria Math" w:hAnsi="Cambria Math"/>
                            <w:i/>
                            <w:szCs w:val="24"/>
                          </w:rPr>
                        </m:ctrlPr>
                      </m:dPr>
                      <m:e>
                        <m:r>
                          <w:rPr>
                            <w:rFonts w:ascii="Cambria Math" w:hAnsi="Cambria Math"/>
                            <w:szCs w:val="24"/>
                          </w:rPr>
                          <m:t>U</m:t>
                        </m:r>
                      </m:e>
                    </m:d>
                    <m:r>
                      <w:rPr>
                        <w:rFonts w:ascii="Cambria Math" w:hAnsi="Cambria Math"/>
                        <w:szCs w:val="24"/>
                      </w:rPr>
                      <m:t>×|U|</m:t>
                    </m:r>
                  </m:sub>
                </m:sSub>
              </m:oMath>
            </m:oMathPara>
          </w:p>
        </w:tc>
        <w:tc>
          <w:tcPr>
            <w:tcW w:w="3513" w:type="dxa"/>
          </w:tcPr>
          <w:p w14:paraId="3062AA3B" w14:textId="5E48D91F" w:rsidR="00A84B8F" w:rsidRDefault="00746DB5" w:rsidP="00A64C94">
            <w:pPr>
              <w:rPr>
                <w:szCs w:val="24"/>
              </w:rPr>
            </w:pPr>
            <w:r>
              <w:rPr>
                <w:rFonts w:hint="eastAsia"/>
                <w:szCs w:val="24"/>
              </w:rPr>
              <w:t>用户</w:t>
            </w:r>
            <w:r>
              <w:rPr>
                <w:szCs w:val="24"/>
              </w:rPr>
              <w:t>之间的朋友</w:t>
            </w:r>
            <w:r>
              <w:rPr>
                <w:rFonts w:hint="eastAsia"/>
                <w:szCs w:val="24"/>
              </w:rPr>
              <w:t>关系</w:t>
            </w:r>
            <w:r>
              <w:rPr>
                <w:szCs w:val="24"/>
              </w:rPr>
              <w:t>矩阵</w:t>
            </w:r>
          </w:p>
        </w:tc>
      </w:tr>
      <w:tr w:rsidR="003E32FA" w14:paraId="21CE1124" w14:textId="77777777" w:rsidTr="003E32FA">
        <w:trPr>
          <w:trHeight w:val="369"/>
          <w:jc w:val="center"/>
        </w:trPr>
        <w:tc>
          <w:tcPr>
            <w:tcW w:w="3513" w:type="dxa"/>
          </w:tcPr>
          <w:p w14:paraId="1955299A" w14:textId="334844BC" w:rsidR="003E32FA" w:rsidRPr="005E2587" w:rsidRDefault="00203176" w:rsidP="005E2587">
            <w:pPr>
              <w:jc w:val="center"/>
              <w:rPr>
                <w:i/>
                <w:szCs w:val="24"/>
              </w:rPr>
            </w:pPr>
            <m:oMathPara>
              <m:oMath>
                <m:sSub>
                  <m:sSubPr>
                    <m:ctrlPr>
                      <w:rPr>
                        <w:rFonts w:ascii="Cambria Math" w:hAnsi="Cambria Math"/>
                        <w:i/>
                        <w:szCs w:val="24"/>
                      </w:rPr>
                    </m:ctrlPr>
                  </m:sSubPr>
                  <m:e>
                    <m:r>
                      <w:rPr>
                        <w:rFonts w:ascii="Cambria Math" w:hAnsi="Cambria Math"/>
                        <w:szCs w:val="24"/>
                      </w:rPr>
                      <m:t>R</m:t>
                    </m:r>
                  </m:e>
                  <m:sub>
                    <m:d>
                      <m:dPr>
                        <m:begChr m:val="|"/>
                        <m:endChr m:val="|"/>
                        <m:ctrlPr>
                          <w:rPr>
                            <w:rFonts w:ascii="Cambria Math" w:hAnsi="Cambria Math"/>
                            <w:i/>
                            <w:szCs w:val="24"/>
                          </w:rPr>
                        </m:ctrlPr>
                      </m:dPr>
                      <m:e>
                        <m:r>
                          <w:rPr>
                            <w:rFonts w:ascii="Cambria Math" w:hAnsi="Cambria Math"/>
                            <w:szCs w:val="24"/>
                          </w:rPr>
                          <m:t>U</m:t>
                        </m:r>
                      </m:e>
                    </m:d>
                    <m:r>
                      <w:rPr>
                        <w:rFonts w:ascii="Cambria Math" w:hAnsi="Cambria Math"/>
                        <w:szCs w:val="24"/>
                      </w:rPr>
                      <m:t>×|L|</m:t>
                    </m:r>
                  </m:sub>
                </m:sSub>
              </m:oMath>
            </m:oMathPara>
          </w:p>
        </w:tc>
        <w:tc>
          <w:tcPr>
            <w:tcW w:w="3513" w:type="dxa"/>
          </w:tcPr>
          <w:p w14:paraId="7329B33D" w14:textId="1CDF3EA3" w:rsidR="003E32FA" w:rsidRDefault="005F3AE5" w:rsidP="00A64C94">
            <w:pPr>
              <w:rPr>
                <w:szCs w:val="24"/>
              </w:rPr>
            </w:pPr>
            <w:r>
              <w:rPr>
                <w:rFonts w:hint="eastAsia"/>
                <w:szCs w:val="24"/>
              </w:rPr>
              <w:t>用户</w:t>
            </w:r>
            <w:r>
              <w:rPr>
                <w:szCs w:val="24"/>
              </w:rPr>
              <w:t>与</w:t>
            </w:r>
            <w:r>
              <w:rPr>
                <w:rFonts w:hint="eastAsia"/>
                <w:szCs w:val="24"/>
              </w:rPr>
              <w:t>位置</w:t>
            </w:r>
            <w:r>
              <w:rPr>
                <w:szCs w:val="24"/>
              </w:rPr>
              <w:t>之间的访问矩阵</w:t>
            </w:r>
          </w:p>
        </w:tc>
      </w:tr>
      <w:tr w:rsidR="003E32FA" w14:paraId="321CA417" w14:textId="77777777" w:rsidTr="003E32FA">
        <w:trPr>
          <w:trHeight w:val="369"/>
          <w:jc w:val="center"/>
        </w:trPr>
        <w:tc>
          <w:tcPr>
            <w:tcW w:w="3513" w:type="dxa"/>
          </w:tcPr>
          <w:p w14:paraId="16AC7F58" w14:textId="66348236" w:rsidR="003E32FA" w:rsidRPr="005F3AE5" w:rsidRDefault="00203176" w:rsidP="005F3AE5">
            <w:pPr>
              <w:jc w:val="center"/>
              <w:rPr>
                <w:i/>
                <w:szCs w:val="24"/>
              </w:rPr>
            </w:pPr>
            <m:oMathPara>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u</m:t>
                    </m:r>
                  </m:sub>
                </m:sSub>
              </m:oMath>
            </m:oMathPara>
          </w:p>
        </w:tc>
        <w:tc>
          <w:tcPr>
            <w:tcW w:w="3513" w:type="dxa"/>
          </w:tcPr>
          <w:p w14:paraId="729DFDC0" w14:textId="66BB05D2" w:rsidR="003E32FA" w:rsidRDefault="005F3AE5" w:rsidP="005E2587">
            <w:pPr>
              <w:rPr>
                <w:szCs w:val="24"/>
              </w:rPr>
            </w:pPr>
            <w:r>
              <w:rPr>
                <w:rFonts w:hint="eastAsia"/>
                <w:szCs w:val="24"/>
              </w:rPr>
              <w:t>用户</w:t>
            </w:r>
            <w:r w:rsidR="005E2587" w:rsidRPr="005E2587">
              <w:rPr>
                <w:i/>
                <w:szCs w:val="24"/>
              </w:rPr>
              <w:t>u</w:t>
            </w:r>
            <w:r>
              <w:rPr>
                <w:szCs w:val="24"/>
              </w:rPr>
              <w:t>访问过的位置集合</w:t>
            </w:r>
          </w:p>
        </w:tc>
      </w:tr>
    </w:tbl>
    <w:p w14:paraId="115238E3" w14:textId="2F2A8EDA" w:rsidR="00A84B8F" w:rsidRPr="00E352DD" w:rsidRDefault="005E2587" w:rsidP="0090595C">
      <w:pPr>
        <w:ind w:firstLine="420"/>
        <w:rPr>
          <w:szCs w:val="24"/>
        </w:rPr>
      </w:pPr>
      <w:r w:rsidRPr="00E352DD">
        <w:rPr>
          <w:rFonts w:hint="eastAsia"/>
          <w:color w:val="000000" w:themeColor="text1"/>
          <w:szCs w:val="24"/>
        </w:rPr>
        <w:t>为了理解</w:t>
      </w:r>
      <w:r w:rsidRPr="00E352DD">
        <w:rPr>
          <w:color w:val="000000" w:themeColor="text1"/>
          <w:szCs w:val="24"/>
        </w:rPr>
        <w:t>方便，我们使</w:t>
      </w:r>
      <w:r w:rsidRPr="00E352DD">
        <w:rPr>
          <w:rFonts w:hint="eastAsia"/>
          <w:color w:val="000000" w:themeColor="text1"/>
          <w:szCs w:val="24"/>
        </w:rPr>
        <w:t>用</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u</m:t>
            </m:r>
          </m:sub>
        </m:sSub>
      </m:oMath>
      <w:r>
        <w:rPr>
          <w:rFonts w:hint="eastAsia"/>
          <w:szCs w:val="24"/>
        </w:rPr>
        <w:t>表示</w:t>
      </w:r>
      <w:r>
        <w:rPr>
          <w:szCs w:val="24"/>
        </w:rPr>
        <w:t>用户</w:t>
      </w:r>
      <w:r w:rsidRPr="00A00EF7">
        <w:rPr>
          <w:i/>
          <w:szCs w:val="24"/>
        </w:rPr>
        <w:t>u</w:t>
      </w:r>
      <w:r>
        <w:rPr>
          <w:szCs w:val="24"/>
        </w:rPr>
        <w:t>访问过的</w:t>
      </w:r>
      <w:r>
        <w:rPr>
          <w:rFonts w:hint="eastAsia"/>
          <w:szCs w:val="24"/>
        </w:rPr>
        <w:t>位置</w:t>
      </w:r>
      <w:r w:rsidR="00F60DBB">
        <w:rPr>
          <w:rFonts w:hint="eastAsia"/>
          <w:szCs w:val="24"/>
        </w:rPr>
        <w:t>。</w:t>
      </w:r>
      <w:r>
        <w:rPr>
          <w:szCs w:val="24"/>
        </w:rPr>
        <w:t>对于其他</w:t>
      </w:r>
      <w:r w:rsidR="00F057A8">
        <w:rPr>
          <w:rFonts w:hint="eastAsia"/>
          <w:szCs w:val="24"/>
        </w:rPr>
        <w:t>矩阵</w:t>
      </w:r>
      <w:r w:rsidR="00F057A8">
        <w:rPr>
          <w:szCs w:val="24"/>
        </w:rPr>
        <w:t>，我们使用</w:t>
      </w:r>
      <w:r w:rsidR="00F057A8">
        <w:rPr>
          <w:rFonts w:hint="eastAsia"/>
          <w:szCs w:val="24"/>
        </w:rPr>
        <w:t>统</w:t>
      </w:r>
      <w:r w:rsidR="00F057A8">
        <w:rPr>
          <w:szCs w:val="24"/>
        </w:rPr>
        <w:t>一的</w:t>
      </w:r>
      <w:r w:rsidR="00F057A8">
        <w:rPr>
          <w:rFonts w:hint="eastAsia"/>
          <w:szCs w:val="24"/>
        </w:rPr>
        <w:t>表达</w:t>
      </w:r>
      <w:r w:rsidR="00F057A8">
        <w:rPr>
          <w:szCs w:val="24"/>
        </w:rPr>
        <w:t>含义。矩阵</w:t>
      </w:r>
      <w:r w:rsidR="004F01E7">
        <w:rPr>
          <w:rFonts w:hint="eastAsia"/>
          <w:szCs w:val="24"/>
        </w:rPr>
        <w:t>带</w:t>
      </w:r>
      <w:r w:rsidR="00010BB7">
        <w:rPr>
          <w:rFonts w:hint="eastAsia"/>
          <w:szCs w:val="24"/>
        </w:rPr>
        <w:t>单个</w:t>
      </w:r>
      <w:r w:rsidR="00010BB7">
        <w:rPr>
          <w:szCs w:val="24"/>
        </w:rPr>
        <w:t>下标</w:t>
      </w:r>
      <w:r w:rsidR="002561F3" w:rsidRPr="002561F3">
        <w:rPr>
          <w:rFonts w:hint="eastAsia"/>
          <w:i/>
          <w:szCs w:val="24"/>
        </w:rPr>
        <w:t>i</w:t>
      </w:r>
      <w:r w:rsidR="00010BB7">
        <w:rPr>
          <w:szCs w:val="24"/>
        </w:rPr>
        <w:t>表示</w:t>
      </w:r>
      <w:r w:rsidR="00010BB7">
        <w:rPr>
          <w:rFonts w:hint="eastAsia"/>
          <w:szCs w:val="24"/>
        </w:rPr>
        <w:t>：</w:t>
      </w:r>
      <w:r w:rsidR="00010BB7" w:rsidRPr="00F56930">
        <w:rPr>
          <w:rFonts w:hint="eastAsia"/>
          <w:szCs w:val="24"/>
        </w:rPr>
        <w:t>矩阵</w:t>
      </w:r>
      <w:r w:rsidR="002561F3" w:rsidRPr="00F56930">
        <w:rPr>
          <w:rFonts w:hint="eastAsia"/>
          <w:szCs w:val="24"/>
        </w:rPr>
        <w:t>第</w:t>
      </w:r>
      <w:r w:rsidR="002561F3" w:rsidRPr="00F56930">
        <w:rPr>
          <w:rFonts w:hint="eastAsia"/>
          <w:szCs w:val="24"/>
        </w:rPr>
        <w:t>i</w:t>
      </w:r>
      <w:r w:rsidR="00E352DD" w:rsidRPr="00F56930">
        <w:rPr>
          <w:rFonts w:hint="eastAsia"/>
          <w:szCs w:val="24"/>
        </w:rPr>
        <w:t>行</w:t>
      </w:r>
      <w:r w:rsidR="00010BB7" w:rsidRPr="00F56930">
        <w:rPr>
          <w:rFonts w:hint="eastAsia"/>
          <w:szCs w:val="24"/>
        </w:rPr>
        <w:t>所有</w:t>
      </w:r>
      <w:r w:rsidR="00010BB7" w:rsidRPr="00F56930">
        <w:rPr>
          <w:szCs w:val="24"/>
        </w:rPr>
        <w:t>值不为</w:t>
      </w:r>
      <w:r w:rsidR="00010BB7" w:rsidRPr="00F56930">
        <w:rPr>
          <w:szCs w:val="24"/>
        </w:rPr>
        <w:t>0</w:t>
      </w:r>
      <w:r w:rsidR="002561F3" w:rsidRPr="00F56930">
        <w:rPr>
          <w:rFonts w:hint="eastAsia"/>
          <w:szCs w:val="24"/>
        </w:rPr>
        <w:t>的</w:t>
      </w:r>
      <w:r w:rsidR="002561F3" w:rsidRPr="00F56930">
        <w:rPr>
          <w:szCs w:val="24"/>
        </w:rPr>
        <w:t>元素</w:t>
      </w:r>
      <w:r w:rsidR="00956C90" w:rsidRPr="00F56930">
        <w:rPr>
          <w:rFonts w:hint="eastAsia"/>
          <w:szCs w:val="24"/>
        </w:rPr>
        <w:t>，</w:t>
      </w:r>
      <w:r w:rsidR="0031487D">
        <w:rPr>
          <w:rFonts w:hint="eastAsia"/>
          <w:szCs w:val="24"/>
        </w:rPr>
        <w:t>对应</w:t>
      </w:r>
      <w:r w:rsidR="0031487D">
        <w:rPr>
          <w:szCs w:val="24"/>
        </w:rPr>
        <w:t>的列</w:t>
      </w:r>
      <w:r w:rsidR="00010BB7">
        <w:rPr>
          <w:szCs w:val="24"/>
        </w:rPr>
        <w:t>所组成的集合</w:t>
      </w:r>
      <w:r w:rsidR="0031487D">
        <w:rPr>
          <w:rFonts w:hint="eastAsia"/>
          <w:szCs w:val="24"/>
        </w:rPr>
        <w:t>，</w:t>
      </w:r>
      <w:r w:rsidR="0031487D">
        <w:rPr>
          <w:szCs w:val="24"/>
        </w:rPr>
        <w:t>双下标</w:t>
      </w:r>
      <w:r w:rsidR="001E5F24" w:rsidRPr="00850FD0">
        <w:rPr>
          <w:i/>
          <w:szCs w:val="24"/>
        </w:rPr>
        <w:t>ij</w:t>
      </w:r>
      <w:r w:rsidR="0031487D">
        <w:rPr>
          <w:szCs w:val="24"/>
        </w:rPr>
        <w:t>表示矩阵</w:t>
      </w:r>
      <w:r w:rsidR="001E5F24" w:rsidRPr="00850FD0">
        <w:rPr>
          <w:i/>
          <w:szCs w:val="24"/>
        </w:rPr>
        <w:t>i</w:t>
      </w:r>
      <w:r w:rsidR="001E5F24">
        <w:rPr>
          <w:rFonts w:hint="eastAsia"/>
          <w:szCs w:val="24"/>
        </w:rPr>
        <w:t>行</w:t>
      </w:r>
      <w:r w:rsidR="001E5F24" w:rsidRPr="00850FD0">
        <w:rPr>
          <w:rFonts w:hint="eastAsia"/>
          <w:i/>
          <w:szCs w:val="24"/>
        </w:rPr>
        <w:t>j</w:t>
      </w:r>
      <w:r w:rsidR="001E5F24">
        <w:rPr>
          <w:rFonts w:hint="eastAsia"/>
          <w:szCs w:val="24"/>
        </w:rPr>
        <w:t>列</w:t>
      </w:r>
      <w:r w:rsidR="0031487D">
        <w:rPr>
          <w:rFonts w:hint="eastAsia"/>
          <w:szCs w:val="24"/>
        </w:rPr>
        <w:t>的</w:t>
      </w:r>
      <w:r w:rsidR="0031487D">
        <w:rPr>
          <w:szCs w:val="24"/>
        </w:rPr>
        <w:t>值。</w:t>
      </w:r>
      <w:r w:rsidR="00612E64" w:rsidRPr="00E352DD">
        <w:rPr>
          <w:szCs w:val="24"/>
        </w:rPr>
        <w:t>例如</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u</m:t>
            </m:r>
          </m:sub>
        </m:sSub>
      </m:oMath>
      <w:r w:rsidR="00612E64" w:rsidRPr="00E352DD">
        <w:rPr>
          <w:rFonts w:hint="eastAsia"/>
          <w:szCs w:val="24"/>
        </w:rPr>
        <w:t>表示</w:t>
      </w:r>
      <w:r w:rsidR="00612E64" w:rsidRPr="00E352DD">
        <w:rPr>
          <w:szCs w:val="24"/>
        </w:rPr>
        <w:t>用户</w:t>
      </w:r>
      <w:r w:rsidR="00AF16F4" w:rsidRPr="00E352DD">
        <w:rPr>
          <w:i/>
          <w:szCs w:val="24"/>
        </w:rPr>
        <w:t>u</w:t>
      </w:r>
      <w:r w:rsidR="00612E64" w:rsidRPr="00E352DD">
        <w:rPr>
          <w:szCs w:val="24"/>
        </w:rPr>
        <w:t>的所有朋友</w:t>
      </w:r>
      <w:r w:rsidR="00AF16F4" w:rsidRPr="00E352DD">
        <w:rPr>
          <w:rFonts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uv</m:t>
            </m:r>
          </m:sub>
        </m:sSub>
      </m:oMath>
      <w:r w:rsidR="00AF16F4" w:rsidRPr="00E352DD">
        <w:rPr>
          <w:rFonts w:hint="eastAsia"/>
          <w:szCs w:val="24"/>
        </w:rPr>
        <w:t>表示</w:t>
      </w:r>
      <w:r w:rsidR="00AF16F4" w:rsidRPr="00E352DD">
        <w:rPr>
          <w:szCs w:val="24"/>
        </w:rPr>
        <w:t>用户</w:t>
      </w:r>
      <w:r w:rsidR="00AF16F4" w:rsidRPr="00E352DD">
        <w:rPr>
          <w:rFonts w:hint="eastAsia"/>
          <w:i/>
          <w:szCs w:val="24"/>
        </w:rPr>
        <w:t>u</w:t>
      </w:r>
      <w:r w:rsidR="00AF16F4" w:rsidRPr="00E352DD">
        <w:rPr>
          <w:szCs w:val="24"/>
        </w:rPr>
        <w:t>和</w:t>
      </w:r>
      <w:r w:rsidR="00AF16F4" w:rsidRPr="00E352DD">
        <w:rPr>
          <w:i/>
          <w:szCs w:val="24"/>
        </w:rPr>
        <w:t>v</w:t>
      </w:r>
      <w:r w:rsidR="00AF16F4" w:rsidRPr="00E352DD">
        <w:rPr>
          <w:rFonts w:hint="eastAsia"/>
          <w:szCs w:val="24"/>
        </w:rPr>
        <w:t>是否</w:t>
      </w:r>
      <w:r w:rsidR="00AF16F4" w:rsidRPr="00E352DD">
        <w:rPr>
          <w:szCs w:val="24"/>
        </w:rPr>
        <w:t>是</w:t>
      </w:r>
      <w:r w:rsidR="00AF16F4" w:rsidRPr="00E352DD">
        <w:rPr>
          <w:rFonts w:hint="eastAsia"/>
          <w:szCs w:val="24"/>
        </w:rPr>
        <w:t>朋友</w:t>
      </w:r>
      <w:r w:rsidR="004F4F85">
        <w:rPr>
          <w:rFonts w:hint="eastAsia"/>
          <w:szCs w:val="24"/>
        </w:rPr>
        <w:t>。</w:t>
      </w:r>
    </w:p>
    <w:p w14:paraId="7F31E9F3" w14:textId="4D852B4C" w:rsidR="00A523B4" w:rsidRDefault="00A64C94" w:rsidP="00A64C94">
      <w:pPr>
        <w:pStyle w:val="2"/>
      </w:pPr>
      <w:bookmarkStart w:id="77" w:name="_Toc479607978"/>
      <w:bookmarkEnd w:id="73"/>
      <w:bookmarkEnd w:id="74"/>
      <w:bookmarkEnd w:id="75"/>
      <w:r>
        <w:lastRenderedPageBreak/>
        <w:t xml:space="preserve">2.2 </w:t>
      </w:r>
      <w:r w:rsidR="0087268B">
        <w:rPr>
          <w:rFonts w:hint="eastAsia"/>
        </w:rPr>
        <w:t>推荐</w:t>
      </w:r>
      <w:r w:rsidR="0087268B">
        <w:t>问题定义</w:t>
      </w:r>
      <w:bookmarkEnd w:id="77"/>
    </w:p>
    <w:p w14:paraId="2177FB8A" w14:textId="677E2E45" w:rsidR="00B20327" w:rsidRPr="003E4C57" w:rsidRDefault="00A64C94" w:rsidP="00D84AA3">
      <w:r>
        <w:tab/>
      </w:r>
      <w:r w:rsidRPr="0053154F">
        <w:rPr>
          <w:b/>
        </w:rPr>
        <w:t>POI</w:t>
      </w:r>
      <w:r w:rsidRPr="0053154F">
        <w:rPr>
          <w:rFonts w:hint="eastAsia"/>
          <w:b/>
        </w:rPr>
        <w:t>推荐</w:t>
      </w:r>
      <w:r w:rsidR="00D84AA3" w:rsidRPr="0053154F">
        <w:rPr>
          <w:rFonts w:hint="eastAsia"/>
          <w:b/>
        </w:rPr>
        <w:t>问题</w:t>
      </w:r>
      <w:r w:rsidR="00D84AA3">
        <w:t>：</w:t>
      </w:r>
      <w:r w:rsidR="00053A4A">
        <w:rPr>
          <w:rFonts w:hint="eastAsia"/>
        </w:rPr>
        <w:t xml:space="preserve"> </w:t>
      </w:r>
      <w:r w:rsidR="005B42E0">
        <w:rPr>
          <w:rFonts w:hint="eastAsia"/>
        </w:rPr>
        <w:t>给</w:t>
      </w:r>
      <w:r w:rsidR="005B42E0">
        <w:t>定</w:t>
      </w:r>
      <w:r w:rsidR="004F4F85">
        <w:rPr>
          <w:rFonts w:hint="eastAsia"/>
        </w:rPr>
        <w:t>LBSN</w:t>
      </w:r>
      <w:r w:rsidR="004F4F85">
        <w:t>网络中的历史签到信息</w:t>
      </w:r>
      <w:r w:rsidR="004F4F85">
        <w:rPr>
          <w:rFonts w:hint="eastAsia"/>
        </w:rPr>
        <w:t>（</w:t>
      </w:r>
      <w:r w:rsidR="00C85499">
        <w:t>包含</w:t>
      </w:r>
      <w:r w:rsidR="00C85499">
        <w:rPr>
          <w:rFonts w:hint="eastAsia"/>
        </w:rPr>
        <w:t>经纬度</w:t>
      </w:r>
      <w:r w:rsidR="004F4F85">
        <w:t>以及类别信息</w:t>
      </w:r>
      <w:r w:rsidR="004F4F85">
        <w:rPr>
          <w:rFonts w:hint="eastAsia"/>
        </w:rPr>
        <w:t>）</w:t>
      </w:r>
      <w:r w:rsidR="004F4F85">
        <w:t>，</w:t>
      </w:r>
      <w:r w:rsidR="009A24C3">
        <w:rPr>
          <w:rFonts w:hint="eastAsia"/>
        </w:rPr>
        <w:t>POI</w:t>
      </w:r>
      <w:r w:rsidR="009A24C3">
        <w:t>推荐的目标是：</w:t>
      </w:r>
      <w:r w:rsidR="00BB64BE">
        <w:rPr>
          <w:rFonts w:hint="eastAsia"/>
        </w:rPr>
        <w:t>预测</w:t>
      </w:r>
      <w:r w:rsidR="00BB64BE">
        <w:t>用户</w:t>
      </w:r>
      <w:r w:rsidR="00BB64BE" w:rsidRPr="00A609EE">
        <w:rPr>
          <w:rFonts w:hint="eastAsia"/>
          <w:i/>
        </w:rPr>
        <w:t>u</w:t>
      </w:r>
      <w:r w:rsidR="006C6402">
        <w:rPr>
          <w:rFonts w:hint="eastAsia"/>
        </w:rPr>
        <w:t>对于</w:t>
      </w:r>
      <w:r w:rsidR="006C6402">
        <w:t>未访问</w:t>
      </w:r>
      <w:r w:rsidR="006C6402">
        <w:rPr>
          <w:rFonts w:hint="eastAsia"/>
        </w:rPr>
        <w:t>过</w:t>
      </w:r>
      <w:r w:rsidR="006C6402">
        <w:t>的</w:t>
      </w:r>
      <w:r w:rsidR="00BB64BE">
        <w:t>位置</w:t>
      </w:r>
      <w:r w:rsidR="00BB64BE" w:rsidRPr="00053A4A">
        <w:rPr>
          <w:i/>
        </w:rPr>
        <w:t>l</w:t>
      </w:r>
      <w:r w:rsidR="00BB64BE">
        <w:rPr>
          <w:rFonts w:hint="eastAsia"/>
        </w:rPr>
        <w:t>的</w:t>
      </w:r>
      <w:r w:rsidR="0002079B">
        <w:rPr>
          <w:rFonts w:hint="eastAsia"/>
        </w:rPr>
        <w:t>评分</w:t>
      </w:r>
      <w:r w:rsidR="004D07BE">
        <w:rPr>
          <w:rFonts w:hint="eastAsia"/>
        </w:rPr>
        <w:t>，</w:t>
      </w:r>
      <w:r w:rsidR="004D07BE">
        <w:t>并返回</w:t>
      </w:r>
      <w:r w:rsidR="004D07BE">
        <w:rPr>
          <w:rFonts w:hint="eastAsia"/>
        </w:rPr>
        <w:t>top-K</w:t>
      </w:r>
      <w:r w:rsidR="004D07BE">
        <w:rPr>
          <w:rFonts w:hint="eastAsia"/>
        </w:rPr>
        <w:t>个</w:t>
      </w:r>
      <w:r w:rsidR="004D07BE">
        <w:t>最</w:t>
      </w:r>
      <w:r w:rsidR="004D07BE">
        <w:rPr>
          <w:rFonts w:hint="eastAsia"/>
        </w:rPr>
        <w:t>优评分</w:t>
      </w:r>
      <w:r w:rsidR="004D07BE">
        <w:t>的位置推荐给用户</w:t>
      </w:r>
      <w:r w:rsidR="004D07BE" w:rsidRPr="00A609EE">
        <w:rPr>
          <w:rFonts w:hint="eastAsia"/>
          <w:i/>
        </w:rPr>
        <w:t>u</w:t>
      </w:r>
      <w:r w:rsidR="004D07BE">
        <w:rPr>
          <w:rFonts w:hint="eastAsia"/>
        </w:rPr>
        <w:t>。</w:t>
      </w:r>
    </w:p>
    <w:p w14:paraId="3A8C8D4A" w14:textId="20DD77E9" w:rsidR="007355D9" w:rsidRPr="00395167" w:rsidRDefault="007355D9" w:rsidP="00395167">
      <w:pPr>
        <w:pStyle w:val="2"/>
      </w:pPr>
      <w:bookmarkStart w:id="78" w:name="_Toc479607979"/>
      <w:r w:rsidRPr="00395167">
        <w:rPr>
          <w:rFonts w:hint="eastAsia"/>
        </w:rPr>
        <w:t>2</w:t>
      </w:r>
      <w:r w:rsidRPr="00395167">
        <w:t xml:space="preserve">.3 </w:t>
      </w:r>
      <w:r w:rsidR="00C66AA3" w:rsidRPr="00395167">
        <w:t>POI</w:t>
      </w:r>
      <w:r w:rsidR="002A7B22" w:rsidRPr="00395167">
        <w:rPr>
          <w:rFonts w:hint="eastAsia"/>
        </w:rPr>
        <w:t>中</w:t>
      </w:r>
      <w:r w:rsidR="002A7B22" w:rsidRPr="00395167">
        <w:t>因素的分布规律</w:t>
      </w:r>
      <w:bookmarkEnd w:id="78"/>
      <w:r w:rsidR="002A7B22" w:rsidRPr="00395167">
        <w:rPr>
          <w:rFonts w:hint="eastAsia"/>
        </w:rPr>
        <w:t xml:space="preserve"> </w:t>
      </w:r>
    </w:p>
    <w:p w14:paraId="3E76A9E2" w14:textId="0D4641DF" w:rsidR="00176F2E" w:rsidRDefault="00D84AA3" w:rsidP="00D84AA3">
      <w:pPr>
        <w:rPr>
          <w:szCs w:val="24"/>
        </w:rPr>
      </w:pPr>
      <w:r w:rsidRPr="00D84AA3">
        <w:rPr>
          <w:szCs w:val="24"/>
        </w:rPr>
        <w:t xml:space="preserve"> </w:t>
      </w:r>
      <w:r w:rsidR="00B20327">
        <w:rPr>
          <w:szCs w:val="24"/>
        </w:rPr>
        <w:t xml:space="preserve"> </w:t>
      </w:r>
      <w:r w:rsidR="00395167">
        <w:rPr>
          <w:rFonts w:hint="eastAsia"/>
          <w:szCs w:val="24"/>
        </w:rPr>
        <w:t>为了</w:t>
      </w:r>
      <w:r w:rsidR="00395167">
        <w:rPr>
          <w:szCs w:val="24"/>
        </w:rPr>
        <w:t>更好的理解</w:t>
      </w:r>
      <w:r w:rsidR="00C74CAC">
        <w:rPr>
          <w:szCs w:val="24"/>
        </w:rPr>
        <w:t>LBSN</w:t>
      </w:r>
      <w:r w:rsidR="00C74CAC">
        <w:rPr>
          <w:szCs w:val="24"/>
        </w:rPr>
        <w:t>社交网络</w:t>
      </w:r>
      <w:r w:rsidR="00C74CAC">
        <w:rPr>
          <w:rFonts w:hint="eastAsia"/>
          <w:szCs w:val="24"/>
        </w:rPr>
        <w:t>中</w:t>
      </w:r>
      <w:r w:rsidR="00395167">
        <w:rPr>
          <w:szCs w:val="24"/>
        </w:rPr>
        <w:t>用户的</w:t>
      </w:r>
      <w:r w:rsidR="00395167">
        <w:rPr>
          <w:rFonts w:hint="eastAsia"/>
          <w:szCs w:val="24"/>
        </w:rPr>
        <w:t>签到</w:t>
      </w:r>
      <w:r w:rsidR="008E6E97">
        <w:rPr>
          <w:szCs w:val="24"/>
        </w:rPr>
        <w:t>习惯</w:t>
      </w:r>
      <w:r w:rsidR="00395167">
        <w:rPr>
          <w:szCs w:val="24"/>
        </w:rPr>
        <w:t>，</w:t>
      </w:r>
      <w:r w:rsidR="00F62BE3">
        <w:rPr>
          <w:rFonts w:hint="eastAsia"/>
          <w:szCs w:val="24"/>
        </w:rPr>
        <w:t xml:space="preserve"> </w:t>
      </w:r>
      <w:r w:rsidR="00961DA7">
        <w:rPr>
          <w:rFonts w:hint="eastAsia"/>
          <w:szCs w:val="24"/>
        </w:rPr>
        <w:t>本</w:t>
      </w:r>
      <w:r w:rsidR="00961DA7">
        <w:rPr>
          <w:szCs w:val="24"/>
        </w:rPr>
        <w:t>小节</w:t>
      </w:r>
      <w:r w:rsidR="00395167">
        <w:rPr>
          <w:szCs w:val="24"/>
        </w:rPr>
        <w:t>我们</w:t>
      </w:r>
      <w:r w:rsidR="00EF0B17">
        <w:rPr>
          <w:rFonts w:hint="eastAsia"/>
          <w:szCs w:val="24"/>
        </w:rPr>
        <w:t>将</w:t>
      </w:r>
      <w:r w:rsidR="00E94C68">
        <w:rPr>
          <w:rFonts w:hint="eastAsia"/>
          <w:szCs w:val="24"/>
        </w:rPr>
        <w:t>对</w:t>
      </w:r>
      <w:r w:rsidR="00E94C68">
        <w:rPr>
          <w:rFonts w:hint="eastAsia"/>
          <w:szCs w:val="24"/>
        </w:rPr>
        <w:t>Four</w:t>
      </w:r>
      <w:r w:rsidR="00E94C68">
        <w:rPr>
          <w:szCs w:val="24"/>
        </w:rPr>
        <w:t>square</w:t>
      </w:r>
      <w:r w:rsidR="00E94C68">
        <w:rPr>
          <w:rFonts w:hint="eastAsia"/>
          <w:szCs w:val="24"/>
        </w:rPr>
        <w:t>和</w:t>
      </w:r>
      <w:r w:rsidR="00E94C68">
        <w:rPr>
          <w:szCs w:val="24"/>
        </w:rPr>
        <w:t>Gowalla</w:t>
      </w:r>
      <w:r w:rsidR="00E94C68">
        <w:rPr>
          <w:szCs w:val="24"/>
        </w:rPr>
        <w:t>中的</w:t>
      </w:r>
      <w:r w:rsidR="00155FD1">
        <w:rPr>
          <w:szCs w:val="24"/>
        </w:rPr>
        <w:t>签到数据进行</w:t>
      </w:r>
      <w:r w:rsidR="00E94C68">
        <w:rPr>
          <w:szCs w:val="24"/>
        </w:rPr>
        <w:t>分析</w:t>
      </w:r>
      <w:r w:rsidR="005619C0">
        <w:rPr>
          <w:rFonts w:hint="eastAsia"/>
          <w:szCs w:val="24"/>
        </w:rPr>
        <w:t>。</w:t>
      </w:r>
      <w:r w:rsidR="00355988" w:rsidRPr="007834A6">
        <w:rPr>
          <w:rFonts w:hint="eastAsia"/>
          <w:color w:val="FF0000"/>
          <w:szCs w:val="24"/>
        </w:rPr>
        <w:t>数据的</w:t>
      </w:r>
      <w:r w:rsidR="00355988" w:rsidRPr="007834A6">
        <w:rPr>
          <w:color w:val="FF0000"/>
          <w:szCs w:val="24"/>
        </w:rPr>
        <w:t>来源和具体</w:t>
      </w:r>
      <w:r w:rsidR="003F1A22" w:rsidRPr="007834A6">
        <w:rPr>
          <w:rFonts w:hint="eastAsia"/>
          <w:color w:val="FF0000"/>
          <w:szCs w:val="24"/>
        </w:rPr>
        <w:t>描述</w:t>
      </w:r>
      <w:r w:rsidR="00355988" w:rsidRPr="007834A6">
        <w:rPr>
          <w:color w:val="FF0000"/>
          <w:szCs w:val="24"/>
        </w:rPr>
        <w:t>见章节</w:t>
      </w:r>
      <w:r w:rsidR="00D06247" w:rsidRPr="007834A6">
        <w:rPr>
          <w:color w:val="FF0000"/>
          <w:szCs w:val="24"/>
        </w:rPr>
        <w:t>4</w:t>
      </w:r>
      <w:r w:rsidR="003F1A22" w:rsidRPr="007834A6">
        <w:rPr>
          <w:color w:val="FF0000"/>
          <w:szCs w:val="24"/>
        </w:rPr>
        <w:t>.1</w:t>
      </w:r>
      <w:r w:rsidR="00355988" w:rsidRPr="007834A6">
        <w:rPr>
          <w:rFonts w:hint="eastAsia"/>
          <w:color w:val="FF0000"/>
          <w:szCs w:val="24"/>
        </w:rPr>
        <w:t>。</w:t>
      </w:r>
      <w:r w:rsidR="001C2E08">
        <w:rPr>
          <w:rFonts w:hint="eastAsia"/>
          <w:szCs w:val="24"/>
        </w:rPr>
        <w:t>数据分析</w:t>
      </w:r>
      <w:r w:rsidR="001C2E08">
        <w:rPr>
          <w:szCs w:val="24"/>
        </w:rPr>
        <w:t>将分别从</w:t>
      </w:r>
      <w:r w:rsidR="00E157C9">
        <w:rPr>
          <w:rFonts w:hint="eastAsia"/>
          <w:szCs w:val="24"/>
        </w:rPr>
        <w:t>POI</w:t>
      </w:r>
      <w:r w:rsidR="00E157C9">
        <w:rPr>
          <w:szCs w:val="24"/>
        </w:rPr>
        <w:t>的类别，</w:t>
      </w:r>
      <w:r w:rsidR="00E157C9">
        <w:rPr>
          <w:rFonts w:hint="eastAsia"/>
          <w:szCs w:val="24"/>
        </w:rPr>
        <w:t>用户</w:t>
      </w:r>
      <w:r w:rsidR="00E157C9">
        <w:rPr>
          <w:szCs w:val="24"/>
        </w:rPr>
        <w:t>之间的朋友关系，以及</w:t>
      </w:r>
      <w:r w:rsidR="00642E9A">
        <w:rPr>
          <w:rFonts w:hint="eastAsia"/>
          <w:szCs w:val="24"/>
        </w:rPr>
        <w:t>地理</w:t>
      </w:r>
      <w:r w:rsidR="002938FC">
        <w:rPr>
          <w:rFonts w:hint="eastAsia"/>
          <w:szCs w:val="24"/>
        </w:rPr>
        <w:t>位置</w:t>
      </w:r>
      <w:r w:rsidR="00642E9A">
        <w:rPr>
          <w:rFonts w:hint="eastAsia"/>
          <w:szCs w:val="24"/>
        </w:rPr>
        <w:t>因素</w:t>
      </w:r>
      <w:r w:rsidR="00642E9A">
        <w:rPr>
          <w:szCs w:val="24"/>
        </w:rPr>
        <w:t>三个方面进行。</w:t>
      </w:r>
    </w:p>
    <w:p w14:paraId="65277530" w14:textId="57F62683" w:rsidR="004D393C" w:rsidRDefault="004D393C" w:rsidP="00D84AA3">
      <w:pPr>
        <w:rPr>
          <w:szCs w:val="24"/>
        </w:rPr>
      </w:pPr>
      <w:r>
        <w:rPr>
          <w:rFonts w:hint="eastAsia"/>
          <w:szCs w:val="24"/>
        </w:rPr>
        <w:t>2</w:t>
      </w:r>
      <w:r>
        <w:rPr>
          <w:szCs w:val="24"/>
        </w:rPr>
        <w:t xml:space="preserve">.3.1 </w:t>
      </w:r>
      <w:r w:rsidR="007C79B4">
        <w:rPr>
          <w:rFonts w:hint="eastAsia"/>
          <w:szCs w:val="24"/>
        </w:rPr>
        <w:t>类别标签</w:t>
      </w:r>
    </w:p>
    <w:p w14:paraId="7E15386E" w14:textId="5131913F" w:rsidR="00AB0B76" w:rsidRDefault="009C2173" w:rsidP="00D84AA3">
      <w:pPr>
        <w:rPr>
          <w:szCs w:val="24"/>
        </w:rPr>
      </w:pPr>
      <w:r>
        <w:rPr>
          <w:szCs w:val="24"/>
        </w:rPr>
        <w:tab/>
      </w:r>
      <w:r w:rsidR="00457E5D">
        <w:rPr>
          <w:rFonts w:hint="eastAsia"/>
          <w:szCs w:val="24"/>
        </w:rPr>
        <w:t>在</w:t>
      </w:r>
      <w:r w:rsidR="00457E5D">
        <w:rPr>
          <w:szCs w:val="24"/>
        </w:rPr>
        <w:t>LBSN</w:t>
      </w:r>
      <w:r w:rsidR="00457E5D">
        <w:rPr>
          <w:szCs w:val="24"/>
        </w:rPr>
        <w:t>网络中</w:t>
      </w:r>
      <w:r w:rsidR="00457E5D">
        <w:rPr>
          <w:rFonts w:hint="eastAsia"/>
          <w:szCs w:val="24"/>
        </w:rPr>
        <w:t>，</w:t>
      </w:r>
      <w:r w:rsidR="00457E5D">
        <w:rPr>
          <w:rFonts w:hint="eastAsia"/>
          <w:szCs w:val="24"/>
        </w:rPr>
        <w:t xml:space="preserve"> </w:t>
      </w:r>
      <w:r w:rsidR="00457E5D">
        <w:rPr>
          <w:rFonts w:hint="eastAsia"/>
          <w:szCs w:val="24"/>
        </w:rPr>
        <w:t>每个</w:t>
      </w:r>
      <w:r w:rsidR="00457E5D">
        <w:rPr>
          <w:szCs w:val="24"/>
        </w:rPr>
        <w:t>POI</w:t>
      </w:r>
      <w:r w:rsidR="00457E5D">
        <w:rPr>
          <w:szCs w:val="24"/>
        </w:rPr>
        <w:t>都被</w:t>
      </w:r>
      <w:r w:rsidR="00457E5D">
        <w:rPr>
          <w:rFonts w:hint="eastAsia"/>
          <w:szCs w:val="24"/>
        </w:rPr>
        <w:t>标注</w:t>
      </w:r>
      <w:r w:rsidR="00457E5D">
        <w:rPr>
          <w:szCs w:val="24"/>
        </w:rPr>
        <w:t>了几个</w:t>
      </w:r>
      <w:r w:rsidR="00B7454B">
        <w:rPr>
          <w:rFonts w:hint="eastAsia"/>
          <w:szCs w:val="24"/>
        </w:rPr>
        <w:t>类别</w:t>
      </w:r>
      <w:r w:rsidR="00457E5D">
        <w:rPr>
          <w:szCs w:val="24"/>
        </w:rPr>
        <w:t>标签，比如</w:t>
      </w:r>
      <w:r w:rsidR="00457E5D">
        <w:rPr>
          <w:rFonts w:hint="eastAsia"/>
          <w:szCs w:val="24"/>
        </w:rPr>
        <w:t>食物</w:t>
      </w:r>
      <w:r w:rsidR="00457E5D">
        <w:rPr>
          <w:szCs w:val="24"/>
        </w:rPr>
        <w:t>，咖啡，游乐场等。</w:t>
      </w:r>
      <w:r w:rsidR="00675328">
        <w:rPr>
          <w:rFonts w:hint="eastAsia"/>
          <w:szCs w:val="24"/>
        </w:rPr>
        <w:t>POI</w:t>
      </w:r>
      <w:r w:rsidR="00675328">
        <w:rPr>
          <w:szCs w:val="24"/>
        </w:rPr>
        <w:t>的类别</w:t>
      </w:r>
      <w:r w:rsidR="00675328">
        <w:rPr>
          <w:rFonts w:hint="eastAsia"/>
          <w:szCs w:val="24"/>
        </w:rPr>
        <w:t>标签</w:t>
      </w:r>
      <w:r w:rsidR="00675328">
        <w:rPr>
          <w:szCs w:val="24"/>
        </w:rPr>
        <w:t>能够很大的程度上</w:t>
      </w:r>
      <w:r w:rsidR="00675328">
        <w:rPr>
          <w:rFonts w:hint="eastAsia"/>
          <w:szCs w:val="24"/>
        </w:rPr>
        <w:t>表明该</w:t>
      </w:r>
      <w:r w:rsidR="00675328">
        <w:rPr>
          <w:szCs w:val="24"/>
        </w:rPr>
        <w:t>POI</w:t>
      </w:r>
      <w:r w:rsidR="00675328">
        <w:rPr>
          <w:szCs w:val="24"/>
        </w:rPr>
        <w:t>提供的</w:t>
      </w:r>
      <w:r w:rsidR="00675328">
        <w:rPr>
          <w:rFonts w:hint="eastAsia"/>
          <w:szCs w:val="24"/>
        </w:rPr>
        <w:t>服务</w:t>
      </w:r>
      <w:r w:rsidR="00675328">
        <w:rPr>
          <w:szCs w:val="24"/>
        </w:rPr>
        <w:t>类型，</w:t>
      </w:r>
      <w:r w:rsidR="00675328">
        <w:rPr>
          <w:rFonts w:hint="eastAsia"/>
          <w:szCs w:val="24"/>
        </w:rPr>
        <w:t xml:space="preserve"> </w:t>
      </w:r>
      <w:r w:rsidR="00675328">
        <w:rPr>
          <w:rFonts w:hint="eastAsia"/>
          <w:szCs w:val="24"/>
        </w:rPr>
        <w:t>例如</w:t>
      </w:r>
      <w:r w:rsidR="00675328">
        <w:rPr>
          <w:szCs w:val="24"/>
        </w:rPr>
        <w:t>”</w:t>
      </w:r>
      <w:r w:rsidR="00675328">
        <w:rPr>
          <w:rFonts w:hint="eastAsia"/>
          <w:szCs w:val="24"/>
        </w:rPr>
        <w:t>shop and food service</w:t>
      </w:r>
      <w:r w:rsidR="00675328">
        <w:rPr>
          <w:szCs w:val="24"/>
        </w:rPr>
        <w:t>”</w:t>
      </w:r>
      <w:r w:rsidR="00675328">
        <w:rPr>
          <w:rFonts w:hint="eastAsia"/>
          <w:szCs w:val="24"/>
        </w:rPr>
        <w:t>的</w:t>
      </w:r>
      <w:r w:rsidR="00675328">
        <w:rPr>
          <w:szCs w:val="24"/>
        </w:rPr>
        <w:t>标签表明该</w:t>
      </w:r>
      <w:r w:rsidR="00675328">
        <w:rPr>
          <w:szCs w:val="24"/>
        </w:rPr>
        <w:t>POI</w:t>
      </w:r>
      <w:r w:rsidR="00675328">
        <w:rPr>
          <w:rFonts w:hint="eastAsia"/>
          <w:szCs w:val="24"/>
        </w:rPr>
        <w:t>能够</w:t>
      </w:r>
      <w:r w:rsidR="00675328">
        <w:rPr>
          <w:szCs w:val="24"/>
        </w:rPr>
        <w:t>提供</w:t>
      </w:r>
      <w:r w:rsidR="00675328">
        <w:rPr>
          <w:rFonts w:hint="eastAsia"/>
          <w:szCs w:val="24"/>
        </w:rPr>
        <w:t>购物和用餐</w:t>
      </w:r>
      <w:r w:rsidR="00675328">
        <w:rPr>
          <w:szCs w:val="24"/>
        </w:rPr>
        <w:t>的服务</w:t>
      </w:r>
      <w:r w:rsidR="00675328">
        <w:rPr>
          <w:rFonts w:hint="eastAsia"/>
          <w:szCs w:val="24"/>
        </w:rPr>
        <w:t>。</w:t>
      </w:r>
      <w:r w:rsidR="00457E5D">
        <w:rPr>
          <w:szCs w:val="24"/>
        </w:rPr>
        <w:t>用户</w:t>
      </w:r>
      <w:r w:rsidR="00457E5D">
        <w:rPr>
          <w:rFonts w:hint="eastAsia"/>
          <w:szCs w:val="24"/>
        </w:rPr>
        <w:t>在</w:t>
      </w:r>
      <w:r w:rsidR="00457E5D">
        <w:rPr>
          <w:szCs w:val="24"/>
        </w:rPr>
        <w:t>LBSN</w:t>
      </w:r>
      <w:r w:rsidR="00457E5D">
        <w:rPr>
          <w:szCs w:val="24"/>
        </w:rPr>
        <w:t>网络中可以通过类别</w:t>
      </w:r>
      <w:r w:rsidR="00C46E2D">
        <w:rPr>
          <w:rFonts w:hint="eastAsia"/>
          <w:szCs w:val="24"/>
        </w:rPr>
        <w:t>标签</w:t>
      </w:r>
      <w:r w:rsidR="00C46E2D">
        <w:rPr>
          <w:szCs w:val="24"/>
        </w:rPr>
        <w:t>进行</w:t>
      </w:r>
      <w:r w:rsidR="00C46E2D">
        <w:rPr>
          <w:rFonts w:hint="eastAsia"/>
          <w:szCs w:val="24"/>
        </w:rPr>
        <w:t>搜索自己</w:t>
      </w:r>
      <w:r w:rsidR="00C46E2D">
        <w:rPr>
          <w:szCs w:val="24"/>
        </w:rPr>
        <w:t>需要的</w:t>
      </w:r>
      <w:r w:rsidR="00C46E2D">
        <w:rPr>
          <w:szCs w:val="24"/>
        </w:rPr>
        <w:t>POI</w:t>
      </w:r>
      <w:r w:rsidR="00C46E2D">
        <w:rPr>
          <w:szCs w:val="24"/>
        </w:rPr>
        <w:t>。</w:t>
      </w:r>
      <w:r w:rsidR="00AF77BD">
        <w:rPr>
          <w:rFonts w:hint="eastAsia"/>
          <w:szCs w:val="24"/>
        </w:rPr>
        <w:t>通过</w:t>
      </w:r>
      <w:r w:rsidR="00060A5A">
        <w:rPr>
          <w:rFonts w:hint="eastAsia"/>
          <w:szCs w:val="24"/>
        </w:rPr>
        <w:t>分析</w:t>
      </w:r>
      <w:r w:rsidR="00AF77BD">
        <w:rPr>
          <w:rFonts w:hint="eastAsia"/>
          <w:szCs w:val="24"/>
        </w:rPr>
        <w:t>用户所</w:t>
      </w:r>
      <w:r w:rsidR="00AF77BD">
        <w:rPr>
          <w:szCs w:val="24"/>
        </w:rPr>
        <w:t>访问</w:t>
      </w:r>
      <w:r w:rsidR="00060A5A">
        <w:rPr>
          <w:rFonts w:hint="eastAsia"/>
          <w:szCs w:val="24"/>
        </w:rPr>
        <w:t>过</w:t>
      </w:r>
      <w:r w:rsidR="00AF77BD">
        <w:rPr>
          <w:szCs w:val="24"/>
        </w:rPr>
        <w:t>的</w:t>
      </w:r>
      <w:r w:rsidR="00AF77BD">
        <w:rPr>
          <w:szCs w:val="24"/>
        </w:rPr>
        <w:t>POI</w:t>
      </w:r>
      <w:r w:rsidR="00AF77BD">
        <w:rPr>
          <w:szCs w:val="24"/>
        </w:rPr>
        <w:t>的类别</w:t>
      </w:r>
      <w:r w:rsidR="00B75284">
        <w:rPr>
          <w:rFonts w:hint="eastAsia"/>
          <w:szCs w:val="24"/>
        </w:rPr>
        <w:t>标签</w:t>
      </w:r>
      <w:r w:rsidR="00143373">
        <w:rPr>
          <w:szCs w:val="24"/>
        </w:rPr>
        <w:t>可以</w:t>
      </w:r>
      <w:r w:rsidR="00143373">
        <w:rPr>
          <w:rFonts w:hint="eastAsia"/>
          <w:szCs w:val="24"/>
        </w:rPr>
        <w:t>得到</w:t>
      </w:r>
      <w:r w:rsidR="00143373">
        <w:rPr>
          <w:szCs w:val="24"/>
        </w:rPr>
        <w:t>用户对于</w:t>
      </w:r>
      <w:r w:rsidR="00216C7B">
        <w:rPr>
          <w:rFonts w:hint="eastAsia"/>
          <w:szCs w:val="24"/>
        </w:rPr>
        <w:t>类别</w:t>
      </w:r>
      <w:r w:rsidR="00216C7B">
        <w:rPr>
          <w:szCs w:val="24"/>
        </w:rPr>
        <w:t>的</w:t>
      </w:r>
      <w:r w:rsidR="00216C7B">
        <w:rPr>
          <w:rFonts w:hint="eastAsia"/>
          <w:szCs w:val="24"/>
        </w:rPr>
        <w:t>偏好。</w:t>
      </w:r>
      <w:r w:rsidR="00675328">
        <w:rPr>
          <w:rFonts w:hint="eastAsia"/>
          <w:szCs w:val="24"/>
        </w:rPr>
        <w:t xml:space="preserve"> </w:t>
      </w:r>
      <w:r w:rsidR="00CC351D">
        <w:rPr>
          <w:rFonts w:hint="eastAsia"/>
          <w:szCs w:val="24"/>
        </w:rPr>
        <w:t>图</w:t>
      </w:r>
      <w:r w:rsidR="00CC351D">
        <w:rPr>
          <w:szCs w:val="24"/>
        </w:rPr>
        <w:t>2-2</w:t>
      </w:r>
      <w:r w:rsidR="00CC351D">
        <w:rPr>
          <w:rFonts w:hint="eastAsia"/>
          <w:szCs w:val="24"/>
        </w:rPr>
        <w:t>中是</w:t>
      </w:r>
      <w:r w:rsidR="00CC351D">
        <w:rPr>
          <w:szCs w:val="24"/>
        </w:rPr>
        <w:t>对于</w:t>
      </w:r>
      <w:r w:rsidR="00E42165">
        <w:rPr>
          <w:rFonts w:hint="eastAsia"/>
          <w:szCs w:val="24"/>
        </w:rPr>
        <w:t>Four</w:t>
      </w:r>
      <w:r w:rsidR="00E42165">
        <w:rPr>
          <w:szCs w:val="24"/>
        </w:rPr>
        <w:t>square</w:t>
      </w:r>
      <w:r w:rsidR="00E42165">
        <w:rPr>
          <w:rFonts w:hint="eastAsia"/>
          <w:szCs w:val="24"/>
        </w:rPr>
        <w:t>和</w:t>
      </w:r>
      <w:r w:rsidR="00E42165">
        <w:rPr>
          <w:szCs w:val="24"/>
        </w:rPr>
        <w:t>Gowalla</w:t>
      </w:r>
      <w:r w:rsidR="00E42165">
        <w:rPr>
          <w:szCs w:val="24"/>
        </w:rPr>
        <w:t>中</w:t>
      </w:r>
      <w:r w:rsidR="00E42165">
        <w:rPr>
          <w:rFonts w:hint="eastAsia"/>
          <w:szCs w:val="24"/>
        </w:rPr>
        <w:t>签到</w:t>
      </w:r>
      <w:r w:rsidR="00E42165">
        <w:rPr>
          <w:szCs w:val="24"/>
        </w:rPr>
        <w:t>信息的标签</w:t>
      </w:r>
      <w:r w:rsidR="00E42165">
        <w:rPr>
          <w:rFonts w:hint="eastAsia"/>
          <w:szCs w:val="24"/>
        </w:rPr>
        <w:t>信息</w:t>
      </w:r>
      <w:r w:rsidR="00E42165">
        <w:rPr>
          <w:szCs w:val="24"/>
        </w:rPr>
        <w:t>的分析图，</w:t>
      </w:r>
      <w:r w:rsidR="00E42165">
        <w:rPr>
          <w:rFonts w:hint="eastAsia"/>
          <w:szCs w:val="24"/>
        </w:rPr>
        <w:t xml:space="preserve"> </w:t>
      </w:r>
      <w:r w:rsidR="00E42165">
        <w:rPr>
          <w:rFonts w:hint="eastAsia"/>
          <w:szCs w:val="24"/>
        </w:rPr>
        <w:t>图</w:t>
      </w:r>
      <w:r w:rsidR="00E42165">
        <w:rPr>
          <w:szCs w:val="24"/>
        </w:rPr>
        <w:t xml:space="preserve">2-2(a ) </w:t>
      </w:r>
      <w:r w:rsidR="00E42165">
        <w:rPr>
          <w:rFonts w:hint="eastAsia"/>
          <w:szCs w:val="24"/>
        </w:rPr>
        <w:t>是对</w:t>
      </w:r>
      <w:r w:rsidR="00E42165">
        <w:rPr>
          <w:szCs w:val="24"/>
        </w:rPr>
        <w:t>签到信息的</w:t>
      </w:r>
      <w:r w:rsidR="00A72873">
        <w:rPr>
          <w:rFonts w:hint="eastAsia"/>
          <w:szCs w:val="24"/>
        </w:rPr>
        <w:t>类别进行</w:t>
      </w:r>
      <w:r w:rsidR="00E42165">
        <w:rPr>
          <w:szCs w:val="24"/>
        </w:rPr>
        <w:t>统计</w:t>
      </w:r>
      <w:r w:rsidR="00A72873">
        <w:rPr>
          <w:rFonts w:hint="eastAsia"/>
          <w:szCs w:val="24"/>
        </w:rPr>
        <w:t>得到</w:t>
      </w:r>
      <w:r w:rsidR="00A72873">
        <w:rPr>
          <w:szCs w:val="24"/>
        </w:rPr>
        <w:t>的柱状图</w:t>
      </w:r>
      <w:r w:rsidR="00E42165">
        <w:rPr>
          <w:szCs w:val="24"/>
        </w:rPr>
        <w:t>，从中可以看出，不同的标签具有不同的流行度，</w:t>
      </w:r>
      <w:r w:rsidR="001355C4">
        <w:rPr>
          <w:rFonts w:hint="eastAsia"/>
          <w:szCs w:val="24"/>
        </w:rPr>
        <w:t xml:space="preserve"> </w:t>
      </w:r>
      <w:r w:rsidR="0031343E">
        <w:rPr>
          <w:rFonts w:hint="eastAsia"/>
          <w:szCs w:val="24"/>
        </w:rPr>
        <w:t>其中</w:t>
      </w:r>
      <w:r w:rsidR="00D050CF">
        <w:rPr>
          <w:szCs w:val="24"/>
        </w:rPr>
        <w:t>具有较高流行度</w:t>
      </w:r>
      <w:r w:rsidR="00983E6A">
        <w:rPr>
          <w:rFonts w:hint="eastAsia"/>
          <w:szCs w:val="24"/>
        </w:rPr>
        <w:t>的</w:t>
      </w:r>
      <w:r w:rsidR="009A4339">
        <w:rPr>
          <w:rFonts w:hint="eastAsia"/>
          <w:szCs w:val="24"/>
        </w:rPr>
        <w:t>标签</w:t>
      </w:r>
      <w:r w:rsidR="0031343E">
        <w:rPr>
          <w:szCs w:val="24"/>
        </w:rPr>
        <w:t>类别</w:t>
      </w:r>
      <w:r w:rsidR="0031343E">
        <w:rPr>
          <w:szCs w:val="24"/>
        </w:rPr>
        <w:t>3</w:t>
      </w:r>
      <w:r w:rsidR="0031343E">
        <w:rPr>
          <w:szCs w:val="24"/>
        </w:rPr>
        <w:t>，</w:t>
      </w:r>
      <w:r w:rsidR="0031343E">
        <w:rPr>
          <w:rFonts w:hint="eastAsia"/>
          <w:szCs w:val="24"/>
        </w:rPr>
        <w:t xml:space="preserve"> </w:t>
      </w:r>
      <w:r w:rsidR="0031343E">
        <w:rPr>
          <w:szCs w:val="24"/>
        </w:rPr>
        <w:t>4</w:t>
      </w:r>
      <w:r w:rsidR="0031343E">
        <w:rPr>
          <w:szCs w:val="24"/>
        </w:rPr>
        <w:t>，</w:t>
      </w:r>
      <w:r w:rsidR="0031343E">
        <w:rPr>
          <w:rFonts w:hint="eastAsia"/>
          <w:szCs w:val="24"/>
        </w:rPr>
        <w:t xml:space="preserve"> </w:t>
      </w:r>
      <w:r w:rsidR="0031343E">
        <w:rPr>
          <w:szCs w:val="24"/>
        </w:rPr>
        <w:t>11</w:t>
      </w:r>
      <w:r w:rsidR="0031343E">
        <w:rPr>
          <w:szCs w:val="24"/>
        </w:rPr>
        <w:t>，</w:t>
      </w:r>
      <w:r w:rsidR="0031343E">
        <w:rPr>
          <w:rFonts w:hint="eastAsia"/>
          <w:szCs w:val="24"/>
        </w:rPr>
        <w:t>2</w:t>
      </w:r>
      <w:r w:rsidR="0031343E">
        <w:rPr>
          <w:szCs w:val="24"/>
        </w:rPr>
        <w:t>5</w:t>
      </w:r>
      <w:r w:rsidR="0031343E">
        <w:rPr>
          <w:szCs w:val="24"/>
        </w:rPr>
        <w:t>，分别为：</w:t>
      </w:r>
      <w:r w:rsidR="0031343E">
        <w:rPr>
          <w:szCs w:val="24"/>
        </w:rPr>
        <w:t>“Shop &amp; Service”, “Arts &amp; Entertainment”, “Food”, “Nightlift Spot</w:t>
      </w:r>
      <w:r w:rsidR="00EB4C3A">
        <w:rPr>
          <w:szCs w:val="24"/>
        </w:rPr>
        <w:t>”</w:t>
      </w:r>
      <w:r w:rsidR="00EB4C3A">
        <w:rPr>
          <w:rFonts w:hint="eastAsia"/>
          <w:szCs w:val="24"/>
        </w:rPr>
        <w:t>。</w:t>
      </w:r>
      <w:r w:rsidR="00EB4C3A">
        <w:rPr>
          <w:rFonts w:hint="eastAsia"/>
          <w:szCs w:val="24"/>
        </w:rPr>
        <w:t xml:space="preserve"> </w:t>
      </w:r>
    </w:p>
    <w:p w14:paraId="02F528A0" w14:textId="4DF1C7D4" w:rsidR="00627B11" w:rsidRDefault="00A72873" w:rsidP="006F0927">
      <w:pPr>
        <w:jc w:val="center"/>
        <w:rPr>
          <w:szCs w:val="24"/>
        </w:rPr>
      </w:pPr>
      <w:r>
        <w:rPr>
          <w:rFonts w:hint="eastAsia"/>
          <w:noProof/>
          <w:szCs w:val="24"/>
        </w:rPr>
        <w:drawing>
          <wp:inline distT="0" distB="0" distL="0" distR="0" wp14:anchorId="7520EA63" wp14:editId="5A6A4257">
            <wp:extent cx="2700648" cy="1674218"/>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g.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00648" cy="1674218"/>
                    </a:xfrm>
                    <a:prstGeom prst="rect">
                      <a:avLst/>
                    </a:prstGeom>
                  </pic:spPr>
                </pic:pic>
              </a:graphicData>
            </a:graphic>
          </wp:inline>
        </w:drawing>
      </w:r>
      <w:r w:rsidR="00B32A71">
        <w:rPr>
          <w:noProof/>
          <w:szCs w:val="24"/>
        </w:rPr>
        <w:drawing>
          <wp:inline distT="0" distB="0" distL="0" distR="0" wp14:anchorId="7BAEF28B" wp14:editId="21F646C4">
            <wp:extent cx="2784365" cy="1725881"/>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user_tag_.png"/>
                    <pic:cNvPicPr preferRelativeResize="0"/>
                  </pic:nvPicPr>
                  <pic:blipFill>
                    <a:blip r:embed="rId19" cstate="print">
                      <a:extLst>
                        <a:ext uri="{28A0092B-C50C-407E-A947-70E740481C1C}">
                          <a14:useLocalDpi xmlns:a14="http://schemas.microsoft.com/office/drawing/2010/main" val="0"/>
                        </a:ext>
                      </a:extLst>
                    </a:blip>
                    <a:stretch>
                      <a:fillRect/>
                    </a:stretch>
                  </pic:blipFill>
                  <pic:spPr>
                    <a:xfrm>
                      <a:off x="0" y="0"/>
                      <a:ext cx="2794505" cy="1732166"/>
                    </a:xfrm>
                    <a:prstGeom prst="rect">
                      <a:avLst/>
                    </a:prstGeom>
                  </pic:spPr>
                </pic:pic>
              </a:graphicData>
            </a:graphic>
          </wp:inline>
        </w:drawing>
      </w:r>
    </w:p>
    <w:p w14:paraId="1AC49613" w14:textId="24C99F1C" w:rsidR="003B7264" w:rsidRPr="003B7264" w:rsidRDefault="0015403F" w:rsidP="003B7264">
      <w:pPr>
        <w:rPr>
          <w:sz w:val="21"/>
          <w:szCs w:val="21"/>
        </w:rPr>
      </w:pPr>
      <w:r w:rsidRPr="006F0927">
        <w:rPr>
          <w:rFonts w:hint="eastAsia"/>
          <w:sz w:val="21"/>
          <w:szCs w:val="21"/>
        </w:rPr>
        <w:t>图</w:t>
      </w:r>
      <w:r w:rsidRPr="006F0927">
        <w:rPr>
          <w:sz w:val="21"/>
          <w:szCs w:val="21"/>
        </w:rPr>
        <w:t>2-2</w:t>
      </w:r>
      <w:r w:rsidRPr="006F0927">
        <w:rPr>
          <w:sz w:val="21"/>
          <w:szCs w:val="21"/>
        </w:rPr>
        <w:t>（</w:t>
      </w:r>
      <w:r w:rsidRPr="006F0927">
        <w:rPr>
          <w:sz w:val="21"/>
          <w:szCs w:val="21"/>
        </w:rPr>
        <w:t>a</w:t>
      </w:r>
      <w:r w:rsidRPr="006F0927">
        <w:rPr>
          <w:sz w:val="21"/>
          <w:szCs w:val="21"/>
        </w:rPr>
        <w:t>）</w:t>
      </w:r>
      <w:r w:rsidR="006B5CC4" w:rsidRPr="006F0927">
        <w:rPr>
          <w:rFonts w:hint="eastAsia"/>
          <w:sz w:val="21"/>
          <w:szCs w:val="21"/>
        </w:rPr>
        <w:t>Four</w:t>
      </w:r>
      <w:r w:rsidR="006B5CC4" w:rsidRPr="006F0927">
        <w:rPr>
          <w:sz w:val="21"/>
          <w:szCs w:val="21"/>
        </w:rPr>
        <w:t>square</w:t>
      </w:r>
      <w:r w:rsidRPr="006F0927">
        <w:rPr>
          <w:sz w:val="21"/>
          <w:szCs w:val="21"/>
        </w:rPr>
        <w:t>签到信息的</w:t>
      </w:r>
      <w:r w:rsidRPr="006F0927">
        <w:rPr>
          <w:rFonts w:hint="eastAsia"/>
          <w:sz w:val="21"/>
          <w:szCs w:val="21"/>
        </w:rPr>
        <w:t>类别</w:t>
      </w:r>
      <w:r w:rsidRPr="006F0927">
        <w:rPr>
          <w:sz w:val="21"/>
          <w:szCs w:val="21"/>
        </w:rPr>
        <w:t>统计</w:t>
      </w:r>
      <w:r w:rsidR="006F0927">
        <w:rPr>
          <w:rFonts w:hint="eastAsia"/>
          <w:szCs w:val="24"/>
        </w:rPr>
        <w:t xml:space="preserve"> </w:t>
      </w:r>
      <w:r w:rsidR="00B32A71" w:rsidRPr="006F0927">
        <w:rPr>
          <w:rFonts w:hint="eastAsia"/>
          <w:sz w:val="21"/>
          <w:szCs w:val="21"/>
        </w:rPr>
        <w:t>图</w:t>
      </w:r>
      <w:r w:rsidR="00B32A71" w:rsidRPr="006F0927">
        <w:rPr>
          <w:rFonts w:hint="eastAsia"/>
          <w:sz w:val="21"/>
          <w:szCs w:val="21"/>
        </w:rPr>
        <w:t>2-2(</w:t>
      </w:r>
      <w:r w:rsidR="00B32A71" w:rsidRPr="006F0927">
        <w:rPr>
          <w:sz w:val="21"/>
          <w:szCs w:val="21"/>
        </w:rPr>
        <w:t>b</w:t>
      </w:r>
      <w:r w:rsidR="00B32A71" w:rsidRPr="006F0927">
        <w:rPr>
          <w:rFonts w:hint="eastAsia"/>
          <w:sz w:val="21"/>
          <w:szCs w:val="21"/>
        </w:rPr>
        <w:t>)</w:t>
      </w:r>
      <w:r w:rsidR="00B32A71" w:rsidRPr="006F0927">
        <w:rPr>
          <w:sz w:val="21"/>
          <w:szCs w:val="21"/>
        </w:rPr>
        <w:t xml:space="preserve"> </w:t>
      </w:r>
      <w:r w:rsidR="00B32A71" w:rsidRPr="006F0927">
        <w:rPr>
          <w:rFonts w:hint="eastAsia"/>
          <w:sz w:val="21"/>
          <w:szCs w:val="21"/>
        </w:rPr>
        <w:t>Four</w:t>
      </w:r>
      <w:r w:rsidR="00B32A71" w:rsidRPr="006F0927">
        <w:rPr>
          <w:sz w:val="21"/>
          <w:szCs w:val="21"/>
        </w:rPr>
        <w:t>square</w:t>
      </w:r>
      <w:r w:rsidR="00B32A71" w:rsidRPr="006F0927">
        <w:rPr>
          <w:rFonts w:hint="eastAsia"/>
          <w:sz w:val="21"/>
          <w:szCs w:val="21"/>
        </w:rPr>
        <w:t>用户</w:t>
      </w:r>
      <w:r w:rsidR="00B32A71" w:rsidRPr="006F0927">
        <w:rPr>
          <w:sz w:val="21"/>
          <w:szCs w:val="21"/>
        </w:rPr>
        <w:t>签到的类别统计</w:t>
      </w:r>
    </w:p>
    <w:p w14:paraId="52305F6C" w14:textId="24182A83" w:rsidR="003B7264" w:rsidRPr="00C800FC" w:rsidRDefault="00AB0B76" w:rsidP="00C800FC">
      <w:pPr>
        <w:ind w:firstLine="420"/>
        <w:rPr>
          <w:color w:val="FF0000"/>
          <w:szCs w:val="24"/>
        </w:rPr>
      </w:pPr>
      <w:r>
        <w:rPr>
          <w:rFonts w:hint="eastAsia"/>
          <w:szCs w:val="24"/>
        </w:rPr>
        <w:lastRenderedPageBreak/>
        <w:t>图</w:t>
      </w:r>
      <w:r>
        <w:rPr>
          <w:szCs w:val="24"/>
        </w:rPr>
        <w:t>2-2(b)</w:t>
      </w:r>
      <w:r w:rsidR="00A0416D">
        <w:rPr>
          <w:szCs w:val="24"/>
        </w:rPr>
        <w:t xml:space="preserve"> </w:t>
      </w:r>
      <w:r w:rsidR="00A0416D">
        <w:rPr>
          <w:rFonts w:hint="eastAsia"/>
          <w:szCs w:val="24"/>
        </w:rPr>
        <w:t>是</w:t>
      </w:r>
      <w:r w:rsidR="00D7287C">
        <w:rPr>
          <w:rFonts w:hint="eastAsia"/>
          <w:szCs w:val="24"/>
        </w:rPr>
        <w:t>对</w:t>
      </w:r>
      <w:r w:rsidR="00A0416D">
        <w:rPr>
          <w:szCs w:val="24"/>
        </w:rPr>
        <w:t>用户所访问的</w:t>
      </w:r>
      <w:r w:rsidR="00C954DC">
        <w:rPr>
          <w:rFonts w:hint="eastAsia"/>
          <w:szCs w:val="24"/>
        </w:rPr>
        <w:t>类别数进行</w:t>
      </w:r>
      <w:r w:rsidR="00C954DC">
        <w:rPr>
          <w:szCs w:val="24"/>
        </w:rPr>
        <w:t>统计得到的</w:t>
      </w:r>
      <w:r w:rsidR="00C954DC">
        <w:rPr>
          <w:rFonts w:hint="eastAsia"/>
          <w:szCs w:val="24"/>
        </w:rPr>
        <w:t>直方图</w:t>
      </w:r>
      <w:r>
        <w:rPr>
          <w:szCs w:val="24"/>
        </w:rPr>
        <w:t>，</w:t>
      </w:r>
      <w:r w:rsidR="001E3728">
        <w:rPr>
          <w:rFonts w:hint="eastAsia"/>
          <w:szCs w:val="24"/>
        </w:rPr>
        <w:t>从</w:t>
      </w:r>
      <w:r w:rsidR="001E3728">
        <w:rPr>
          <w:szCs w:val="24"/>
        </w:rPr>
        <w:t>图中可以得出</w:t>
      </w:r>
      <w:r w:rsidR="00FF33F2">
        <w:rPr>
          <w:rFonts w:hint="eastAsia"/>
          <w:szCs w:val="24"/>
        </w:rPr>
        <w:t>每个</w:t>
      </w:r>
      <w:r>
        <w:rPr>
          <w:szCs w:val="24"/>
        </w:rPr>
        <w:t>用户</w:t>
      </w:r>
      <w:r w:rsidR="00203374">
        <w:rPr>
          <w:rFonts w:hint="eastAsia"/>
          <w:szCs w:val="24"/>
        </w:rPr>
        <w:t>平均</w:t>
      </w:r>
      <w:r w:rsidR="00FF33F2">
        <w:rPr>
          <w:szCs w:val="24"/>
        </w:rPr>
        <w:t>会访问</w:t>
      </w:r>
      <w:r w:rsidR="00203374">
        <w:rPr>
          <w:szCs w:val="24"/>
        </w:rPr>
        <w:t>10</w:t>
      </w:r>
      <w:r w:rsidR="00070FA0">
        <w:rPr>
          <w:szCs w:val="24"/>
        </w:rPr>
        <w:t>个</w:t>
      </w:r>
      <w:r w:rsidR="00070FA0">
        <w:rPr>
          <w:rFonts w:hint="eastAsia"/>
          <w:szCs w:val="24"/>
        </w:rPr>
        <w:t>类别的</w:t>
      </w:r>
      <w:r w:rsidR="00070FA0">
        <w:rPr>
          <w:szCs w:val="24"/>
        </w:rPr>
        <w:t>POI</w:t>
      </w:r>
      <w:r w:rsidR="00070FA0">
        <w:rPr>
          <w:szCs w:val="24"/>
        </w:rPr>
        <w:t>，</w:t>
      </w:r>
      <w:r w:rsidR="00E800CE">
        <w:rPr>
          <w:rFonts w:hint="eastAsia"/>
          <w:szCs w:val="24"/>
        </w:rPr>
        <w:t>这说明</w:t>
      </w:r>
      <w:r w:rsidR="00E800CE">
        <w:rPr>
          <w:szCs w:val="24"/>
        </w:rPr>
        <w:t>用户的</w:t>
      </w:r>
      <w:r w:rsidR="00E800CE">
        <w:rPr>
          <w:rFonts w:hint="eastAsia"/>
          <w:szCs w:val="24"/>
        </w:rPr>
        <w:t>兴趣</w:t>
      </w:r>
      <w:r w:rsidR="00E800CE">
        <w:rPr>
          <w:szCs w:val="24"/>
        </w:rPr>
        <w:t>是广泛</w:t>
      </w:r>
      <w:r w:rsidR="00E800CE">
        <w:rPr>
          <w:rFonts w:hint="eastAsia"/>
          <w:szCs w:val="24"/>
        </w:rPr>
        <w:t>而非</w:t>
      </w:r>
      <w:r w:rsidR="00E800CE">
        <w:rPr>
          <w:szCs w:val="24"/>
        </w:rPr>
        <w:t>单一的</w:t>
      </w:r>
      <w:r w:rsidR="00703653">
        <w:rPr>
          <w:rFonts w:hint="eastAsia"/>
          <w:szCs w:val="24"/>
        </w:rPr>
        <w:t>。</w:t>
      </w:r>
      <w:r w:rsidR="00C800FC" w:rsidRPr="00C800FC">
        <w:rPr>
          <w:rFonts w:hint="eastAsia"/>
          <w:color w:val="FF0000"/>
          <w:szCs w:val="24"/>
        </w:rPr>
        <w:t>*</w:t>
      </w:r>
      <w:r w:rsidR="00C800FC" w:rsidRPr="00C800FC">
        <w:rPr>
          <w:color w:val="FF0000"/>
          <w:szCs w:val="24"/>
        </w:rPr>
        <w:t>***</w:t>
      </w:r>
    </w:p>
    <w:p w14:paraId="6F614876" w14:textId="5711921C" w:rsidR="00AB61ED" w:rsidRDefault="0035114F" w:rsidP="005C0782">
      <w:pPr>
        <w:rPr>
          <w:szCs w:val="24"/>
        </w:rPr>
      </w:pPr>
      <w:r>
        <w:rPr>
          <w:rFonts w:hint="eastAsia"/>
          <w:szCs w:val="24"/>
        </w:rPr>
        <w:t>在</w:t>
      </w:r>
      <w:r w:rsidR="00DD0A15">
        <w:rPr>
          <w:rFonts w:hint="eastAsia"/>
          <w:szCs w:val="24"/>
        </w:rPr>
        <w:t>传统</w:t>
      </w:r>
      <w:r w:rsidR="00DD0A15">
        <w:rPr>
          <w:szCs w:val="24"/>
        </w:rPr>
        <w:t>的</w:t>
      </w:r>
      <w:r w:rsidR="00703653">
        <w:rPr>
          <w:rFonts w:hint="eastAsia"/>
          <w:szCs w:val="24"/>
        </w:rPr>
        <w:t>推荐</w:t>
      </w:r>
      <w:r w:rsidR="008B2A84">
        <w:rPr>
          <w:rFonts w:hint="eastAsia"/>
          <w:szCs w:val="24"/>
        </w:rPr>
        <w:t>场景</w:t>
      </w:r>
      <w:r w:rsidR="00703653">
        <w:rPr>
          <w:szCs w:val="24"/>
        </w:rPr>
        <w:t>中</w:t>
      </w:r>
      <w:r>
        <w:rPr>
          <w:rFonts w:hint="eastAsia"/>
          <w:szCs w:val="24"/>
        </w:rPr>
        <w:t>，一个</w:t>
      </w:r>
      <w:r>
        <w:rPr>
          <w:szCs w:val="24"/>
        </w:rPr>
        <w:t>常见的</w:t>
      </w:r>
      <w:r w:rsidR="00B12D47">
        <w:rPr>
          <w:rFonts w:hint="eastAsia"/>
          <w:szCs w:val="24"/>
        </w:rPr>
        <w:t>问题</w:t>
      </w:r>
      <w:r w:rsidR="00B12D47">
        <w:rPr>
          <w:szCs w:val="24"/>
        </w:rPr>
        <w:t>是用户的兴趣会随着时间发生</w:t>
      </w:r>
      <w:r w:rsidR="009958AD">
        <w:rPr>
          <w:rFonts w:hint="eastAsia"/>
          <w:szCs w:val="24"/>
        </w:rPr>
        <w:t>漂移</w:t>
      </w:r>
      <w:r w:rsidR="009958AD">
        <w:rPr>
          <w:szCs w:val="24"/>
        </w:rPr>
        <w:t>。</w:t>
      </w:r>
      <w:r w:rsidR="00667234">
        <w:rPr>
          <w:rFonts w:hint="eastAsia"/>
          <w:szCs w:val="24"/>
        </w:rPr>
        <w:t>为</w:t>
      </w:r>
      <w:r w:rsidR="00010EF5">
        <w:rPr>
          <w:rFonts w:hint="eastAsia"/>
          <w:szCs w:val="24"/>
        </w:rPr>
        <w:t>了</w:t>
      </w:r>
      <w:r w:rsidR="005623A4">
        <w:rPr>
          <w:rFonts w:hint="eastAsia"/>
          <w:szCs w:val="24"/>
        </w:rPr>
        <w:t>观察</w:t>
      </w:r>
      <w:r w:rsidR="00010EF5">
        <w:rPr>
          <w:szCs w:val="24"/>
        </w:rPr>
        <w:t>在</w:t>
      </w:r>
      <w:r w:rsidR="00010EF5">
        <w:rPr>
          <w:szCs w:val="24"/>
        </w:rPr>
        <w:t>LBSN</w:t>
      </w:r>
      <w:r w:rsidR="00010EF5">
        <w:rPr>
          <w:szCs w:val="24"/>
        </w:rPr>
        <w:t>网络中，</w:t>
      </w:r>
      <w:r w:rsidR="00010EF5">
        <w:rPr>
          <w:rFonts w:hint="eastAsia"/>
          <w:szCs w:val="24"/>
        </w:rPr>
        <w:t>用户</w:t>
      </w:r>
      <w:r w:rsidR="00010EF5">
        <w:rPr>
          <w:szCs w:val="24"/>
        </w:rPr>
        <w:t>的兴趣</w:t>
      </w:r>
      <w:r w:rsidR="0073384C">
        <w:rPr>
          <w:rFonts w:hint="eastAsia"/>
          <w:szCs w:val="24"/>
        </w:rPr>
        <w:t>变化</w:t>
      </w:r>
      <w:r w:rsidR="0073384C">
        <w:rPr>
          <w:szCs w:val="24"/>
        </w:rPr>
        <w:t>情况。</w:t>
      </w:r>
      <w:r w:rsidR="009515D2">
        <w:rPr>
          <w:rFonts w:hint="eastAsia"/>
          <w:szCs w:val="24"/>
        </w:rPr>
        <w:t>我们</w:t>
      </w:r>
      <w:r w:rsidR="000576D4">
        <w:rPr>
          <w:rFonts w:hint="eastAsia"/>
          <w:szCs w:val="24"/>
        </w:rPr>
        <w:t>将</w:t>
      </w:r>
      <w:r w:rsidR="001F6A30">
        <w:rPr>
          <w:szCs w:val="24"/>
        </w:rPr>
        <w:t>签到</w:t>
      </w:r>
      <w:r w:rsidR="001F6A30">
        <w:rPr>
          <w:rFonts w:hint="eastAsia"/>
          <w:szCs w:val="24"/>
        </w:rPr>
        <w:t>数据</w:t>
      </w:r>
      <w:r w:rsidR="000576D4">
        <w:rPr>
          <w:szCs w:val="24"/>
        </w:rPr>
        <w:t>按照时间</w:t>
      </w:r>
      <w:r w:rsidR="003B0C81">
        <w:rPr>
          <w:rFonts w:hint="eastAsia"/>
          <w:szCs w:val="24"/>
        </w:rPr>
        <w:t>的</w:t>
      </w:r>
      <w:r w:rsidR="003B0C81">
        <w:rPr>
          <w:szCs w:val="24"/>
        </w:rPr>
        <w:t>前后顺序</w:t>
      </w:r>
      <w:r w:rsidR="002E7BB7">
        <w:rPr>
          <w:rFonts w:hint="eastAsia"/>
          <w:szCs w:val="24"/>
        </w:rPr>
        <w:t>排列</w:t>
      </w:r>
      <w:r w:rsidR="002E7BB7">
        <w:rPr>
          <w:szCs w:val="24"/>
        </w:rPr>
        <w:t>，并</w:t>
      </w:r>
      <w:r w:rsidR="002E7BB7">
        <w:rPr>
          <w:rFonts w:hint="eastAsia"/>
          <w:szCs w:val="24"/>
        </w:rPr>
        <w:t>对其</w:t>
      </w:r>
      <w:r w:rsidR="002E7BB7">
        <w:rPr>
          <w:szCs w:val="24"/>
        </w:rPr>
        <w:t>五等分</w:t>
      </w:r>
      <w:r w:rsidR="00A85DF0">
        <w:rPr>
          <w:rFonts w:hint="eastAsia"/>
          <w:szCs w:val="24"/>
        </w:rPr>
        <w:t>；</w:t>
      </w:r>
      <w:r w:rsidR="00994AA8">
        <w:rPr>
          <w:rFonts w:hint="eastAsia"/>
          <w:szCs w:val="24"/>
        </w:rPr>
        <w:t>之后</w:t>
      </w:r>
      <w:r w:rsidR="00534E9C">
        <w:rPr>
          <w:szCs w:val="24"/>
        </w:rPr>
        <w:t>对每等</w:t>
      </w:r>
      <w:r w:rsidR="00534E9C">
        <w:rPr>
          <w:rFonts w:hint="eastAsia"/>
          <w:szCs w:val="24"/>
        </w:rPr>
        <w:t>份</w:t>
      </w:r>
      <w:r w:rsidR="00994AA8">
        <w:rPr>
          <w:rFonts w:hint="eastAsia"/>
          <w:szCs w:val="24"/>
        </w:rPr>
        <w:t>中</w:t>
      </w:r>
      <w:r w:rsidR="00994AA8">
        <w:rPr>
          <w:szCs w:val="24"/>
        </w:rPr>
        <w:t>的数据进行</w:t>
      </w:r>
      <w:r w:rsidR="00440436">
        <w:rPr>
          <w:rFonts w:hint="eastAsia"/>
          <w:szCs w:val="24"/>
        </w:rPr>
        <w:t>用户</w:t>
      </w:r>
      <w:r w:rsidR="00440436">
        <w:rPr>
          <w:szCs w:val="24"/>
        </w:rPr>
        <w:t>兴趣</w:t>
      </w:r>
      <w:r w:rsidR="00440436">
        <w:rPr>
          <w:rFonts w:hint="eastAsia"/>
          <w:szCs w:val="24"/>
        </w:rPr>
        <w:t>分析</w:t>
      </w:r>
      <w:r w:rsidR="00994AA8">
        <w:rPr>
          <w:szCs w:val="24"/>
        </w:rPr>
        <w:t>，</w:t>
      </w:r>
      <w:r w:rsidR="00F355AF">
        <w:rPr>
          <w:rFonts w:hint="eastAsia"/>
          <w:szCs w:val="24"/>
        </w:rPr>
        <w:t xml:space="preserve"> </w:t>
      </w:r>
      <w:r w:rsidR="00AE39D5">
        <w:rPr>
          <w:rFonts w:hint="eastAsia"/>
          <w:szCs w:val="24"/>
        </w:rPr>
        <w:t>计算</w:t>
      </w:r>
      <w:r w:rsidR="00AE39D5">
        <w:rPr>
          <w:szCs w:val="24"/>
        </w:rPr>
        <w:t>用户对每个类别物品的喜好</w:t>
      </w:r>
      <w:r w:rsidR="00AE39D5">
        <w:rPr>
          <w:rFonts w:hint="eastAsia"/>
          <w:szCs w:val="24"/>
        </w:rPr>
        <w:t>程度</w:t>
      </w:r>
      <w:r w:rsidR="00AC17A7">
        <w:rPr>
          <w:rFonts w:hint="eastAsia"/>
          <w:szCs w:val="24"/>
        </w:rPr>
        <w:t>。</w:t>
      </w:r>
      <w:r w:rsidR="0009566A">
        <w:rPr>
          <w:rFonts w:hint="eastAsia"/>
          <w:szCs w:val="24"/>
        </w:rPr>
        <w:t>因为数据稀疏性导致的样本数量小，</w:t>
      </w:r>
      <w:r w:rsidR="0009566A">
        <w:rPr>
          <w:szCs w:val="24"/>
        </w:rPr>
        <w:t>以及</w:t>
      </w:r>
      <w:r w:rsidR="0009566A">
        <w:rPr>
          <w:rFonts w:hint="eastAsia"/>
          <w:szCs w:val="24"/>
        </w:rPr>
        <w:t>用户签到不全等噪音都使得</w:t>
      </w:r>
      <w:r w:rsidR="00C71DDC">
        <w:rPr>
          <w:rFonts w:hint="eastAsia"/>
          <w:szCs w:val="24"/>
        </w:rPr>
        <w:t>利用</w:t>
      </w:r>
      <w:r w:rsidR="00C71DDC">
        <w:rPr>
          <w:szCs w:val="24"/>
        </w:rPr>
        <w:t>数据</w:t>
      </w:r>
      <w:r w:rsidR="00C71DDC">
        <w:rPr>
          <w:rFonts w:hint="eastAsia"/>
          <w:szCs w:val="24"/>
        </w:rPr>
        <w:t>刻画用户</w:t>
      </w:r>
      <w:r w:rsidR="00C71DDC">
        <w:rPr>
          <w:szCs w:val="24"/>
        </w:rPr>
        <w:t>每个时期的</w:t>
      </w:r>
      <w:r w:rsidR="004775D9">
        <w:rPr>
          <w:rFonts w:hint="eastAsia"/>
          <w:szCs w:val="24"/>
        </w:rPr>
        <w:t>真实</w:t>
      </w:r>
      <w:r w:rsidR="004775D9">
        <w:rPr>
          <w:szCs w:val="24"/>
        </w:rPr>
        <w:t>兴趣</w:t>
      </w:r>
      <w:r w:rsidR="00C71DDC">
        <w:rPr>
          <w:szCs w:val="24"/>
        </w:rPr>
        <w:t>是</w:t>
      </w:r>
      <w:r w:rsidR="00113DDD">
        <w:rPr>
          <w:rFonts w:hint="eastAsia"/>
          <w:szCs w:val="24"/>
        </w:rPr>
        <w:t>相当</w:t>
      </w:r>
      <w:r w:rsidR="00113DDD">
        <w:rPr>
          <w:szCs w:val="24"/>
        </w:rPr>
        <w:t>困难的</w:t>
      </w:r>
      <w:r w:rsidR="00473212">
        <w:rPr>
          <w:rFonts w:hint="eastAsia"/>
          <w:szCs w:val="24"/>
        </w:rPr>
        <w:t>。</w:t>
      </w:r>
      <w:r w:rsidR="0009566A">
        <w:rPr>
          <w:rFonts w:hint="eastAsia"/>
          <w:szCs w:val="24"/>
        </w:rPr>
        <w:t xml:space="preserve"> </w:t>
      </w:r>
      <w:r w:rsidR="00946553">
        <w:rPr>
          <w:rFonts w:hint="eastAsia"/>
          <w:szCs w:val="24"/>
        </w:rPr>
        <w:t>这里</w:t>
      </w:r>
      <w:r w:rsidR="009F45E7">
        <w:rPr>
          <w:rFonts w:hint="eastAsia"/>
          <w:szCs w:val="24"/>
        </w:rPr>
        <w:t>我们</w:t>
      </w:r>
      <w:r w:rsidR="009F45E7">
        <w:rPr>
          <w:szCs w:val="24"/>
        </w:rPr>
        <w:t>仅仅</w:t>
      </w:r>
      <w:r w:rsidR="009F45E7">
        <w:rPr>
          <w:rFonts w:hint="eastAsia"/>
          <w:szCs w:val="24"/>
        </w:rPr>
        <w:t>给出</w:t>
      </w:r>
      <w:r w:rsidR="00930800">
        <w:rPr>
          <w:rFonts w:hint="eastAsia"/>
          <w:szCs w:val="24"/>
        </w:rPr>
        <w:t>一个示例用户</w:t>
      </w:r>
      <w:r w:rsidR="000E5D27">
        <w:rPr>
          <w:rFonts w:hint="eastAsia"/>
          <w:szCs w:val="24"/>
        </w:rPr>
        <w:t>各个时间段的兴趣占比变化图</w:t>
      </w:r>
      <w:r w:rsidR="00565B63">
        <w:rPr>
          <w:rFonts w:hint="eastAsia"/>
          <w:szCs w:val="24"/>
        </w:rPr>
        <w:t>，如图</w:t>
      </w:r>
      <w:r w:rsidR="00565B63">
        <w:rPr>
          <w:rFonts w:hint="eastAsia"/>
          <w:szCs w:val="24"/>
        </w:rPr>
        <w:t>2</w:t>
      </w:r>
      <w:r w:rsidR="00565B63">
        <w:rPr>
          <w:szCs w:val="24"/>
        </w:rPr>
        <w:t>-3</w:t>
      </w:r>
      <w:r w:rsidR="00BF6AB9">
        <w:rPr>
          <w:rFonts w:hint="eastAsia"/>
          <w:szCs w:val="24"/>
        </w:rPr>
        <w:t>(</w:t>
      </w:r>
      <w:r w:rsidR="00BF6AB9">
        <w:rPr>
          <w:szCs w:val="24"/>
        </w:rPr>
        <w:t xml:space="preserve">a </w:t>
      </w:r>
      <w:r w:rsidR="00BF6AB9">
        <w:rPr>
          <w:rFonts w:hint="eastAsia"/>
          <w:szCs w:val="24"/>
        </w:rPr>
        <w:t>)</w:t>
      </w:r>
      <w:r w:rsidR="00565B63">
        <w:rPr>
          <w:rFonts w:hint="eastAsia"/>
          <w:szCs w:val="24"/>
        </w:rPr>
        <w:t>所示</w:t>
      </w:r>
      <w:r w:rsidR="000E5D27">
        <w:rPr>
          <w:rFonts w:hint="eastAsia"/>
          <w:szCs w:val="24"/>
        </w:rPr>
        <w:t>，</w:t>
      </w:r>
      <w:r w:rsidR="00565B63">
        <w:rPr>
          <w:rFonts w:hint="eastAsia"/>
          <w:szCs w:val="24"/>
        </w:rPr>
        <w:t>以及</w:t>
      </w:r>
      <w:r w:rsidR="00C075D1">
        <w:rPr>
          <w:rFonts w:hint="eastAsia"/>
          <w:szCs w:val="24"/>
        </w:rPr>
        <w:t>统计得到的每个用户</w:t>
      </w:r>
      <w:r w:rsidR="00BF6AB9">
        <w:rPr>
          <w:rFonts w:hint="eastAsia"/>
          <w:szCs w:val="24"/>
        </w:rPr>
        <w:t>前后两个时间段的兴趣相似度，</w:t>
      </w:r>
      <w:r w:rsidR="00FD3CA9">
        <w:rPr>
          <w:rFonts w:hint="eastAsia"/>
          <w:szCs w:val="24"/>
        </w:rPr>
        <w:t>如图</w:t>
      </w:r>
      <w:r w:rsidR="00FD3CA9">
        <w:rPr>
          <w:szCs w:val="24"/>
        </w:rPr>
        <w:t>2-3</w:t>
      </w:r>
      <w:r w:rsidR="00AB61ED">
        <w:rPr>
          <w:szCs w:val="24"/>
        </w:rPr>
        <w:t>所示</w:t>
      </w:r>
      <w:r w:rsidR="00AB61ED">
        <w:rPr>
          <w:rFonts w:hint="eastAsia"/>
          <w:szCs w:val="24"/>
        </w:rPr>
        <w:t>。</w:t>
      </w:r>
      <w:r w:rsidR="00C82ECF">
        <w:rPr>
          <w:rFonts w:hint="eastAsia"/>
          <w:szCs w:val="24"/>
        </w:rPr>
        <w:t>我们使用了余弦相似度度量用户前后兴趣的相似性</w:t>
      </w:r>
      <w:r w:rsidR="00AB61ED">
        <w:rPr>
          <w:rFonts w:hint="eastAsia"/>
          <w:szCs w:val="24"/>
        </w:rPr>
        <w:t>，</w:t>
      </w:r>
      <w:r w:rsidR="00C82ECF">
        <w:rPr>
          <w:rFonts w:hint="eastAsia"/>
          <w:szCs w:val="24"/>
        </w:rPr>
        <w:t>并且在</w:t>
      </w:r>
      <w:r w:rsidR="00E21EE7">
        <w:rPr>
          <w:rFonts w:hint="eastAsia"/>
          <w:szCs w:val="24"/>
        </w:rPr>
        <w:t>实验中</w:t>
      </w:r>
      <w:r w:rsidR="00791949">
        <w:rPr>
          <w:rFonts w:hint="eastAsia"/>
          <w:szCs w:val="24"/>
        </w:rPr>
        <w:t>过滤了</w:t>
      </w:r>
      <w:r w:rsidR="00EC150D">
        <w:rPr>
          <w:rFonts w:hint="eastAsia"/>
          <w:szCs w:val="24"/>
        </w:rPr>
        <w:t>任一时间段</w:t>
      </w:r>
      <w:r w:rsidR="00646929">
        <w:rPr>
          <w:rFonts w:hint="eastAsia"/>
          <w:szCs w:val="24"/>
        </w:rPr>
        <w:t>没有签到信息</w:t>
      </w:r>
      <w:r w:rsidR="00EC150D">
        <w:rPr>
          <w:rFonts w:hint="eastAsia"/>
          <w:szCs w:val="24"/>
        </w:rPr>
        <w:t>的用户</w:t>
      </w:r>
      <w:r w:rsidR="000D1A32">
        <w:rPr>
          <w:rFonts w:hint="eastAsia"/>
          <w:szCs w:val="24"/>
        </w:rPr>
        <w:t>，</w:t>
      </w:r>
      <w:r w:rsidR="000D1A32">
        <w:rPr>
          <w:rFonts w:hint="eastAsia"/>
          <w:szCs w:val="24"/>
        </w:rPr>
        <w:t xml:space="preserve"> </w:t>
      </w:r>
      <w:r w:rsidR="000D1A32">
        <w:rPr>
          <w:rFonts w:hint="eastAsia"/>
          <w:szCs w:val="24"/>
        </w:rPr>
        <w:t>因为这些用户相似度</w:t>
      </w:r>
      <w:r w:rsidR="005B734D">
        <w:rPr>
          <w:rFonts w:hint="eastAsia"/>
          <w:szCs w:val="24"/>
        </w:rPr>
        <w:t>是</w:t>
      </w:r>
      <w:r w:rsidR="005B734D">
        <w:rPr>
          <w:szCs w:val="24"/>
        </w:rPr>
        <w:t>未定义</w:t>
      </w:r>
      <w:r w:rsidR="005B734D">
        <w:rPr>
          <w:rFonts w:hint="eastAsia"/>
          <w:szCs w:val="24"/>
        </w:rPr>
        <w:t>的</w:t>
      </w:r>
      <w:r w:rsidR="00F75FEB">
        <w:rPr>
          <w:rFonts w:hint="eastAsia"/>
          <w:szCs w:val="24"/>
        </w:rPr>
        <w:t>。</w:t>
      </w:r>
    </w:p>
    <w:p w14:paraId="11FD3241" w14:textId="394A7CF7" w:rsidR="005619C0" w:rsidRDefault="00004E79" w:rsidP="000C6661">
      <w:pPr>
        <w:jc w:val="left"/>
        <w:rPr>
          <w:szCs w:val="24"/>
        </w:rPr>
      </w:pPr>
      <w:r>
        <w:rPr>
          <w:noProof/>
          <w:szCs w:val="24"/>
        </w:rPr>
        <w:drawing>
          <wp:inline distT="0" distB="0" distL="0" distR="0" wp14:anchorId="517605BC" wp14:editId="1815B0C1">
            <wp:extent cx="2565779" cy="1590608"/>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ser_time_tag.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87316" cy="1603960"/>
                    </a:xfrm>
                    <a:prstGeom prst="rect">
                      <a:avLst/>
                    </a:prstGeom>
                  </pic:spPr>
                </pic:pic>
              </a:graphicData>
            </a:graphic>
          </wp:inline>
        </w:drawing>
      </w:r>
      <w:r w:rsidR="000C6661">
        <w:rPr>
          <w:noProof/>
          <w:szCs w:val="24"/>
        </w:rPr>
        <w:drawing>
          <wp:inline distT="0" distB="0" distL="0" distR="0" wp14:anchorId="79A8F27C" wp14:editId="3F25B496">
            <wp:extent cx="2661314" cy="1649831"/>
            <wp:effectExtent l="0" t="0" r="5715"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ser_time_simi.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76999" cy="1659555"/>
                    </a:xfrm>
                    <a:prstGeom prst="rect">
                      <a:avLst/>
                    </a:prstGeom>
                  </pic:spPr>
                </pic:pic>
              </a:graphicData>
            </a:graphic>
          </wp:inline>
        </w:drawing>
      </w:r>
    </w:p>
    <w:p w14:paraId="522B6D67" w14:textId="50142552" w:rsidR="000C6661" w:rsidRDefault="00004E79" w:rsidP="00464A59">
      <w:pPr>
        <w:jc w:val="left"/>
        <w:rPr>
          <w:szCs w:val="24"/>
        </w:rPr>
      </w:pPr>
      <w:r>
        <w:rPr>
          <w:rFonts w:hint="eastAsia"/>
          <w:szCs w:val="24"/>
        </w:rPr>
        <w:t>图</w:t>
      </w:r>
      <w:r>
        <w:rPr>
          <w:rFonts w:hint="eastAsia"/>
          <w:szCs w:val="24"/>
        </w:rPr>
        <w:t>2</w:t>
      </w:r>
      <w:r>
        <w:rPr>
          <w:szCs w:val="24"/>
        </w:rPr>
        <w:t>-</w:t>
      </w:r>
      <w:r w:rsidR="00DA4148">
        <w:rPr>
          <w:szCs w:val="24"/>
        </w:rPr>
        <w:t>3</w:t>
      </w:r>
      <w:r w:rsidR="000C6661">
        <w:rPr>
          <w:rFonts w:hint="eastAsia"/>
          <w:szCs w:val="24"/>
        </w:rPr>
        <w:t>(</w:t>
      </w:r>
      <w:r w:rsidR="000C6661">
        <w:rPr>
          <w:szCs w:val="24"/>
        </w:rPr>
        <w:t>a</w:t>
      </w:r>
      <w:r w:rsidR="000C6661">
        <w:rPr>
          <w:rFonts w:hint="eastAsia"/>
          <w:szCs w:val="24"/>
        </w:rPr>
        <w:t>)</w:t>
      </w:r>
      <w:r w:rsidR="00987E7A">
        <w:rPr>
          <w:rFonts w:hint="eastAsia"/>
          <w:szCs w:val="24"/>
        </w:rPr>
        <w:t>用户</w:t>
      </w:r>
      <w:r w:rsidR="00CC7031">
        <w:rPr>
          <w:rFonts w:hint="eastAsia"/>
          <w:szCs w:val="24"/>
        </w:rPr>
        <w:t>9</w:t>
      </w:r>
      <w:r w:rsidR="00CC7031">
        <w:rPr>
          <w:rFonts w:hint="eastAsia"/>
          <w:szCs w:val="24"/>
        </w:rPr>
        <w:t>先后</w:t>
      </w:r>
      <w:r w:rsidR="00CC7031">
        <w:rPr>
          <w:szCs w:val="24"/>
        </w:rPr>
        <w:t>两个</w:t>
      </w:r>
      <w:r w:rsidR="00CC7031">
        <w:rPr>
          <w:rFonts w:hint="eastAsia"/>
          <w:szCs w:val="24"/>
        </w:rPr>
        <w:t>时间段访问类</w:t>
      </w:r>
      <w:r w:rsidR="00D268E0">
        <w:rPr>
          <w:rFonts w:hint="eastAsia"/>
          <w:szCs w:val="24"/>
        </w:rPr>
        <w:t>别</w:t>
      </w:r>
      <w:r w:rsidR="00CC7031">
        <w:rPr>
          <w:rFonts w:hint="eastAsia"/>
          <w:szCs w:val="24"/>
        </w:rPr>
        <w:t>比</w:t>
      </w:r>
      <w:r w:rsidR="00D268E0">
        <w:rPr>
          <w:szCs w:val="24"/>
        </w:rPr>
        <w:t>占</w:t>
      </w:r>
      <w:r w:rsidR="000C6661">
        <w:rPr>
          <w:rFonts w:hint="eastAsia"/>
          <w:szCs w:val="24"/>
        </w:rPr>
        <w:t xml:space="preserve">  </w:t>
      </w:r>
      <w:r w:rsidR="000C6661">
        <w:rPr>
          <w:rFonts w:hint="eastAsia"/>
          <w:szCs w:val="24"/>
        </w:rPr>
        <w:t>图</w:t>
      </w:r>
      <w:r w:rsidR="000C6661">
        <w:rPr>
          <w:rFonts w:hint="eastAsia"/>
          <w:szCs w:val="24"/>
        </w:rPr>
        <w:t>2</w:t>
      </w:r>
      <w:r w:rsidR="000C6661">
        <w:rPr>
          <w:szCs w:val="24"/>
        </w:rPr>
        <w:t>-3</w:t>
      </w:r>
      <w:r w:rsidR="000C6661">
        <w:rPr>
          <w:rFonts w:hint="eastAsia"/>
          <w:szCs w:val="24"/>
        </w:rPr>
        <w:t>(</w:t>
      </w:r>
      <w:r w:rsidR="000C6661">
        <w:rPr>
          <w:szCs w:val="24"/>
        </w:rPr>
        <w:t>b</w:t>
      </w:r>
      <w:r w:rsidR="000C6661">
        <w:rPr>
          <w:rFonts w:hint="eastAsia"/>
          <w:szCs w:val="24"/>
        </w:rPr>
        <w:t>)</w:t>
      </w:r>
      <w:r w:rsidR="000C6661">
        <w:rPr>
          <w:szCs w:val="24"/>
        </w:rPr>
        <w:t xml:space="preserve"> </w:t>
      </w:r>
      <w:r w:rsidR="000C6661">
        <w:rPr>
          <w:rFonts w:hint="eastAsia"/>
          <w:szCs w:val="24"/>
        </w:rPr>
        <w:t>所有</w:t>
      </w:r>
      <w:r w:rsidR="000C6661">
        <w:rPr>
          <w:szCs w:val="24"/>
        </w:rPr>
        <w:t>用户</w:t>
      </w:r>
      <w:r w:rsidR="00244B19">
        <w:rPr>
          <w:rFonts w:hint="eastAsia"/>
          <w:szCs w:val="24"/>
        </w:rPr>
        <w:t>前后</w:t>
      </w:r>
      <w:r w:rsidR="00244B19">
        <w:rPr>
          <w:szCs w:val="24"/>
        </w:rPr>
        <w:t>两个</w:t>
      </w:r>
      <w:r w:rsidR="00244B19">
        <w:rPr>
          <w:rFonts w:hint="eastAsia"/>
          <w:szCs w:val="24"/>
        </w:rPr>
        <w:t>兴趣的相似度</w:t>
      </w:r>
    </w:p>
    <w:p w14:paraId="69818643" w14:textId="70C8BF1E" w:rsidR="00966459" w:rsidRPr="00FE3805" w:rsidRDefault="00096BBD" w:rsidP="007D726A">
      <w:pPr>
        <w:rPr>
          <w:szCs w:val="24"/>
        </w:rPr>
      </w:pPr>
      <w:r>
        <w:rPr>
          <w:szCs w:val="24"/>
        </w:rPr>
        <w:tab/>
      </w:r>
      <w:r>
        <w:rPr>
          <w:rFonts w:hint="eastAsia"/>
          <w:szCs w:val="24"/>
        </w:rPr>
        <w:t>从图</w:t>
      </w:r>
      <w:r w:rsidR="00D952DE">
        <w:rPr>
          <w:rFonts w:hint="eastAsia"/>
          <w:szCs w:val="24"/>
        </w:rPr>
        <w:t>2</w:t>
      </w:r>
      <w:r w:rsidR="00D952DE">
        <w:rPr>
          <w:szCs w:val="24"/>
        </w:rPr>
        <w:t>-3</w:t>
      </w:r>
      <w:r w:rsidR="00464A59">
        <w:rPr>
          <w:szCs w:val="24"/>
        </w:rPr>
        <w:t xml:space="preserve">(a) </w:t>
      </w:r>
      <w:r w:rsidR="00D952DE">
        <w:rPr>
          <w:rFonts w:hint="eastAsia"/>
          <w:szCs w:val="24"/>
        </w:rPr>
        <w:t>中</w:t>
      </w:r>
      <w:r w:rsidR="00464A59">
        <w:rPr>
          <w:rFonts w:hint="eastAsia"/>
          <w:szCs w:val="24"/>
        </w:rPr>
        <w:t>可以</w:t>
      </w:r>
      <w:r w:rsidR="009F174A">
        <w:rPr>
          <w:rFonts w:hint="eastAsia"/>
          <w:szCs w:val="24"/>
        </w:rPr>
        <w:t>发现用户</w:t>
      </w:r>
      <w:r w:rsidR="009F174A">
        <w:rPr>
          <w:rFonts w:hint="eastAsia"/>
          <w:szCs w:val="24"/>
        </w:rPr>
        <w:t>9</w:t>
      </w:r>
      <w:r w:rsidR="009F174A">
        <w:rPr>
          <w:rFonts w:hint="eastAsia"/>
          <w:szCs w:val="24"/>
        </w:rPr>
        <w:t>前后两个时间段的兴趣大致相同</w:t>
      </w:r>
      <w:r w:rsidR="007107BF">
        <w:rPr>
          <w:rFonts w:hint="eastAsia"/>
          <w:szCs w:val="24"/>
        </w:rPr>
        <w:t>。</w:t>
      </w:r>
      <w:r w:rsidR="009827B1">
        <w:rPr>
          <w:rFonts w:hint="eastAsia"/>
          <w:szCs w:val="24"/>
        </w:rPr>
        <w:t>从</w:t>
      </w:r>
      <w:r w:rsidR="006D6B20">
        <w:rPr>
          <w:rFonts w:hint="eastAsia"/>
          <w:szCs w:val="24"/>
        </w:rPr>
        <w:t>图</w:t>
      </w:r>
      <w:r w:rsidR="006D6B20">
        <w:rPr>
          <w:rFonts w:hint="eastAsia"/>
          <w:szCs w:val="24"/>
        </w:rPr>
        <w:t>2</w:t>
      </w:r>
      <w:r w:rsidR="006D6B20">
        <w:rPr>
          <w:szCs w:val="24"/>
        </w:rPr>
        <w:t>-3(</w:t>
      </w:r>
      <w:r w:rsidR="006D6B20">
        <w:rPr>
          <w:rFonts w:hint="eastAsia"/>
          <w:szCs w:val="24"/>
        </w:rPr>
        <w:t>b</w:t>
      </w:r>
      <w:r w:rsidR="006D6B20">
        <w:rPr>
          <w:szCs w:val="24"/>
        </w:rPr>
        <w:t>)</w:t>
      </w:r>
      <w:r w:rsidR="006D6B20">
        <w:rPr>
          <w:rFonts w:hint="eastAsia"/>
          <w:szCs w:val="24"/>
        </w:rPr>
        <w:t>中可以</w:t>
      </w:r>
      <w:r w:rsidR="00285D46">
        <w:rPr>
          <w:rFonts w:hint="eastAsia"/>
          <w:szCs w:val="24"/>
        </w:rPr>
        <w:t>发现</w:t>
      </w:r>
      <w:r w:rsidR="00A97D9E">
        <w:rPr>
          <w:rFonts w:hint="eastAsia"/>
          <w:szCs w:val="24"/>
        </w:rPr>
        <w:t>前后</w:t>
      </w:r>
      <w:r w:rsidR="00F3551B">
        <w:rPr>
          <w:rFonts w:hint="eastAsia"/>
          <w:szCs w:val="24"/>
        </w:rPr>
        <w:t>两个</w:t>
      </w:r>
      <w:r w:rsidR="00A97D9E">
        <w:rPr>
          <w:rFonts w:hint="eastAsia"/>
          <w:szCs w:val="24"/>
        </w:rPr>
        <w:t>时</w:t>
      </w:r>
      <w:r w:rsidR="00A97D9E" w:rsidRPr="002A27AF">
        <w:rPr>
          <w:rFonts w:hint="eastAsia"/>
          <w:color w:val="000000" w:themeColor="text1"/>
          <w:szCs w:val="24"/>
        </w:rPr>
        <w:t>间段</w:t>
      </w:r>
      <w:r w:rsidR="00622475" w:rsidRPr="002A27AF">
        <w:rPr>
          <w:rFonts w:hint="eastAsia"/>
          <w:color w:val="000000" w:themeColor="text1"/>
          <w:szCs w:val="24"/>
        </w:rPr>
        <w:t>内</w:t>
      </w:r>
      <w:r w:rsidR="00A97D9E" w:rsidRPr="002A27AF">
        <w:rPr>
          <w:rFonts w:hint="eastAsia"/>
          <w:color w:val="000000" w:themeColor="text1"/>
          <w:szCs w:val="24"/>
        </w:rPr>
        <w:t>兴趣相似</w:t>
      </w:r>
      <w:r w:rsidR="00A97D9E">
        <w:rPr>
          <w:rFonts w:hint="eastAsia"/>
          <w:szCs w:val="24"/>
        </w:rPr>
        <w:t>性</w:t>
      </w:r>
      <w:r w:rsidR="00A97D9E">
        <w:rPr>
          <w:rFonts w:hint="eastAsia"/>
          <w:szCs w:val="24"/>
        </w:rPr>
        <w:t>0</w:t>
      </w:r>
      <w:r w:rsidR="00A97D9E">
        <w:rPr>
          <w:szCs w:val="24"/>
        </w:rPr>
        <w:t>.6</w:t>
      </w:r>
      <w:r w:rsidR="00A97D9E">
        <w:rPr>
          <w:rFonts w:hint="eastAsia"/>
          <w:szCs w:val="24"/>
        </w:rPr>
        <w:t>以上</w:t>
      </w:r>
      <w:r w:rsidR="00AE1D33">
        <w:rPr>
          <w:rFonts w:hint="eastAsia"/>
          <w:szCs w:val="24"/>
        </w:rPr>
        <w:t>的用户占比</w:t>
      </w:r>
      <w:r w:rsidR="00480D76">
        <w:rPr>
          <w:rFonts w:hint="eastAsia"/>
          <w:szCs w:val="24"/>
        </w:rPr>
        <w:t>达到了</w:t>
      </w:r>
      <w:r w:rsidR="00285D46">
        <w:rPr>
          <w:rFonts w:hint="eastAsia"/>
          <w:szCs w:val="24"/>
        </w:rPr>
        <w:t>80</w:t>
      </w:r>
      <w:r w:rsidR="00285D46">
        <w:rPr>
          <w:szCs w:val="24"/>
        </w:rPr>
        <w:t>%</w:t>
      </w:r>
      <w:r w:rsidR="00AE1D33">
        <w:rPr>
          <w:rFonts w:hint="eastAsia"/>
          <w:szCs w:val="24"/>
        </w:rPr>
        <w:t>以上</w:t>
      </w:r>
      <w:r w:rsidR="00A6129E">
        <w:rPr>
          <w:rFonts w:hint="eastAsia"/>
          <w:szCs w:val="24"/>
        </w:rPr>
        <w:t>。</w:t>
      </w:r>
      <w:r w:rsidR="002A27AF">
        <w:rPr>
          <w:rFonts w:hint="eastAsia"/>
          <w:szCs w:val="24"/>
        </w:rPr>
        <w:t>据此，</w:t>
      </w:r>
      <w:r w:rsidR="002A27AF">
        <w:rPr>
          <w:szCs w:val="24"/>
        </w:rPr>
        <w:t>我们</w:t>
      </w:r>
      <w:r w:rsidR="002A27AF">
        <w:rPr>
          <w:rFonts w:hint="eastAsia"/>
          <w:szCs w:val="24"/>
        </w:rPr>
        <w:t>可以得出用户的</w:t>
      </w:r>
      <w:r w:rsidR="00D04ABC">
        <w:rPr>
          <w:rFonts w:hint="eastAsia"/>
          <w:szCs w:val="24"/>
        </w:rPr>
        <w:t>兴趣随时间的变化幅度相对</w:t>
      </w:r>
      <w:r w:rsidR="0034686A">
        <w:rPr>
          <w:rFonts w:hint="eastAsia"/>
          <w:szCs w:val="24"/>
        </w:rPr>
        <w:t>较小。</w:t>
      </w:r>
    </w:p>
    <w:p w14:paraId="1358CDF1" w14:textId="02BF9A67" w:rsidR="00B93861" w:rsidRPr="00382EA2" w:rsidRDefault="00577DE1" w:rsidP="00D84AA3">
      <w:pPr>
        <w:rPr>
          <w:color w:val="FF0000"/>
          <w:szCs w:val="24"/>
        </w:rPr>
      </w:pPr>
      <w:r>
        <w:rPr>
          <w:szCs w:val="24"/>
        </w:rPr>
        <w:tab/>
      </w:r>
      <w:r w:rsidR="00966459">
        <w:rPr>
          <w:rFonts w:hint="eastAsia"/>
          <w:szCs w:val="24"/>
        </w:rPr>
        <w:t>总的来说，</w:t>
      </w:r>
      <w:r w:rsidR="00E14F02">
        <w:rPr>
          <w:rFonts w:hint="eastAsia"/>
          <w:szCs w:val="24"/>
        </w:rPr>
        <w:t>LBSN</w:t>
      </w:r>
      <w:r w:rsidR="00E14F02">
        <w:rPr>
          <w:rFonts w:hint="eastAsia"/>
          <w:szCs w:val="24"/>
        </w:rPr>
        <w:t>网络中</w:t>
      </w:r>
      <w:r w:rsidR="003308A1">
        <w:rPr>
          <w:rFonts w:hint="eastAsia"/>
          <w:szCs w:val="24"/>
        </w:rPr>
        <w:t>用户</w:t>
      </w:r>
      <w:r w:rsidR="00584BA5">
        <w:rPr>
          <w:rFonts w:hint="eastAsia"/>
          <w:szCs w:val="24"/>
        </w:rPr>
        <w:t>对于</w:t>
      </w:r>
      <w:r w:rsidR="00584BA5">
        <w:rPr>
          <w:szCs w:val="24"/>
        </w:rPr>
        <w:t>类别的喜好有所偏重，</w:t>
      </w:r>
      <w:r w:rsidR="006352B1">
        <w:rPr>
          <w:rFonts w:hint="eastAsia"/>
          <w:szCs w:val="24"/>
        </w:rPr>
        <w:t>且</w:t>
      </w:r>
      <w:r w:rsidR="006352B1">
        <w:rPr>
          <w:szCs w:val="24"/>
        </w:rPr>
        <w:t>用户兴趣程多元化发展</w:t>
      </w:r>
      <w:r w:rsidR="003308A1">
        <w:rPr>
          <w:szCs w:val="24"/>
        </w:rPr>
        <w:t>，</w:t>
      </w:r>
      <w:r w:rsidR="009E2AC3">
        <w:rPr>
          <w:rFonts w:hint="eastAsia"/>
          <w:szCs w:val="24"/>
        </w:rPr>
        <w:t>同时</w:t>
      </w:r>
      <w:r w:rsidR="003636FD">
        <w:rPr>
          <w:rFonts w:hint="eastAsia"/>
          <w:szCs w:val="24"/>
        </w:rPr>
        <w:t>个人</w:t>
      </w:r>
      <w:r w:rsidR="004E7BD2">
        <w:rPr>
          <w:rFonts w:hint="eastAsia"/>
          <w:szCs w:val="24"/>
        </w:rPr>
        <w:t>兴趣</w:t>
      </w:r>
      <w:r w:rsidR="003308A1">
        <w:rPr>
          <w:szCs w:val="24"/>
        </w:rPr>
        <w:t>随时间的变化</w:t>
      </w:r>
      <w:r w:rsidR="00196756">
        <w:rPr>
          <w:rFonts w:hint="eastAsia"/>
          <w:szCs w:val="24"/>
        </w:rPr>
        <w:t>幅度</w:t>
      </w:r>
      <w:r w:rsidR="00141E38">
        <w:rPr>
          <w:szCs w:val="24"/>
        </w:rPr>
        <w:t>相对</w:t>
      </w:r>
      <w:r w:rsidR="00141E38">
        <w:rPr>
          <w:rFonts w:hint="eastAsia"/>
          <w:szCs w:val="24"/>
        </w:rPr>
        <w:t>较小</w:t>
      </w:r>
      <w:r w:rsidR="00141E38" w:rsidRPr="00382EA2">
        <w:rPr>
          <w:color w:val="FF0000"/>
          <w:szCs w:val="24"/>
        </w:rPr>
        <w:t>。</w:t>
      </w:r>
      <w:r w:rsidR="00EB43E7" w:rsidRPr="00382EA2">
        <w:rPr>
          <w:rFonts w:hint="eastAsia"/>
          <w:color w:val="FF0000"/>
          <w:szCs w:val="24"/>
        </w:rPr>
        <w:t>*</w:t>
      </w:r>
      <w:r w:rsidR="00EB43E7" w:rsidRPr="00382EA2">
        <w:rPr>
          <w:color w:val="FF0000"/>
          <w:szCs w:val="24"/>
        </w:rPr>
        <w:t>******</w:t>
      </w:r>
      <w:r w:rsidR="00382EA2">
        <w:rPr>
          <w:rFonts w:hint="eastAsia"/>
          <w:color w:val="FF0000"/>
          <w:szCs w:val="24"/>
        </w:rPr>
        <w:t>，</w:t>
      </w:r>
      <w:r w:rsidR="00382EA2">
        <w:rPr>
          <w:color w:val="FF0000"/>
          <w:szCs w:val="24"/>
        </w:rPr>
        <w:t>研究</w:t>
      </w:r>
      <w:r w:rsidR="00382EA2">
        <w:rPr>
          <w:rFonts w:hint="eastAsia"/>
          <w:color w:val="FF0000"/>
          <w:szCs w:val="24"/>
        </w:rPr>
        <w:t>方案</w:t>
      </w:r>
    </w:p>
    <w:p w14:paraId="54DEB82E" w14:textId="77777777" w:rsidR="00835DCA" w:rsidRPr="00D3305C" w:rsidRDefault="00835DCA" w:rsidP="00835DCA">
      <w:pPr>
        <w:rPr>
          <w:b/>
          <w:szCs w:val="24"/>
        </w:rPr>
      </w:pPr>
      <w:r w:rsidRPr="00D3305C">
        <w:rPr>
          <w:rFonts w:hint="eastAsia"/>
          <w:b/>
          <w:szCs w:val="24"/>
        </w:rPr>
        <w:t>2</w:t>
      </w:r>
      <w:r w:rsidRPr="00D3305C">
        <w:rPr>
          <w:b/>
          <w:szCs w:val="24"/>
        </w:rPr>
        <w:t xml:space="preserve">.3.1 </w:t>
      </w:r>
      <w:r w:rsidRPr="00D3305C">
        <w:rPr>
          <w:rFonts w:hint="eastAsia"/>
          <w:b/>
          <w:szCs w:val="24"/>
        </w:rPr>
        <w:t>朋友</w:t>
      </w:r>
      <w:r w:rsidRPr="00D3305C">
        <w:rPr>
          <w:b/>
          <w:szCs w:val="24"/>
        </w:rPr>
        <w:t>关系</w:t>
      </w:r>
    </w:p>
    <w:p w14:paraId="7AA79836" w14:textId="52C0C333" w:rsidR="00234062" w:rsidRDefault="00835DCA" w:rsidP="00835DCA">
      <w:r>
        <w:rPr>
          <w:szCs w:val="24"/>
        </w:rPr>
        <w:tab/>
      </w:r>
      <w:r>
        <w:rPr>
          <w:rFonts w:hint="eastAsia"/>
          <w:szCs w:val="24"/>
        </w:rPr>
        <w:t>在</w:t>
      </w:r>
      <w:r>
        <w:rPr>
          <w:szCs w:val="24"/>
        </w:rPr>
        <w:t>LBSN</w:t>
      </w:r>
      <w:r>
        <w:rPr>
          <w:szCs w:val="24"/>
        </w:rPr>
        <w:t>网路</w:t>
      </w:r>
      <w:r>
        <w:rPr>
          <w:rFonts w:hint="eastAsia"/>
          <w:szCs w:val="24"/>
        </w:rPr>
        <w:t>中</w:t>
      </w:r>
      <w:r>
        <w:rPr>
          <w:szCs w:val="24"/>
        </w:rPr>
        <w:t>，朋友</w:t>
      </w:r>
      <w:r>
        <w:rPr>
          <w:rFonts w:hint="eastAsia"/>
          <w:szCs w:val="24"/>
        </w:rPr>
        <w:t>关系</w:t>
      </w:r>
      <w:r>
        <w:rPr>
          <w:szCs w:val="24"/>
        </w:rPr>
        <w:t>是一般</w:t>
      </w:r>
      <w:r>
        <w:rPr>
          <w:rFonts w:hint="eastAsia"/>
          <w:szCs w:val="24"/>
        </w:rPr>
        <w:t>指</w:t>
      </w:r>
      <w:r>
        <w:rPr>
          <w:szCs w:val="24"/>
        </w:rPr>
        <w:t>通过线上关注所形成的</w:t>
      </w:r>
      <w:r>
        <w:rPr>
          <w:rFonts w:hint="eastAsia"/>
          <w:szCs w:val="24"/>
        </w:rPr>
        <w:t>签到</w:t>
      </w:r>
      <w:r>
        <w:rPr>
          <w:szCs w:val="24"/>
        </w:rPr>
        <w:t>信息相互分享</w:t>
      </w:r>
      <w:r>
        <w:rPr>
          <w:rFonts w:hint="eastAsia"/>
          <w:szCs w:val="24"/>
        </w:rPr>
        <w:t>的</w:t>
      </w:r>
      <w:r>
        <w:rPr>
          <w:szCs w:val="24"/>
        </w:rPr>
        <w:t>关系</w:t>
      </w:r>
      <w:r>
        <w:rPr>
          <w:rFonts w:hint="eastAsia"/>
          <w:szCs w:val="24"/>
        </w:rPr>
        <w:t>。</w:t>
      </w:r>
      <w:r>
        <w:rPr>
          <w:rFonts w:hint="eastAsia"/>
          <w:color w:val="FF0000"/>
          <w:szCs w:val="24"/>
        </w:rPr>
        <w:t>文章中【</w:t>
      </w:r>
      <w:r>
        <w:rPr>
          <w:rFonts w:hint="eastAsia"/>
          <w:color w:val="FF0000"/>
          <w:szCs w:val="24"/>
        </w:rPr>
        <w:t>1</w:t>
      </w:r>
      <w:r>
        <w:rPr>
          <w:color w:val="FF0000"/>
          <w:szCs w:val="24"/>
        </w:rPr>
        <w:t>6</w:t>
      </w:r>
      <w:r>
        <w:rPr>
          <w:color w:val="FF0000"/>
          <w:szCs w:val="24"/>
        </w:rPr>
        <w:t>】</w:t>
      </w:r>
      <w:r>
        <w:rPr>
          <w:rFonts w:hint="eastAsia"/>
          <w:szCs w:val="24"/>
        </w:rPr>
        <w:t>将朋友</w:t>
      </w:r>
      <w:r>
        <w:rPr>
          <w:szCs w:val="24"/>
        </w:rPr>
        <w:t>关系进一步的划分为了</w:t>
      </w:r>
      <w:r>
        <w:rPr>
          <w:rFonts w:hint="eastAsia"/>
          <w:szCs w:val="24"/>
        </w:rPr>
        <w:t>线上社交</w:t>
      </w:r>
      <w:r>
        <w:rPr>
          <w:szCs w:val="24"/>
        </w:rPr>
        <w:t>关系形成的朋友，</w:t>
      </w:r>
      <w:r>
        <w:rPr>
          <w:rFonts w:hint="eastAsia"/>
          <w:szCs w:val="24"/>
        </w:rPr>
        <w:t xml:space="preserve"> </w:t>
      </w:r>
      <w:r>
        <w:rPr>
          <w:rFonts w:hint="eastAsia"/>
          <w:szCs w:val="24"/>
        </w:rPr>
        <w:t>访问</w:t>
      </w:r>
      <w:r>
        <w:rPr>
          <w:szCs w:val="24"/>
        </w:rPr>
        <w:lastRenderedPageBreak/>
        <w:t>过相同位置</w:t>
      </w:r>
      <w:r>
        <w:rPr>
          <w:rFonts w:hint="eastAsia"/>
          <w:szCs w:val="24"/>
        </w:rPr>
        <w:t>形成</w:t>
      </w:r>
      <w:r>
        <w:rPr>
          <w:szCs w:val="24"/>
        </w:rPr>
        <w:t>的朋友</w:t>
      </w:r>
      <w:r>
        <w:rPr>
          <w:rFonts w:hint="eastAsia"/>
          <w:szCs w:val="24"/>
        </w:rPr>
        <w:t>关系</w:t>
      </w:r>
      <w:r>
        <w:rPr>
          <w:szCs w:val="24"/>
        </w:rPr>
        <w:t>，</w:t>
      </w:r>
      <w:r>
        <w:rPr>
          <w:rFonts w:hint="eastAsia"/>
          <w:szCs w:val="24"/>
        </w:rPr>
        <w:t>和家</w:t>
      </w:r>
      <w:r>
        <w:rPr>
          <w:szCs w:val="24"/>
        </w:rPr>
        <w:t>庭位置</w:t>
      </w:r>
      <w:r>
        <w:rPr>
          <w:rFonts w:hint="eastAsia"/>
          <w:szCs w:val="24"/>
        </w:rPr>
        <w:t>距离</w:t>
      </w:r>
      <w:r>
        <w:rPr>
          <w:szCs w:val="24"/>
        </w:rPr>
        <w:t>很近的用户之间所形成的朋友</w:t>
      </w:r>
      <w:r>
        <w:rPr>
          <w:rFonts w:hint="eastAsia"/>
          <w:szCs w:val="24"/>
        </w:rPr>
        <w:t>关系</w:t>
      </w:r>
      <w:r w:rsidR="000A275C">
        <w:rPr>
          <w:rFonts w:hint="eastAsia"/>
          <w:szCs w:val="24"/>
        </w:rPr>
        <w:t>。最后</w:t>
      </w:r>
      <w:r w:rsidR="000A275C">
        <w:rPr>
          <w:szCs w:val="24"/>
        </w:rPr>
        <w:t>一种朋友关系</w:t>
      </w:r>
      <w:r w:rsidR="00750BFC">
        <w:rPr>
          <w:szCs w:val="24"/>
        </w:rPr>
        <w:t>本质上</w:t>
      </w:r>
      <w:r w:rsidR="00750BFC">
        <w:rPr>
          <w:rFonts w:hint="eastAsia"/>
          <w:szCs w:val="24"/>
        </w:rPr>
        <w:t>仍然</w:t>
      </w:r>
      <w:r w:rsidR="00750BFC">
        <w:rPr>
          <w:szCs w:val="24"/>
        </w:rPr>
        <w:t>是</w:t>
      </w:r>
      <w:r w:rsidR="006A2B87">
        <w:rPr>
          <w:rFonts w:hint="eastAsia"/>
          <w:szCs w:val="24"/>
        </w:rPr>
        <w:t>由于</w:t>
      </w:r>
      <w:r w:rsidR="006A2B87">
        <w:rPr>
          <w:szCs w:val="24"/>
        </w:rPr>
        <w:t>距离和类别标签</w:t>
      </w:r>
      <w:r w:rsidR="00473538">
        <w:rPr>
          <w:rFonts w:hint="eastAsia"/>
          <w:szCs w:val="24"/>
        </w:rPr>
        <w:t>两种</w:t>
      </w:r>
      <w:r w:rsidR="00473538">
        <w:rPr>
          <w:szCs w:val="24"/>
        </w:rPr>
        <w:t>因素</w:t>
      </w:r>
      <w:r w:rsidR="006A2B87">
        <w:rPr>
          <w:szCs w:val="24"/>
        </w:rPr>
        <w:t>所</w:t>
      </w:r>
      <w:r w:rsidR="009A6085">
        <w:rPr>
          <w:rFonts w:hint="eastAsia"/>
          <w:szCs w:val="24"/>
        </w:rPr>
        <w:t>促成</w:t>
      </w:r>
      <w:r w:rsidR="006A2B87">
        <w:rPr>
          <w:szCs w:val="24"/>
        </w:rPr>
        <w:t>的</w:t>
      </w:r>
      <w:r w:rsidR="00811C6A">
        <w:rPr>
          <w:rFonts w:hint="eastAsia"/>
          <w:szCs w:val="24"/>
        </w:rPr>
        <w:t>朋友</w:t>
      </w:r>
      <w:r w:rsidR="00811C6A">
        <w:rPr>
          <w:szCs w:val="24"/>
        </w:rPr>
        <w:t>关系</w:t>
      </w:r>
      <w:r w:rsidR="00234062">
        <w:rPr>
          <w:rFonts w:hint="eastAsia"/>
          <w:szCs w:val="24"/>
        </w:rPr>
        <w:t>。</w:t>
      </w:r>
      <w:r w:rsidR="00234062">
        <w:rPr>
          <w:rFonts w:hint="eastAsia"/>
          <w:szCs w:val="24"/>
        </w:rPr>
        <w:t>2</w:t>
      </w:r>
      <w:r w:rsidR="00234062">
        <w:rPr>
          <w:szCs w:val="24"/>
        </w:rPr>
        <w:t>-4</w:t>
      </w:r>
      <w:r w:rsidR="00234062">
        <w:rPr>
          <w:szCs w:val="24"/>
        </w:rPr>
        <w:t>中，给出了</w:t>
      </w:r>
      <w:r w:rsidR="00BE52AE">
        <w:rPr>
          <w:rFonts w:hint="eastAsia"/>
          <w:szCs w:val="24"/>
        </w:rPr>
        <w:t>线上</w:t>
      </w:r>
      <w:r w:rsidR="00BE52AE">
        <w:rPr>
          <w:szCs w:val="24"/>
        </w:rPr>
        <w:t>朋友关系</w:t>
      </w:r>
      <w:r w:rsidR="00BD4CB6">
        <w:rPr>
          <w:rFonts w:hint="eastAsia"/>
          <w:szCs w:val="24"/>
        </w:rPr>
        <w:t>之间</w:t>
      </w:r>
      <w:r w:rsidR="006D32EF">
        <w:rPr>
          <w:szCs w:val="24"/>
        </w:rPr>
        <w:t xml:space="preserve">, </w:t>
      </w:r>
      <w:r w:rsidR="006D32EF">
        <w:rPr>
          <w:rFonts w:hint="eastAsia"/>
          <w:szCs w:val="24"/>
        </w:rPr>
        <w:t>以及</w:t>
      </w:r>
      <w:r w:rsidR="006D32EF">
        <w:rPr>
          <w:szCs w:val="24"/>
        </w:rPr>
        <w:t>基于相同喜好</w:t>
      </w:r>
      <w:r w:rsidR="00BA287B">
        <w:rPr>
          <w:rFonts w:hint="eastAsia"/>
          <w:szCs w:val="24"/>
        </w:rPr>
        <w:t>而</w:t>
      </w:r>
      <w:r w:rsidR="00BA287B">
        <w:rPr>
          <w:szCs w:val="24"/>
        </w:rPr>
        <w:t>形成</w:t>
      </w:r>
      <w:r w:rsidR="006D32EF">
        <w:rPr>
          <w:szCs w:val="24"/>
        </w:rPr>
        <w:t>的</w:t>
      </w:r>
      <w:r w:rsidR="006D32EF">
        <w:rPr>
          <w:rFonts w:hint="eastAsia"/>
          <w:szCs w:val="24"/>
        </w:rPr>
        <w:t>朋友</w:t>
      </w:r>
      <w:r w:rsidR="00A74825">
        <w:rPr>
          <w:rFonts w:hint="eastAsia"/>
          <w:szCs w:val="24"/>
        </w:rPr>
        <w:t>之间</w:t>
      </w:r>
      <w:r w:rsidR="00A3730C">
        <w:rPr>
          <w:rFonts w:hint="eastAsia"/>
          <w:szCs w:val="24"/>
        </w:rPr>
        <w:t>的</w:t>
      </w:r>
      <w:r w:rsidR="00A3730C">
        <w:rPr>
          <w:szCs w:val="24"/>
        </w:rPr>
        <w:t>相似度。</w:t>
      </w:r>
      <w:r w:rsidR="00D35CD0">
        <w:rPr>
          <w:rFonts w:hint="eastAsia"/>
          <w:szCs w:val="24"/>
        </w:rPr>
        <w:t xml:space="preserve"> </w:t>
      </w:r>
      <w:r w:rsidR="00D35CD0">
        <w:rPr>
          <w:rFonts w:hint="eastAsia"/>
          <w:szCs w:val="24"/>
        </w:rPr>
        <w:t>这里</w:t>
      </w:r>
      <w:r w:rsidR="00D35CD0">
        <w:rPr>
          <w:szCs w:val="24"/>
        </w:rPr>
        <w:t>，我们使用预先</w:t>
      </w:r>
      <w:r w:rsidR="00D35CD0">
        <w:rPr>
          <w:rFonts w:hint="eastAsia"/>
          <w:szCs w:val="24"/>
        </w:rPr>
        <w:t>相似度</w:t>
      </w:r>
      <w:r w:rsidR="00D35CD0">
        <w:rPr>
          <w:szCs w:val="24"/>
        </w:rPr>
        <w:t>的计算</w:t>
      </w:r>
      <w:r w:rsidR="00D35CD0">
        <w:rPr>
          <w:rFonts w:hint="eastAsia"/>
          <w:szCs w:val="24"/>
        </w:rPr>
        <w:t>朋友</w:t>
      </w:r>
      <w:r w:rsidR="00D35CD0">
        <w:rPr>
          <w:szCs w:val="24"/>
        </w:rPr>
        <w:t>之间的相似性，同时给出了</w:t>
      </w:r>
      <w:r w:rsidR="003F3A72" w:rsidRPr="00930C07">
        <w:t>累计分布函数（</w:t>
      </w:r>
      <w:r w:rsidR="003F3A72" w:rsidRPr="00930C07">
        <w:t>cumulative distribution function</w:t>
      </w:r>
      <w:r w:rsidR="003F3A72" w:rsidRPr="00930C07">
        <w:t>、</w:t>
      </w:r>
      <w:r w:rsidR="003F3A72" w:rsidRPr="00930C07">
        <w:t>CDF</w:t>
      </w:r>
      <w:r w:rsidR="003F3A72">
        <w:rPr>
          <w:rFonts w:hint="eastAsia"/>
        </w:rPr>
        <w:t>）</w:t>
      </w:r>
      <w:r w:rsidR="00127E03">
        <w:rPr>
          <w:rStyle w:val="afb"/>
        </w:rPr>
        <w:footnoteReference w:id="1"/>
      </w:r>
      <w:r w:rsidR="002A5C40">
        <w:rPr>
          <w:rFonts w:hint="eastAsia"/>
        </w:rPr>
        <w:t>值</w:t>
      </w:r>
      <w:r w:rsidR="002A5C40">
        <w:t>。</w:t>
      </w:r>
    </w:p>
    <w:p w14:paraId="4FEC2D2D" w14:textId="5DBFBC52" w:rsidR="00A44071" w:rsidRDefault="00A44071" w:rsidP="00A44071">
      <w:pPr>
        <w:ind w:firstLine="420"/>
        <w:rPr>
          <w:szCs w:val="24"/>
        </w:rPr>
      </w:pPr>
      <w:r>
        <w:rPr>
          <w:rFonts w:hint="eastAsia"/>
          <w:szCs w:val="24"/>
        </w:rPr>
        <w:t>从</w:t>
      </w:r>
      <w:r w:rsidRPr="00636C59">
        <w:rPr>
          <w:color w:val="FF0000"/>
          <w:szCs w:val="24"/>
        </w:rPr>
        <w:t>图</w:t>
      </w:r>
      <w:r>
        <w:rPr>
          <w:color w:val="FF0000"/>
          <w:szCs w:val="24"/>
        </w:rPr>
        <w:t>2-4</w:t>
      </w:r>
      <w:r>
        <w:rPr>
          <w:rFonts w:hint="eastAsia"/>
          <w:szCs w:val="24"/>
        </w:rPr>
        <w:t>中</w:t>
      </w:r>
      <w:r>
        <w:rPr>
          <w:szCs w:val="24"/>
        </w:rPr>
        <w:t>可以看出，</w:t>
      </w:r>
      <w:r>
        <w:rPr>
          <w:rFonts w:hint="eastAsia"/>
          <w:szCs w:val="24"/>
        </w:rPr>
        <w:t>线上</w:t>
      </w:r>
      <w:r>
        <w:rPr>
          <w:szCs w:val="24"/>
        </w:rPr>
        <w:t>朋友</w:t>
      </w:r>
      <w:r w:rsidR="0061385A">
        <w:rPr>
          <w:rFonts w:hint="eastAsia"/>
          <w:szCs w:val="24"/>
        </w:rPr>
        <w:t>之间</w:t>
      </w:r>
      <w:r>
        <w:rPr>
          <w:szCs w:val="24"/>
        </w:rPr>
        <w:t>具有</w:t>
      </w:r>
      <w:r>
        <w:rPr>
          <w:rFonts w:hint="eastAsia"/>
          <w:szCs w:val="24"/>
        </w:rPr>
        <w:t>非常</w:t>
      </w:r>
      <w:r>
        <w:rPr>
          <w:szCs w:val="24"/>
        </w:rPr>
        <w:t>低的相似度，</w:t>
      </w:r>
      <w:r>
        <w:rPr>
          <w:rFonts w:hint="eastAsia"/>
          <w:szCs w:val="24"/>
        </w:rPr>
        <w:t>百分之</w:t>
      </w:r>
      <w:r>
        <w:rPr>
          <w:szCs w:val="24"/>
        </w:rPr>
        <w:t>八十的朋友之间的相似度基本为</w:t>
      </w:r>
      <w:r>
        <w:rPr>
          <w:szCs w:val="24"/>
        </w:rPr>
        <w:t>0</w:t>
      </w:r>
      <w:r w:rsidR="00E71639">
        <w:rPr>
          <w:rFonts w:hint="eastAsia"/>
          <w:szCs w:val="24"/>
        </w:rPr>
        <w:t>；具有相同喜好</w:t>
      </w:r>
      <w:r w:rsidR="00E71639">
        <w:rPr>
          <w:szCs w:val="24"/>
        </w:rPr>
        <w:t>的朋友之间的相似度</w:t>
      </w:r>
      <w:r w:rsidR="00BE376A">
        <w:rPr>
          <w:rFonts w:hint="eastAsia"/>
          <w:szCs w:val="24"/>
        </w:rPr>
        <w:t>也</w:t>
      </w:r>
      <w:r w:rsidR="00BE376A">
        <w:rPr>
          <w:szCs w:val="24"/>
        </w:rPr>
        <w:t>非常低，</w:t>
      </w:r>
      <w:r w:rsidR="00896441">
        <w:rPr>
          <w:rFonts w:hint="eastAsia"/>
          <w:szCs w:val="24"/>
        </w:rPr>
        <w:t>相似度</w:t>
      </w:r>
      <w:r w:rsidR="001F641E">
        <w:rPr>
          <w:rFonts w:hint="eastAsia"/>
          <w:szCs w:val="24"/>
        </w:rPr>
        <w:t>的均值</w:t>
      </w:r>
      <w:r w:rsidR="001F641E">
        <w:rPr>
          <w:szCs w:val="24"/>
        </w:rPr>
        <w:t>大概在</w:t>
      </w:r>
      <w:r w:rsidR="001F641E">
        <w:rPr>
          <w:szCs w:val="24"/>
        </w:rPr>
        <w:t>0.03</w:t>
      </w:r>
      <w:r w:rsidR="001F641E">
        <w:rPr>
          <w:szCs w:val="24"/>
        </w:rPr>
        <w:t>左右。</w:t>
      </w:r>
    </w:p>
    <w:p w14:paraId="066156B8" w14:textId="4F18B269" w:rsidR="00561DAF" w:rsidRDefault="00AF0193" w:rsidP="00835DCA">
      <w:pPr>
        <w:rPr>
          <w:szCs w:val="24"/>
        </w:rPr>
      </w:pPr>
      <w:r>
        <w:rPr>
          <w:noProof/>
          <w:szCs w:val="24"/>
        </w:rPr>
        <w:drawing>
          <wp:inline distT="0" distB="0" distL="0" distR="0" wp14:anchorId="018135A6" wp14:editId="486422E0">
            <wp:extent cx="3183546" cy="19735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location_fsimi.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84408" cy="1974114"/>
                    </a:xfrm>
                    <a:prstGeom prst="rect">
                      <a:avLst/>
                    </a:prstGeom>
                  </pic:spPr>
                </pic:pic>
              </a:graphicData>
            </a:graphic>
          </wp:inline>
        </w:drawing>
      </w:r>
    </w:p>
    <w:p w14:paraId="38F9083B" w14:textId="18403E8E" w:rsidR="00835DCA" w:rsidRDefault="00AF0193" w:rsidP="00835DCA">
      <w:pPr>
        <w:rPr>
          <w:szCs w:val="24"/>
        </w:rPr>
      </w:pPr>
      <w:r>
        <w:rPr>
          <w:rFonts w:hint="eastAsia"/>
          <w:szCs w:val="24"/>
        </w:rPr>
        <w:t>图</w:t>
      </w:r>
      <w:r>
        <w:rPr>
          <w:rFonts w:hint="eastAsia"/>
          <w:szCs w:val="24"/>
        </w:rPr>
        <w:t xml:space="preserve"> </w:t>
      </w:r>
      <w:r>
        <w:rPr>
          <w:szCs w:val="24"/>
        </w:rPr>
        <w:t xml:space="preserve">2-4 </w:t>
      </w:r>
      <w:r w:rsidR="00F73770">
        <w:rPr>
          <w:rFonts w:hint="eastAsia"/>
          <w:szCs w:val="24"/>
        </w:rPr>
        <w:t>朋友</w:t>
      </w:r>
      <w:r w:rsidR="00F73770">
        <w:rPr>
          <w:szCs w:val="24"/>
        </w:rPr>
        <w:t>之间的相似性</w:t>
      </w:r>
    </w:p>
    <w:p w14:paraId="349918B5" w14:textId="79022FBA" w:rsidR="00371110" w:rsidRDefault="00636C59" w:rsidP="00835DCA">
      <w:pPr>
        <w:rPr>
          <w:szCs w:val="24"/>
        </w:rPr>
      </w:pPr>
      <w:r>
        <w:rPr>
          <w:szCs w:val="24"/>
        </w:rPr>
        <w:tab/>
      </w:r>
      <w:r w:rsidR="0097566F">
        <w:rPr>
          <w:rFonts w:hint="eastAsia"/>
          <w:szCs w:val="24"/>
        </w:rPr>
        <w:t>朋友</w:t>
      </w:r>
      <w:r w:rsidR="0097566F">
        <w:rPr>
          <w:szCs w:val="24"/>
        </w:rPr>
        <w:t>之间较低的相似</w:t>
      </w:r>
      <w:r w:rsidR="0097566F">
        <w:rPr>
          <w:rFonts w:hint="eastAsia"/>
          <w:szCs w:val="24"/>
        </w:rPr>
        <w:t>性</w:t>
      </w:r>
      <w:r w:rsidR="005E0D7A">
        <w:rPr>
          <w:rFonts w:hint="eastAsia"/>
          <w:szCs w:val="24"/>
        </w:rPr>
        <w:t>是由</w:t>
      </w:r>
      <w:r w:rsidR="007A41CE">
        <w:rPr>
          <w:rFonts w:hint="eastAsia"/>
          <w:szCs w:val="24"/>
        </w:rPr>
        <w:t>LBS</w:t>
      </w:r>
      <w:r w:rsidR="007A41CE">
        <w:rPr>
          <w:szCs w:val="24"/>
        </w:rPr>
        <w:t>N</w:t>
      </w:r>
      <w:r w:rsidR="007A41CE">
        <w:rPr>
          <w:szCs w:val="24"/>
        </w:rPr>
        <w:t>网络中稀疏的数据，以及用户访问量的不均衡</w:t>
      </w:r>
      <w:r w:rsidR="007A41CE">
        <w:rPr>
          <w:rFonts w:hint="eastAsia"/>
          <w:szCs w:val="24"/>
        </w:rPr>
        <w:t>性</w:t>
      </w:r>
      <w:r w:rsidR="00195AD4">
        <w:rPr>
          <w:rFonts w:hint="eastAsia"/>
          <w:szCs w:val="24"/>
        </w:rPr>
        <w:t>造成</w:t>
      </w:r>
      <w:r w:rsidR="00195AD4">
        <w:rPr>
          <w:szCs w:val="24"/>
        </w:rPr>
        <w:t>的</w:t>
      </w:r>
      <w:r w:rsidR="007A41CE">
        <w:rPr>
          <w:szCs w:val="24"/>
        </w:rPr>
        <w:t>。</w:t>
      </w:r>
    </w:p>
    <w:p w14:paraId="1104DC84" w14:textId="77777777" w:rsidR="0046079D" w:rsidRDefault="0046079D" w:rsidP="00835DCA">
      <w:pPr>
        <w:rPr>
          <w:szCs w:val="24"/>
        </w:rPr>
      </w:pPr>
    </w:p>
    <w:p w14:paraId="2507E5E7" w14:textId="17BE9814" w:rsidR="00C7425D" w:rsidRPr="00674F08" w:rsidRDefault="009C1E4F" w:rsidP="001F641E">
      <w:pPr>
        <w:rPr>
          <w:color w:val="FF0000"/>
          <w:szCs w:val="24"/>
        </w:rPr>
      </w:pPr>
      <w:r>
        <w:rPr>
          <w:rFonts w:hint="eastAsia"/>
          <w:szCs w:val="24"/>
        </w:rPr>
        <w:t>我</w:t>
      </w:r>
      <w:r w:rsidRPr="00674F08">
        <w:rPr>
          <w:rFonts w:hint="eastAsia"/>
          <w:color w:val="FF0000"/>
          <w:szCs w:val="24"/>
        </w:rPr>
        <w:t>们</w:t>
      </w:r>
      <w:r w:rsidRPr="00674F08">
        <w:rPr>
          <w:color w:val="FF0000"/>
          <w:szCs w:val="24"/>
        </w:rPr>
        <w:t>将使用图模型对该种潜在的</w:t>
      </w:r>
      <w:r w:rsidR="006F7B72" w:rsidRPr="00674F08">
        <w:rPr>
          <w:rFonts w:hint="eastAsia"/>
          <w:color w:val="FF0000"/>
          <w:szCs w:val="24"/>
        </w:rPr>
        <w:t>POI</w:t>
      </w:r>
      <w:r w:rsidR="006F7B72" w:rsidRPr="00674F08">
        <w:rPr>
          <w:rFonts w:hint="eastAsia"/>
          <w:color w:val="FF0000"/>
          <w:szCs w:val="24"/>
        </w:rPr>
        <w:t>关系</w:t>
      </w:r>
      <w:r w:rsidR="006F7B72" w:rsidRPr="00674F08">
        <w:rPr>
          <w:color w:val="FF0000"/>
          <w:szCs w:val="24"/>
        </w:rPr>
        <w:t>进行建模。</w:t>
      </w:r>
    </w:p>
    <w:p w14:paraId="5E720F4D" w14:textId="6CE485EC" w:rsidR="006623F9" w:rsidRPr="005A4702" w:rsidRDefault="003F3A72" w:rsidP="00D84AA3">
      <w:pPr>
        <w:rPr>
          <w:color w:val="FF0000"/>
          <w:szCs w:val="24"/>
        </w:rPr>
      </w:pPr>
      <w:r w:rsidRPr="003F3A72">
        <w:rPr>
          <w:rFonts w:hint="eastAsia"/>
          <w:color w:val="FF0000"/>
          <w:szCs w:val="24"/>
        </w:rPr>
        <w:t>我们</w:t>
      </w:r>
      <w:r w:rsidRPr="003F3A72">
        <w:rPr>
          <w:color w:val="FF0000"/>
          <w:szCs w:val="24"/>
        </w:rPr>
        <w:t>进一步的</w:t>
      </w:r>
      <w:r w:rsidRPr="003F3A72">
        <w:rPr>
          <w:rFonts w:hint="eastAsia"/>
          <w:color w:val="FF0000"/>
          <w:szCs w:val="24"/>
        </w:rPr>
        <w:t>分析</w:t>
      </w:r>
      <w:r w:rsidRPr="003F3A72">
        <w:rPr>
          <w:color w:val="FF0000"/>
          <w:szCs w:val="24"/>
        </w:rPr>
        <w:t>朋友关系的家庭位置，</w:t>
      </w:r>
      <w:r w:rsidRPr="003F3A72">
        <w:rPr>
          <w:rFonts w:hint="eastAsia"/>
          <w:color w:val="FF0000"/>
          <w:szCs w:val="24"/>
        </w:rPr>
        <w:t>从</w:t>
      </w:r>
      <w:r w:rsidRPr="003F3A72">
        <w:rPr>
          <w:color w:val="FF0000"/>
          <w:szCs w:val="24"/>
        </w:rPr>
        <w:t>中可以看出，朋友</w:t>
      </w:r>
      <w:r w:rsidRPr="003F3A72">
        <w:rPr>
          <w:rFonts w:hint="eastAsia"/>
          <w:color w:val="FF0000"/>
          <w:szCs w:val="24"/>
        </w:rPr>
        <w:t>的</w:t>
      </w:r>
      <w:r w:rsidRPr="003F3A72">
        <w:rPr>
          <w:color w:val="FF0000"/>
          <w:szCs w:val="24"/>
        </w:rPr>
        <w:t>位置非常</w:t>
      </w:r>
    </w:p>
    <w:p w14:paraId="2704E61B" w14:textId="7ADD7E88" w:rsidR="00A64C94" w:rsidRDefault="006213FF" w:rsidP="006213FF">
      <w:r>
        <w:rPr>
          <w:rFonts w:hint="eastAsia"/>
          <w:szCs w:val="24"/>
        </w:rPr>
        <w:t>2</w:t>
      </w:r>
      <w:r>
        <w:rPr>
          <w:szCs w:val="24"/>
        </w:rPr>
        <w:t>.3.3</w:t>
      </w:r>
      <w:r w:rsidR="00456947">
        <w:rPr>
          <w:rFonts w:hint="eastAsia"/>
        </w:rPr>
        <w:t>地理</w:t>
      </w:r>
      <w:r w:rsidR="00E82896">
        <w:t>位置</w:t>
      </w:r>
      <w:r w:rsidR="00E82896">
        <w:rPr>
          <w:rFonts w:hint="eastAsia"/>
        </w:rPr>
        <w:t>因素</w:t>
      </w:r>
    </w:p>
    <w:p w14:paraId="4CCF024A" w14:textId="77777777" w:rsidR="00717B4B" w:rsidRDefault="00300C18" w:rsidP="00B44A2F">
      <w:r>
        <w:tab/>
      </w:r>
      <w:r w:rsidR="00413729">
        <w:rPr>
          <w:rFonts w:hint="eastAsia"/>
        </w:rPr>
        <w:t>不同于</w:t>
      </w:r>
      <w:r w:rsidR="00413729">
        <w:t>传统推荐中的商品，</w:t>
      </w:r>
      <w:r w:rsidR="00413729">
        <w:rPr>
          <w:rFonts w:hint="eastAsia"/>
        </w:rPr>
        <w:t xml:space="preserve"> </w:t>
      </w:r>
      <w:r w:rsidR="00101524">
        <w:rPr>
          <w:rFonts w:hint="eastAsia"/>
        </w:rPr>
        <w:t>例如</w:t>
      </w:r>
      <w:r w:rsidR="00101524">
        <w:t>：图书，音乐，电影等</w:t>
      </w:r>
      <w:r w:rsidR="00101524">
        <w:rPr>
          <w:rFonts w:hint="eastAsia"/>
        </w:rPr>
        <w:t>，</w:t>
      </w:r>
      <w:r w:rsidR="00101524">
        <w:rPr>
          <w:rFonts w:hint="eastAsia"/>
        </w:rPr>
        <w:t>LBSN</w:t>
      </w:r>
      <w:r w:rsidR="00101524">
        <w:t>网络中对应的物品</w:t>
      </w:r>
      <w:r w:rsidR="00101524">
        <w:t>POI</w:t>
      </w:r>
      <w:r w:rsidR="00101524">
        <w:t>具有经纬度属性</w:t>
      </w:r>
      <w:r w:rsidR="00D54AD7">
        <w:rPr>
          <w:rFonts w:hint="eastAsia"/>
        </w:rPr>
        <w:t>。</w:t>
      </w:r>
      <w:r w:rsidR="00D54AD7">
        <w:rPr>
          <w:rFonts w:hint="eastAsia"/>
        </w:rPr>
        <w:t xml:space="preserve"> </w:t>
      </w:r>
      <w:r w:rsidR="00D54AD7">
        <w:rPr>
          <w:rFonts w:hint="eastAsia"/>
        </w:rPr>
        <w:t>当</w:t>
      </w:r>
      <w:r w:rsidR="00D54AD7">
        <w:t>用户访问某一</w:t>
      </w:r>
      <w:r w:rsidR="00D54AD7">
        <w:t>POI</w:t>
      </w:r>
      <w:r w:rsidR="00D54AD7">
        <w:t>时，必须</w:t>
      </w:r>
      <w:r w:rsidR="00765878">
        <w:rPr>
          <w:rFonts w:hint="eastAsia"/>
        </w:rPr>
        <w:t>从</w:t>
      </w:r>
      <w:r w:rsidR="004E088A">
        <w:rPr>
          <w:rFonts w:hint="eastAsia"/>
        </w:rPr>
        <w:t>家</w:t>
      </w:r>
      <w:r w:rsidR="004E088A">
        <w:t>或者当前</w:t>
      </w:r>
      <w:r w:rsidR="004E088A">
        <w:rPr>
          <w:rFonts w:hint="eastAsia"/>
        </w:rPr>
        <w:t>位置</w:t>
      </w:r>
      <w:r w:rsidR="004E088A">
        <w:t>到达</w:t>
      </w:r>
      <w:r w:rsidR="004E088A">
        <w:t>POI</w:t>
      </w:r>
      <w:r w:rsidR="004E088A">
        <w:t>的位置进行消费。用户</w:t>
      </w:r>
      <w:r w:rsidR="004E088A">
        <w:rPr>
          <w:rFonts w:hint="eastAsia"/>
        </w:rPr>
        <w:t>移动</w:t>
      </w:r>
      <w:r w:rsidR="004E088A">
        <w:t>到</w:t>
      </w:r>
      <w:r w:rsidR="004E088A">
        <w:t>POI</w:t>
      </w:r>
      <w:r w:rsidR="004E088A">
        <w:t>所在地的</w:t>
      </w:r>
      <w:r w:rsidR="003131A7">
        <w:rPr>
          <w:rFonts w:hint="eastAsia"/>
        </w:rPr>
        <w:t>代价</w:t>
      </w:r>
      <w:r w:rsidR="004E088A">
        <w:rPr>
          <w:rFonts w:hint="eastAsia"/>
        </w:rPr>
        <w:t>是</w:t>
      </w:r>
      <w:r w:rsidR="004E088A">
        <w:t>用户在访问该</w:t>
      </w:r>
      <w:r w:rsidR="004E088A">
        <w:t>POI</w:t>
      </w:r>
      <w:r w:rsidR="004E088A">
        <w:rPr>
          <w:rFonts w:hint="eastAsia"/>
        </w:rPr>
        <w:t>时</w:t>
      </w:r>
      <w:r w:rsidR="004E088A">
        <w:t>需要</w:t>
      </w:r>
      <w:r w:rsidR="00997E65">
        <w:rPr>
          <w:rFonts w:hint="eastAsia"/>
        </w:rPr>
        <w:t>付出</w:t>
      </w:r>
      <w:r w:rsidR="00997E65">
        <w:t>的</w:t>
      </w:r>
      <w:r w:rsidR="00997E65">
        <w:rPr>
          <w:rFonts w:hint="eastAsia"/>
        </w:rPr>
        <w:lastRenderedPageBreak/>
        <w:t>代价，</w:t>
      </w:r>
      <w:r w:rsidR="00997E65">
        <w:t>该代价包括时间，金钱和体力等。一般</w:t>
      </w:r>
      <w:r w:rsidR="00997E65">
        <w:rPr>
          <w:rFonts w:hint="eastAsia"/>
        </w:rPr>
        <w:t>来说</w:t>
      </w:r>
      <w:r w:rsidR="00997E65">
        <w:t>，距离越短，代价</w:t>
      </w:r>
      <w:r w:rsidR="00997E65">
        <w:rPr>
          <w:rFonts w:hint="eastAsia"/>
        </w:rPr>
        <w:t>越低，</w:t>
      </w:r>
      <w:r w:rsidR="00997E65">
        <w:t>因此</w:t>
      </w:r>
      <w:r w:rsidR="002F587F">
        <w:rPr>
          <w:rFonts w:hint="eastAsia"/>
        </w:rPr>
        <w:t>当</w:t>
      </w:r>
      <w:r w:rsidR="002F587F">
        <w:t>两个</w:t>
      </w:r>
      <w:r w:rsidR="002F587F">
        <w:t>POI</w:t>
      </w:r>
      <w:r w:rsidR="00C02FAC">
        <w:rPr>
          <w:rFonts w:hint="eastAsia"/>
        </w:rPr>
        <w:t>提供</w:t>
      </w:r>
      <w:r w:rsidR="00C02FAC">
        <w:t>的服务</w:t>
      </w:r>
      <w:r w:rsidR="00917A78">
        <w:rPr>
          <w:rFonts w:hint="eastAsia"/>
        </w:rPr>
        <w:t>性</w:t>
      </w:r>
      <w:r w:rsidR="00AD2ADB">
        <w:rPr>
          <w:rFonts w:hint="eastAsia"/>
        </w:rPr>
        <w:t>价比</w:t>
      </w:r>
      <w:r w:rsidR="00AD2ADB">
        <w:t>相当时</w:t>
      </w:r>
      <w:r w:rsidR="00C02FAC">
        <w:t>，用户</w:t>
      </w:r>
      <w:r w:rsidR="00A54D39">
        <w:rPr>
          <w:rFonts w:hint="eastAsia"/>
        </w:rPr>
        <w:t>将</w:t>
      </w:r>
      <w:r w:rsidR="00967B09">
        <w:rPr>
          <w:rFonts w:hint="eastAsia"/>
        </w:rPr>
        <w:t>更</w:t>
      </w:r>
      <w:r w:rsidR="00C02FAC">
        <w:rPr>
          <w:rFonts w:hint="eastAsia"/>
        </w:rPr>
        <w:t>偏向</w:t>
      </w:r>
      <w:r w:rsidR="00C02FAC">
        <w:t>于访问</w:t>
      </w:r>
      <w:r w:rsidR="004E39C1">
        <w:rPr>
          <w:rFonts w:hint="eastAsia"/>
        </w:rPr>
        <w:t>距离</w:t>
      </w:r>
      <w:r w:rsidR="004E39C1">
        <w:t>较近的</w:t>
      </w:r>
      <w:r w:rsidR="00262443">
        <w:rPr>
          <w:rFonts w:hint="eastAsia"/>
        </w:rPr>
        <w:t>POI</w:t>
      </w:r>
      <w:r w:rsidR="004E39C1">
        <w:t>。</w:t>
      </w:r>
    </w:p>
    <w:p w14:paraId="26AC96BD" w14:textId="55856727" w:rsidR="00B44A2F" w:rsidRDefault="00717B4B" w:rsidP="00717B4B">
      <w:pPr>
        <w:ind w:firstLine="420"/>
      </w:pPr>
      <w:r>
        <w:rPr>
          <w:rFonts w:hint="eastAsia"/>
        </w:rPr>
        <w:t>为了</w:t>
      </w:r>
      <w:r>
        <w:t>观察用户</w:t>
      </w:r>
      <w:r>
        <w:rPr>
          <w:rFonts w:hint="eastAsia"/>
        </w:rPr>
        <w:t>在</w:t>
      </w:r>
      <w:r w:rsidR="00A62E08">
        <w:rPr>
          <w:rFonts w:hint="eastAsia"/>
        </w:rPr>
        <w:t>位置</w:t>
      </w:r>
      <w:r w:rsidR="00A62E08">
        <w:t>上的签到规律，</w:t>
      </w:r>
      <w:r w:rsidR="00B0056E">
        <w:rPr>
          <w:rFonts w:hint="eastAsia"/>
        </w:rPr>
        <w:t>我们</w:t>
      </w:r>
      <w:r w:rsidR="001B01D5">
        <w:rPr>
          <w:rFonts w:hint="eastAsia"/>
        </w:rPr>
        <w:t>将用户</w:t>
      </w:r>
      <w:r w:rsidR="001B01D5">
        <w:t>的签到位置</w:t>
      </w:r>
      <w:r w:rsidR="001B01D5">
        <w:rPr>
          <w:rFonts w:hint="eastAsia"/>
        </w:rPr>
        <w:t>信息隐射到</w:t>
      </w:r>
      <w:r w:rsidR="001B01D5">
        <w:t>地图中</w:t>
      </w:r>
      <w:r w:rsidR="0012653A">
        <w:rPr>
          <w:rFonts w:hint="eastAsia"/>
        </w:rPr>
        <w:t>。</w:t>
      </w:r>
      <w:r w:rsidR="001B01D5">
        <w:rPr>
          <w:rFonts w:hint="eastAsia"/>
        </w:rPr>
        <w:t xml:space="preserve">  </w:t>
      </w:r>
      <w:r w:rsidR="0012653A">
        <w:rPr>
          <w:rFonts w:hint="eastAsia"/>
        </w:rPr>
        <w:t>这里</w:t>
      </w:r>
      <w:r w:rsidR="00C13F25">
        <w:rPr>
          <w:rFonts w:hint="eastAsia"/>
        </w:rPr>
        <w:t>我们</w:t>
      </w:r>
      <w:r w:rsidR="00C13F25">
        <w:t>随机</w:t>
      </w:r>
      <w:r w:rsidR="00C13F25">
        <w:rPr>
          <w:rFonts w:hint="eastAsia"/>
        </w:rPr>
        <w:t>选取</w:t>
      </w:r>
      <w:r w:rsidR="00C13F25">
        <w:t>了</w:t>
      </w:r>
      <w:r w:rsidR="00A25EA3">
        <w:rPr>
          <w:rFonts w:hint="eastAsia"/>
          <w:szCs w:val="24"/>
        </w:rPr>
        <w:t>Four</w:t>
      </w:r>
      <w:r w:rsidR="00A25EA3">
        <w:rPr>
          <w:szCs w:val="24"/>
        </w:rPr>
        <w:t>square</w:t>
      </w:r>
      <w:r w:rsidR="00A25EA3">
        <w:rPr>
          <w:rFonts w:hint="eastAsia"/>
          <w:szCs w:val="24"/>
        </w:rPr>
        <w:t>数据</w:t>
      </w:r>
      <w:r w:rsidR="00BB70CB">
        <w:rPr>
          <w:rFonts w:hint="eastAsia"/>
          <w:szCs w:val="24"/>
        </w:rPr>
        <w:t>集</w:t>
      </w:r>
      <w:r w:rsidR="00A25EA3">
        <w:rPr>
          <w:szCs w:val="24"/>
        </w:rPr>
        <w:t>中签到数量较多的两个用户，</w:t>
      </w:r>
      <w:r w:rsidR="00446888">
        <w:rPr>
          <w:rFonts w:hint="eastAsia"/>
          <w:color w:val="FF0000"/>
          <w:szCs w:val="24"/>
        </w:rPr>
        <w:t>如图</w:t>
      </w:r>
      <w:r w:rsidR="00446888">
        <w:rPr>
          <w:color w:val="FF0000"/>
          <w:szCs w:val="24"/>
        </w:rPr>
        <w:t>2-5</w:t>
      </w:r>
      <w:r w:rsidR="00446888">
        <w:rPr>
          <w:rFonts w:hint="eastAsia"/>
          <w:color w:val="FF0000"/>
          <w:szCs w:val="24"/>
        </w:rPr>
        <w:t>所示</w:t>
      </w:r>
      <w:r w:rsidR="00855249">
        <w:t>。</w:t>
      </w:r>
      <w:r w:rsidR="001D115A">
        <w:rPr>
          <w:rFonts w:hint="eastAsia"/>
        </w:rPr>
        <w:t xml:space="preserve"> </w:t>
      </w:r>
      <w:r w:rsidR="00855249">
        <w:t>从</w:t>
      </w:r>
      <w:r w:rsidR="00855249">
        <w:rPr>
          <w:rFonts w:hint="eastAsia"/>
        </w:rPr>
        <w:t>图中</w:t>
      </w:r>
      <w:r w:rsidR="00855249">
        <w:t>可以看出，用</w:t>
      </w:r>
      <w:r w:rsidR="00855249">
        <w:rPr>
          <w:rFonts w:hint="eastAsia"/>
        </w:rPr>
        <w:t>户</w:t>
      </w:r>
      <w:r w:rsidR="00855249">
        <w:t>在地理位置</w:t>
      </w:r>
      <w:r w:rsidR="00855249">
        <w:rPr>
          <w:rFonts w:hint="eastAsia"/>
        </w:rPr>
        <w:t>上</w:t>
      </w:r>
      <w:r w:rsidR="00855249">
        <w:t>的签到行为</w:t>
      </w:r>
      <w:r w:rsidR="0012295E">
        <w:rPr>
          <w:rFonts w:hint="eastAsia"/>
        </w:rPr>
        <w:t>程</w:t>
      </w:r>
      <w:r w:rsidR="0012295E">
        <w:t>多中心聚簇的现象。</w:t>
      </w:r>
      <w:r w:rsidR="008B740A">
        <w:rPr>
          <w:rFonts w:hint="eastAsia"/>
        </w:rPr>
        <w:t>一个</w:t>
      </w:r>
      <w:r w:rsidR="00235929">
        <w:rPr>
          <w:rFonts w:hint="eastAsia"/>
        </w:rPr>
        <w:t>可能的</w:t>
      </w:r>
      <w:r w:rsidR="00235929">
        <w:t>解释是：</w:t>
      </w:r>
      <w:r w:rsidR="00365527">
        <w:rPr>
          <w:rFonts w:hint="eastAsia"/>
        </w:rPr>
        <w:t>聚簇</w:t>
      </w:r>
      <w:r w:rsidR="00365527">
        <w:t>中心分别对应着</w:t>
      </w:r>
      <w:r w:rsidR="00081239">
        <w:t>办公地</w:t>
      </w:r>
      <w:r w:rsidR="0053582D">
        <w:rPr>
          <w:rFonts w:hint="eastAsia"/>
        </w:rPr>
        <w:t>点</w:t>
      </w:r>
      <w:r w:rsidR="005E418D">
        <w:rPr>
          <w:rFonts w:hint="eastAsia"/>
        </w:rPr>
        <w:t>，</w:t>
      </w:r>
      <w:r w:rsidR="005E418D">
        <w:t>用户的家</w:t>
      </w:r>
      <w:r w:rsidR="00760BDF">
        <w:rPr>
          <w:rFonts w:hint="eastAsia"/>
        </w:rPr>
        <w:t>或者</w:t>
      </w:r>
      <w:r w:rsidR="00760BDF">
        <w:t>用户</w:t>
      </w:r>
      <w:r w:rsidR="00246E3A">
        <w:rPr>
          <w:rFonts w:hint="eastAsia"/>
        </w:rPr>
        <w:t>亲人</w:t>
      </w:r>
      <w:r w:rsidR="00246E3A">
        <w:t>的住地</w:t>
      </w:r>
      <w:r w:rsidR="0053582D">
        <w:t>。</w:t>
      </w:r>
      <w:r w:rsidR="008C18AD">
        <w:rPr>
          <w:rFonts w:hint="eastAsia"/>
        </w:rPr>
        <w:t xml:space="preserve"> </w:t>
      </w:r>
      <w:r w:rsidR="00BA3680">
        <w:rPr>
          <w:rFonts w:hint="eastAsia"/>
        </w:rPr>
        <w:t>距离聚簇</w:t>
      </w:r>
      <w:r w:rsidR="00BA3680">
        <w:t>中心越近的位置，被用户访问的</w:t>
      </w:r>
      <w:r w:rsidR="00BA3680">
        <w:rPr>
          <w:rFonts w:hint="eastAsia"/>
        </w:rPr>
        <w:t>可能性</w:t>
      </w:r>
      <w:r w:rsidR="00BA3680">
        <w:t>越大，</w:t>
      </w:r>
      <w:r w:rsidR="002B4009">
        <w:rPr>
          <w:rFonts w:hint="eastAsia"/>
        </w:rPr>
        <w:t>距离</w:t>
      </w:r>
      <w:r w:rsidR="002B4009">
        <w:t>越远的位置被访问的可能性</w:t>
      </w:r>
      <w:r w:rsidR="002B4009">
        <w:rPr>
          <w:rFonts w:hint="eastAsia"/>
        </w:rPr>
        <w:t>越小</w:t>
      </w:r>
      <w:r w:rsidR="002B4009">
        <w:t>。</w:t>
      </w:r>
      <w:r w:rsidR="00EE4064">
        <w:rPr>
          <w:rFonts w:hint="eastAsia"/>
        </w:rPr>
        <w:t>因此</w:t>
      </w:r>
      <w:r w:rsidR="008E186C">
        <w:rPr>
          <w:rFonts w:hint="eastAsia"/>
        </w:rPr>
        <w:t>考虑某一位置的</w:t>
      </w:r>
      <w:r w:rsidR="008E186C">
        <w:rPr>
          <w:rFonts w:hint="eastAsia"/>
        </w:rPr>
        <w:t>POI</w:t>
      </w:r>
      <w:r w:rsidR="008E186C">
        <w:t>被用户访问的</w:t>
      </w:r>
      <w:r w:rsidR="008E186C">
        <w:rPr>
          <w:rFonts w:hint="eastAsia"/>
        </w:rPr>
        <w:t>可能</w:t>
      </w:r>
      <w:r w:rsidR="008E186C">
        <w:t>性，应该</w:t>
      </w:r>
      <w:r w:rsidR="00273950">
        <w:rPr>
          <w:rFonts w:hint="eastAsia"/>
        </w:rPr>
        <w:t>由</w:t>
      </w:r>
      <w:r w:rsidR="008E186C">
        <w:t>距离该位置</w:t>
      </w:r>
      <w:r w:rsidR="008E186C">
        <w:rPr>
          <w:rFonts w:hint="eastAsia"/>
        </w:rPr>
        <w:t>最近</w:t>
      </w:r>
      <w:r w:rsidR="008E186C">
        <w:t>的</w:t>
      </w:r>
      <w:r w:rsidR="005F4C06">
        <w:rPr>
          <w:rFonts w:hint="eastAsia"/>
        </w:rPr>
        <w:t>聚簇中心</w:t>
      </w:r>
      <w:r w:rsidR="004E38ED">
        <w:rPr>
          <w:rFonts w:hint="eastAsia"/>
        </w:rPr>
        <w:t>所</w:t>
      </w:r>
      <w:r w:rsidR="004E38ED">
        <w:t>决定。</w:t>
      </w:r>
    </w:p>
    <w:p w14:paraId="436F4FC9" w14:textId="01595A0B" w:rsidR="00A979E6" w:rsidRPr="005D6FD5" w:rsidRDefault="00A979E6" w:rsidP="00717B4B">
      <w:pPr>
        <w:ind w:firstLine="420"/>
      </w:pPr>
      <w:r>
        <w:rPr>
          <w:rFonts w:hint="eastAsia"/>
        </w:rPr>
        <w:t>从</w:t>
      </w:r>
      <w:r>
        <w:t>图</w:t>
      </w:r>
      <w:r>
        <w:t>2-5</w:t>
      </w:r>
      <w:r>
        <w:t>中，</w:t>
      </w:r>
      <w:r w:rsidR="00486BB6">
        <w:rPr>
          <w:rFonts w:hint="eastAsia"/>
        </w:rPr>
        <w:t>另外</w:t>
      </w:r>
      <w:r w:rsidR="00486BB6">
        <w:t>一个可以发现的规律是：用户在不同</w:t>
      </w:r>
      <w:r w:rsidR="00486BB6">
        <w:rPr>
          <w:rFonts w:hint="eastAsia"/>
        </w:rPr>
        <w:t>区域</w:t>
      </w:r>
      <w:r w:rsidR="0025785F">
        <w:rPr>
          <w:rFonts w:hint="eastAsia"/>
        </w:rPr>
        <w:t>表现</w:t>
      </w:r>
      <w:r w:rsidR="0025785F">
        <w:t>出不同的</w:t>
      </w:r>
      <w:r w:rsidR="001B5F19">
        <w:rPr>
          <w:rFonts w:hint="eastAsia"/>
        </w:rPr>
        <w:t>访问</w:t>
      </w:r>
      <w:r w:rsidR="001B5F19">
        <w:t>概率</w:t>
      </w:r>
      <w:r w:rsidR="004763E9">
        <w:rPr>
          <w:rFonts w:hint="eastAsia"/>
        </w:rPr>
        <w:t>密度</w:t>
      </w:r>
      <w:r w:rsidR="004763E9">
        <w:t>分布。</w:t>
      </w:r>
      <w:r w:rsidR="001D346F">
        <w:rPr>
          <w:rFonts w:hint="eastAsia"/>
        </w:rPr>
        <w:t xml:space="preserve"> </w:t>
      </w:r>
      <w:r w:rsidR="001B5F19" w:rsidRPr="002473F5">
        <w:rPr>
          <w:rFonts w:hint="eastAsia"/>
          <w:color w:val="FF0000"/>
        </w:rPr>
        <w:t>如</w:t>
      </w:r>
      <w:r w:rsidR="001B5F19" w:rsidRPr="002473F5">
        <w:rPr>
          <w:color w:val="FF0000"/>
        </w:rPr>
        <w:t>图中用户</w:t>
      </w:r>
      <w:r w:rsidR="001B5F19" w:rsidRPr="002473F5">
        <w:rPr>
          <w:color w:val="FF0000"/>
        </w:rPr>
        <w:t>5</w:t>
      </w:r>
      <w:r w:rsidR="002473F5">
        <w:rPr>
          <w:rFonts w:hint="eastAsia"/>
          <w:color w:val="FF0000"/>
        </w:rPr>
        <w:t>签到</w:t>
      </w:r>
      <w:r w:rsidR="002473F5">
        <w:rPr>
          <w:color w:val="FF0000"/>
        </w:rPr>
        <w:t>的两个聚簇</w:t>
      </w:r>
      <w:r w:rsidR="002473F5">
        <w:rPr>
          <w:rFonts w:hint="eastAsia"/>
          <w:color w:val="FF0000"/>
        </w:rPr>
        <w:t>中心</w:t>
      </w:r>
      <w:r w:rsidR="002473F5">
        <w:rPr>
          <w:rFonts w:hint="eastAsia"/>
          <w:color w:val="FF0000"/>
        </w:rPr>
        <w:t>A</w:t>
      </w:r>
      <w:r w:rsidR="002473F5">
        <w:rPr>
          <w:color w:val="FF0000"/>
        </w:rPr>
        <w:t>和</w:t>
      </w:r>
      <w:r w:rsidR="002473F5">
        <w:rPr>
          <w:color w:val="FF0000"/>
        </w:rPr>
        <w:t>B</w:t>
      </w:r>
      <w:r w:rsidR="002473F5">
        <w:rPr>
          <w:color w:val="FF0000"/>
        </w:rPr>
        <w:t>，</w:t>
      </w:r>
      <w:r w:rsidR="002473F5">
        <w:rPr>
          <w:rFonts w:hint="eastAsia"/>
          <w:color w:val="FF0000"/>
        </w:rPr>
        <w:t xml:space="preserve"> </w:t>
      </w:r>
      <w:r w:rsidR="002473F5">
        <w:rPr>
          <w:color w:val="FF0000"/>
        </w:rPr>
        <w:t>A</w:t>
      </w:r>
      <w:r w:rsidR="002473F5">
        <w:rPr>
          <w:color w:val="FF0000"/>
        </w:rPr>
        <w:t>区域的密度较</w:t>
      </w:r>
      <w:r w:rsidR="002473F5">
        <w:rPr>
          <w:color w:val="FF0000"/>
        </w:rPr>
        <w:t>B</w:t>
      </w:r>
      <w:r w:rsidR="002473F5">
        <w:rPr>
          <w:color w:val="FF0000"/>
        </w:rPr>
        <w:t>区域的</w:t>
      </w:r>
      <w:r w:rsidR="002473F5">
        <w:rPr>
          <w:rFonts w:hint="eastAsia"/>
          <w:color w:val="FF0000"/>
        </w:rPr>
        <w:t>密度</w:t>
      </w:r>
      <w:r w:rsidR="002473F5">
        <w:rPr>
          <w:color w:val="FF0000"/>
        </w:rPr>
        <w:t>大，</w:t>
      </w:r>
      <w:r w:rsidR="00A20BD8">
        <w:rPr>
          <w:rFonts w:hint="eastAsia"/>
          <w:color w:val="FF0000"/>
        </w:rPr>
        <w:t>所以</w:t>
      </w:r>
      <w:r w:rsidR="00377192">
        <w:rPr>
          <w:rFonts w:hint="eastAsia"/>
          <w:color w:val="FF0000"/>
        </w:rPr>
        <w:t>用户</w:t>
      </w:r>
      <w:r w:rsidR="00377192">
        <w:rPr>
          <w:color w:val="FF0000"/>
        </w:rPr>
        <w:t>5</w:t>
      </w:r>
      <w:r w:rsidR="00377192">
        <w:rPr>
          <w:color w:val="FF0000"/>
        </w:rPr>
        <w:t>访问区域</w:t>
      </w:r>
      <w:r w:rsidR="00377192">
        <w:rPr>
          <w:rFonts w:hint="eastAsia"/>
          <w:color w:val="FF0000"/>
        </w:rPr>
        <w:t>A</w:t>
      </w:r>
      <w:r w:rsidR="00377192">
        <w:rPr>
          <w:color w:val="FF0000"/>
        </w:rPr>
        <w:t>附近的</w:t>
      </w:r>
      <w:r w:rsidR="00377192">
        <w:rPr>
          <w:color w:val="FF0000"/>
        </w:rPr>
        <w:t>POI</w:t>
      </w:r>
      <w:r w:rsidR="00377192">
        <w:rPr>
          <w:color w:val="FF0000"/>
        </w:rPr>
        <w:t>的可能性更大。</w:t>
      </w:r>
      <w:r w:rsidR="00A80900">
        <w:rPr>
          <w:rFonts w:hint="eastAsia"/>
          <w:color w:val="FF0000"/>
        </w:rPr>
        <w:t>区域访问密度</w:t>
      </w:r>
      <w:r w:rsidR="00A80900">
        <w:rPr>
          <w:color w:val="FF0000"/>
        </w:rPr>
        <w:t>的</w:t>
      </w:r>
      <w:r w:rsidR="00A80900">
        <w:rPr>
          <w:rFonts w:hint="eastAsia"/>
          <w:color w:val="FF0000"/>
        </w:rPr>
        <w:t>不同</w:t>
      </w:r>
      <w:r w:rsidR="00A80900">
        <w:rPr>
          <w:color w:val="FF0000"/>
        </w:rPr>
        <w:t>可能是</w:t>
      </w:r>
      <w:r w:rsidR="00A80900">
        <w:rPr>
          <w:rFonts w:hint="eastAsia"/>
          <w:color w:val="FF0000"/>
        </w:rPr>
        <w:t>由于</w:t>
      </w:r>
      <w:r w:rsidR="00A80900">
        <w:rPr>
          <w:color w:val="FF0000"/>
        </w:rPr>
        <w:t>用户的兴趣</w:t>
      </w:r>
      <w:r w:rsidR="00A80900">
        <w:rPr>
          <w:rFonts w:hint="eastAsia"/>
          <w:color w:val="FF0000"/>
        </w:rPr>
        <w:t>和</w:t>
      </w:r>
      <w:r w:rsidR="00A80900">
        <w:rPr>
          <w:color w:val="FF0000"/>
        </w:rPr>
        <w:t>该区域的</w:t>
      </w:r>
      <w:r w:rsidR="008979A3">
        <w:rPr>
          <w:rFonts w:hint="eastAsia"/>
          <w:color w:val="FF0000"/>
        </w:rPr>
        <w:t>发展</w:t>
      </w:r>
      <w:r w:rsidR="008979A3">
        <w:rPr>
          <w:color w:val="FF0000"/>
        </w:rPr>
        <w:t>状况有关</w:t>
      </w:r>
      <w:r w:rsidR="008979A3">
        <w:rPr>
          <w:rFonts w:hint="eastAsia"/>
          <w:color w:val="FF0000"/>
        </w:rPr>
        <w:t>。</w:t>
      </w:r>
      <w:r w:rsidR="003870B2">
        <w:rPr>
          <w:rFonts w:hint="eastAsia"/>
          <w:color w:val="FF0000"/>
        </w:rPr>
        <w:t>用户</w:t>
      </w:r>
      <w:r w:rsidR="003870B2">
        <w:rPr>
          <w:color w:val="FF0000"/>
        </w:rPr>
        <w:t>的</w:t>
      </w:r>
      <w:r w:rsidR="008553DF">
        <w:rPr>
          <w:rFonts w:hint="eastAsia"/>
          <w:color w:val="FF0000"/>
        </w:rPr>
        <w:t>签到</w:t>
      </w:r>
      <w:r w:rsidR="000D52DE">
        <w:rPr>
          <w:rFonts w:hint="eastAsia"/>
          <w:color w:val="FF0000"/>
        </w:rPr>
        <w:t>图</w:t>
      </w:r>
      <w:r w:rsidR="000D52DE">
        <w:rPr>
          <w:color w:val="FF0000"/>
        </w:rPr>
        <w:t>中</w:t>
      </w:r>
      <w:r w:rsidR="000D52DE">
        <w:rPr>
          <w:rFonts w:hint="eastAsia"/>
          <w:color w:val="FF0000"/>
        </w:rPr>
        <w:t>存在</w:t>
      </w:r>
      <w:r w:rsidR="000D52DE">
        <w:rPr>
          <w:color w:val="FF0000"/>
        </w:rPr>
        <w:t>着一些离聚簇中心较远的</w:t>
      </w:r>
      <w:r w:rsidR="000D52DE">
        <w:rPr>
          <w:rFonts w:hint="eastAsia"/>
          <w:color w:val="FF0000"/>
        </w:rPr>
        <w:t>异常</w:t>
      </w:r>
      <w:r w:rsidR="009B3038">
        <w:rPr>
          <w:rFonts w:hint="eastAsia"/>
          <w:color w:val="FF0000"/>
        </w:rPr>
        <w:t>点</w:t>
      </w:r>
      <w:r w:rsidR="003B21AB">
        <w:rPr>
          <w:color w:val="FF0000"/>
        </w:rPr>
        <w:t>，</w:t>
      </w:r>
      <w:r w:rsidR="003B21AB">
        <w:rPr>
          <w:rFonts w:hint="eastAsia"/>
          <w:color w:val="FF0000"/>
        </w:rPr>
        <w:t>这些</w:t>
      </w:r>
      <w:r w:rsidR="003B21AB">
        <w:rPr>
          <w:color w:val="FF0000"/>
        </w:rPr>
        <w:t>异常</w:t>
      </w:r>
      <w:r w:rsidR="00FF48F1">
        <w:rPr>
          <w:rFonts w:hint="eastAsia"/>
          <w:color w:val="FF0000"/>
        </w:rPr>
        <w:t>点</w:t>
      </w:r>
      <w:r w:rsidR="00FF48F1">
        <w:rPr>
          <w:color w:val="FF0000"/>
        </w:rPr>
        <w:t>可能是</w:t>
      </w:r>
      <w:r w:rsidR="00DB560D">
        <w:rPr>
          <w:rFonts w:hint="eastAsia"/>
          <w:color w:val="FF0000"/>
        </w:rPr>
        <w:t>一些</w:t>
      </w:r>
      <w:r w:rsidR="00DB560D">
        <w:rPr>
          <w:color w:val="FF0000"/>
        </w:rPr>
        <w:t>旅游</w:t>
      </w:r>
      <w:r w:rsidR="00DB560D">
        <w:rPr>
          <w:rFonts w:hint="eastAsia"/>
          <w:color w:val="FF0000"/>
        </w:rPr>
        <w:t>景点</w:t>
      </w:r>
      <w:r w:rsidR="00DB560D">
        <w:rPr>
          <w:color w:val="FF0000"/>
        </w:rPr>
        <w:t>，或者</w:t>
      </w:r>
      <w:r w:rsidR="000A11E5">
        <w:rPr>
          <w:rFonts w:hint="eastAsia"/>
          <w:color w:val="FF0000"/>
        </w:rPr>
        <w:t>朋友</w:t>
      </w:r>
      <w:r w:rsidR="00942747">
        <w:rPr>
          <w:rFonts w:hint="eastAsia"/>
          <w:color w:val="FF0000"/>
        </w:rPr>
        <w:t>的</w:t>
      </w:r>
      <w:r w:rsidR="00942747">
        <w:rPr>
          <w:color w:val="FF0000"/>
        </w:rPr>
        <w:t>家庭</w:t>
      </w:r>
      <w:r w:rsidR="00942747">
        <w:rPr>
          <w:rFonts w:hint="eastAsia"/>
          <w:color w:val="FF0000"/>
        </w:rPr>
        <w:t>等</w:t>
      </w:r>
      <w:r w:rsidR="00942747">
        <w:rPr>
          <w:color w:val="FF0000"/>
        </w:rPr>
        <w:t>。</w:t>
      </w:r>
      <w:r w:rsidR="0097095D">
        <w:rPr>
          <w:rFonts w:hint="eastAsia"/>
          <w:color w:val="FF0000"/>
        </w:rPr>
        <w:t>如</w:t>
      </w:r>
      <w:r w:rsidR="0097095D">
        <w:rPr>
          <w:color w:val="FF0000"/>
        </w:rPr>
        <w:t>用户</w:t>
      </w:r>
      <w:r w:rsidR="0097095D">
        <w:rPr>
          <w:color w:val="FF0000"/>
        </w:rPr>
        <w:t>5</w:t>
      </w:r>
      <w:r w:rsidR="0097095D">
        <w:rPr>
          <w:color w:val="FF0000"/>
        </w:rPr>
        <w:t>访问的</w:t>
      </w:r>
      <w:r w:rsidR="0097095D">
        <w:rPr>
          <w:rFonts w:hint="eastAsia"/>
          <w:color w:val="FF0000"/>
        </w:rPr>
        <w:t>C</w:t>
      </w:r>
      <w:r w:rsidR="0097095D">
        <w:rPr>
          <w:rFonts w:hint="eastAsia"/>
          <w:color w:val="FF0000"/>
        </w:rPr>
        <w:t>点</w:t>
      </w:r>
      <w:r w:rsidR="0097095D">
        <w:rPr>
          <w:color w:val="FF0000"/>
        </w:rPr>
        <w:t>通过谷歌地图可以发现，其对</w:t>
      </w:r>
      <w:r w:rsidR="0097095D">
        <w:rPr>
          <w:rFonts w:hint="eastAsia"/>
          <w:color w:val="FF0000"/>
        </w:rPr>
        <w:t>应于</w:t>
      </w:r>
      <w:r w:rsidR="005D6FD5">
        <w:rPr>
          <w:rFonts w:hint="eastAsia"/>
          <w:color w:val="FF0000"/>
        </w:rPr>
        <w:t>美国</w:t>
      </w:r>
      <w:r w:rsidR="005D6FD5">
        <w:rPr>
          <w:color w:val="FF0000"/>
        </w:rPr>
        <w:t>峡谷</w:t>
      </w:r>
      <w:r w:rsidR="005D6FD5">
        <w:rPr>
          <w:rFonts w:hint="eastAsia"/>
          <w:color w:val="FF0000"/>
        </w:rPr>
        <w:t>国家</w:t>
      </w:r>
      <w:r w:rsidR="005D6FD5">
        <w:rPr>
          <w:color w:val="FF0000"/>
        </w:rPr>
        <w:t>公园。</w:t>
      </w:r>
    </w:p>
    <w:p w14:paraId="4F88418C" w14:textId="2DCBF2A5" w:rsidR="00D95133" w:rsidRDefault="00176105" w:rsidP="00B44A2F">
      <w:r>
        <w:rPr>
          <w:noProof/>
        </w:rPr>
        <w:drawing>
          <wp:inline distT="0" distB="0" distL="0" distR="0" wp14:anchorId="081D8EF7" wp14:editId="75AC5402">
            <wp:extent cx="2662663" cy="1650668"/>
            <wp:effectExtent l="0" t="0" r="4445"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user_POI_geo.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66016" cy="1652746"/>
                    </a:xfrm>
                    <a:prstGeom prst="rect">
                      <a:avLst/>
                    </a:prstGeom>
                  </pic:spPr>
                </pic:pic>
              </a:graphicData>
            </a:graphic>
          </wp:inline>
        </w:drawing>
      </w:r>
      <w:r>
        <w:rPr>
          <w:noProof/>
        </w:rPr>
        <w:drawing>
          <wp:inline distT="0" distB="0" distL="0" distR="0" wp14:anchorId="0428602E" wp14:editId="1BFE6A71">
            <wp:extent cx="2685825" cy="166502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user_POI_geo9.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91840" cy="1668756"/>
                    </a:xfrm>
                    <a:prstGeom prst="rect">
                      <a:avLst/>
                    </a:prstGeom>
                  </pic:spPr>
                </pic:pic>
              </a:graphicData>
            </a:graphic>
          </wp:inline>
        </w:drawing>
      </w:r>
    </w:p>
    <w:p w14:paraId="27141929" w14:textId="0ADD3B13" w:rsidR="00B7207E" w:rsidRDefault="00176105" w:rsidP="008B740A">
      <w:pPr>
        <w:jc w:val="center"/>
      </w:pPr>
      <w:r>
        <w:rPr>
          <w:rFonts w:hint="eastAsia"/>
        </w:rPr>
        <w:t>图</w:t>
      </w:r>
      <w:r>
        <w:t xml:space="preserve">2-5 </w:t>
      </w:r>
      <w:r w:rsidR="000C711F">
        <w:rPr>
          <w:rFonts w:hint="eastAsia"/>
          <w:szCs w:val="24"/>
        </w:rPr>
        <w:t>Four</w:t>
      </w:r>
      <w:r w:rsidR="000C711F">
        <w:rPr>
          <w:szCs w:val="24"/>
        </w:rPr>
        <w:t>square</w:t>
      </w:r>
      <w:r w:rsidR="000C711F">
        <w:rPr>
          <w:rFonts w:hint="eastAsia"/>
          <w:szCs w:val="24"/>
        </w:rPr>
        <w:t>中</w:t>
      </w:r>
      <w:r w:rsidR="000C711F">
        <w:rPr>
          <w:szCs w:val="24"/>
        </w:rPr>
        <w:t>两个用户的签到位置</w:t>
      </w:r>
    </w:p>
    <w:p w14:paraId="68E94071" w14:textId="77777777" w:rsidR="00AB0D35" w:rsidRDefault="004D0106" w:rsidP="00AB0D35">
      <w:pPr>
        <w:ind w:firstLine="420"/>
      </w:pPr>
      <w:r>
        <w:rPr>
          <w:rFonts w:hint="eastAsia"/>
        </w:rPr>
        <w:t>总</w:t>
      </w:r>
      <w:r>
        <w:t>的来说，</w:t>
      </w:r>
      <w:r w:rsidR="00B17004">
        <w:rPr>
          <w:rFonts w:hint="eastAsia"/>
        </w:rPr>
        <w:t>每位用户</w:t>
      </w:r>
      <w:r w:rsidR="00A3655F">
        <w:rPr>
          <w:rFonts w:hint="eastAsia"/>
        </w:rPr>
        <w:t>的</w:t>
      </w:r>
      <w:r w:rsidR="00A3655F">
        <w:t>活动区域</w:t>
      </w:r>
      <w:r w:rsidR="002E3690">
        <w:rPr>
          <w:rFonts w:hint="eastAsia"/>
        </w:rPr>
        <w:t>不同</w:t>
      </w:r>
      <w:r w:rsidR="002E3690">
        <w:t>，</w:t>
      </w:r>
      <w:r w:rsidR="006B1CD3">
        <w:rPr>
          <w:rFonts w:hint="eastAsia"/>
        </w:rPr>
        <w:t>但是活动</w:t>
      </w:r>
      <w:r w:rsidR="006B1CD3">
        <w:t>区域都</w:t>
      </w:r>
      <w:r w:rsidR="006B1CD3">
        <w:rPr>
          <w:rFonts w:hint="eastAsia"/>
        </w:rPr>
        <w:t>呈现</w:t>
      </w:r>
      <w:r w:rsidR="006B1CD3">
        <w:t>多</w:t>
      </w:r>
      <w:r w:rsidR="006B1CD3">
        <w:rPr>
          <w:rFonts w:hint="eastAsia"/>
        </w:rPr>
        <w:t>中</w:t>
      </w:r>
      <w:r w:rsidR="006B1CD3">
        <w:t>心，聚簇的特点</w:t>
      </w:r>
      <w:r w:rsidR="00D1665C">
        <w:rPr>
          <w:rFonts w:hint="eastAsia"/>
        </w:rPr>
        <w:t>。</w:t>
      </w:r>
      <w:r w:rsidR="00D1665C">
        <w:rPr>
          <w:rFonts w:hint="eastAsia"/>
        </w:rPr>
        <w:t xml:space="preserve"> </w:t>
      </w:r>
      <w:r w:rsidR="00D1665C">
        <w:rPr>
          <w:rFonts w:hint="eastAsia"/>
        </w:rPr>
        <w:t>活动</w:t>
      </w:r>
      <w:r w:rsidR="00D1665C">
        <w:t>中存在着少许偏离聚簇中心</w:t>
      </w:r>
      <w:r w:rsidR="00485C0A">
        <w:rPr>
          <w:rFonts w:hint="eastAsia"/>
        </w:rPr>
        <w:t>的</w:t>
      </w:r>
      <w:r w:rsidR="00485C0A">
        <w:t>异常活动。</w:t>
      </w:r>
      <w:r w:rsidR="00D87306">
        <w:rPr>
          <w:rFonts w:hint="eastAsia"/>
        </w:rPr>
        <w:t>用户</w:t>
      </w:r>
      <w:r w:rsidR="00C3590D">
        <w:rPr>
          <w:rFonts w:hint="eastAsia"/>
        </w:rPr>
        <w:t>在</w:t>
      </w:r>
      <w:r w:rsidR="00C3590D">
        <w:t>每个聚簇</w:t>
      </w:r>
      <w:r w:rsidR="00C3590D">
        <w:rPr>
          <w:rFonts w:hint="eastAsia"/>
        </w:rPr>
        <w:t>中心</w:t>
      </w:r>
      <w:r w:rsidR="00C3590D">
        <w:t>的</w:t>
      </w:r>
      <w:r w:rsidR="00C3590D">
        <w:rPr>
          <w:rFonts w:hint="eastAsia"/>
        </w:rPr>
        <w:t>访</w:t>
      </w:r>
      <w:r w:rsidR="00837D01">
        <w:rPr>
          <w:rFonts w:hint="eastAsia"/>
        </w:rPr>
        <w:t>问</w:t>
      </w:r>
      <w:r w:rsidR="00837D01">
        <w:t>密度</w:t>
      </w:r>
      <w:r w:rsidR="00346878">
        <w:rPr>
          <w:rFonts w:hint="eastAsia"/>
        </w:rPr>
        <w:t>具有</w:t>
      </w:r>
      <w:r w:rsidR="00346878">
        <w:t>差异性</w:t>
      </w:r>
      <w:r w:rsidR="00A234C8">
        <w:rPr>
          <w:rFonts w:hint="eastAsia"/>
        </w:rPr>
        <w:t>。</w:t>
      </w:r>
    </w:p>
    <w:p w14:paraId="2E6F42F2" w14:textId="575A1EEB" w:rsidR="00541256" w:rsidRPr="00AB0D35" w:rsidRDefault="003D3B13" w:rsidP="00AB0D35">
      <w:pPr>
        <w:rPr>
          <w:b/>
        </w:rPr>
      </w:pPr>
      <w:r w:rsidRPr="00AB0D35">
        <w:rPr>
          <w:rFonts w:hint="eastAsia"/>
          <w:b/>
        </w:rPr>
        <w:t>2</w:t>
      </w:r>
      <w:r w:rsidRPr="00AB0D35">
        <w:rPr>
          <w:b/>
        </w:rPr>
        <w:t xml:space="preserve">.4 </w:t>
      </w:r>
      <w:r w:rsidRPr="00AB0D35">
        <w:rPr>
          <w:rFonts w:hint="eastAsia"/>
          <w:b/>
        </w:rPr>
        <w:t>本章</w:t>
      </w:r>
      <w:r w:rsidRPr="00AB0D35">
        <w:rPr>
          <w:b/>
        </w:rPr>
        <w:t>小结</w:t>
      </w:r>
    </w:p>
    <w:p w14:paraId="0A1D6FFA" w14:textId="27D53775" w:rsidR="00BC4D77" w:rsidRDefault="006E3B4A" w:rsidP="00A53F07">
      <w:pPr>
        <w:ind w:firstLine="420"/>
      </w:pPr>
      <w:r>
        <w:rPr>
          <w:rFonts w:hint="eastAsia"/>
        </w:rPr>
        <w:t>本章</w:t>
      </w:r>
      <w:r w:rsidR="00391A8A">
        <w:rPr>
          <w:rFonts w:hint="eastAsia"/>
        </w:rPr>
        <w:t>给出</w:t>
      </w:r>
      <w:r w:rsidR="00391A8A">
        <w:t>了</w:t>
      </w:r>
      <w:r w:rsidR="002E2D26">
        <w:t>论文中</w:t>
      </w:r>
      <w:r w:rsidR="00BC4D77">
        <w:rPr>
          <w:rFonts w:hint="eastAsia"/>
        </w:rPr>
        <w:t>将会</w:t>
      </w:r>
      <w:r w:rsidR="00BC4D77">
        <w:t>使用</w:t>
      </w:r>
      <w:r w:rsidR="00606E34">
        <w:rPr>
          <w:rFonts w:hint="eastAsia"/>
        </w:rPr>
        <w:t>到</w:t>
      </w:r>
      <w:r w:rsidR="00BC4D77">
        <w:t>的数学符号</w:t>
      </w:r>
      <w:r w:rsidR="002E2D26">
        <w:rPr>
          <w:rFonts w:hint="eastAsia"/>
        </w:rPr>
        <w:t>定义</w:t>
      </w:r>
      <w:r w:rsidR="002E2D26">
        <w:t>，</w:t>
      </w:r>
      <w:r w:rsidR="00B75B3F">
        <w:rPr>
          <w:rFonts w:hint="eastAsia"/>
        </w:rPr>
        <w:t>并</w:t>
      </w:r>
      <w:r w:rsidR="002E2D26">
        <w:t>对</w:t>
      </w:r>
      <w:r w:rsidR="002E2D26">
        <w:t>LBSN</w:t>
      </w:r>
      <w:r w:rsidR="002E2D26">
        <w:t>网络进行了</w:t>
      </w:r>
      <w:r w:rsidR="00297D25">
        <w:rPr>
          <w:rFonts w:hint="eastAsia"/>
        </w:rPr>
        <w:t>数学化</w:t>
      </w:r>
      <w:r w:rsidR="00297D25">
        <w:t>的</w:t>
      </w:r>
      <w:r w:rsidR="00297D25">
        <w:rPr>
          <w:rFonts w:hint="eastAsia"/>
        </w:rPr>
        <w:lastRenderedPageBreak/>
        <w:t>描述</w:t>
      </w:r>
      <w:r w:rsidR="00297D25">
        <w:t>和</w:t>
      </w:r>
      <w:r w:rsidR="002E2D26">
        <w:t>介绍</w:t>
      </w:r>
      <w:r w:rsidR="00277673">
        <w:rPr>
          <w:rFonts w:hint="eastAsia"/>
        </w:rPr>
        <w:t>，</w:t>
      </w:r>
      <w:r w:rsidR="002E2D26">
        <w:rPr>
          <w:rFonts w:hint="eastAsia"/>
        </w:rPr>
        <w:t xml:space="preserve"> </w:t>
      </w:r>
      <w:r w:rsidR="002E2D26">
        <w:rPr>
          <w:rFonts w:hint="eastAsia"/>
        </w:rPr>
        <w:t>之后</w:t>
      </w:r>
      <w:r w:rsidR="002E2D26">
        <w:t>针对真实的</w:t>
      </w:r>
      <w:r w:rsidR="002E2D26">
        <w:t>LBSN</w:t>
      </w:r>
      <w:r w:rsidR="006322DF">
        <w:rPr>
          <w:rFonts w:hint="eastAsia"/>
        </w:rPr>
        <w:t>网络</w:t>
      </w:r>
      <w:r w:rsidR="006322DF">
        <w:t>签到数据</w:t>
      </w:r>
      <w:r w:rsidR="006322DF">
        <w:rPr>
          <w:rFonts w:hint="eastAsia"/>
        </w:rPr>
        <w:t>从</w:t>
      </w:r>
      <w:r w:rsidR="006322DF">
        <w:t>POI</w:t>
      </w:r>
      <w:r w:rsidR="006322DF">
        <w:rPr>
          <w:rFonts w:hint="eastAsia"/>
        </w:rPr>
        <w:t>的</w:t>
      </w:r>
      <w:r w:rsidR="006322DF">
        <w:t>类型</w:t>
      </w:r>
      <w:r w:rsidR="006322DF">
        <w:rPr>
          <w:rFonts w:hint="eastAsia"/>
        </w:rPr>
        <w:t>，</w:t>
      </w:r>
      <w:r w:rsidR="006322DF">
        <w:rPr>
          <w:rFonts w:hint="eastAsia"/>
        </w:rPr>
        <w:t xml:space="preserve"> </w:t>
      </w:r>
      <w:r w:rsidR="006322DF">
        <w:rPr>
          <w:rFonts w:hint="eastAsia"/>
        </w:rPr>
        <w:t>用户</w:t>
      </w:r>
      <w:r w:rsidR="006322DF">
        <w:t>关系，以及地理位置因素三个方面分析</w:t>
      </w:r>
      <w:r w:rsidR="00DF7704">
        <w:rPr>
          <w:rFonts w:hint="eastAsia"/>
        </w:rPr>
        <w:t>了</w:t>
      </w:r>
      <w:r w:rsidR="00B56590">
        <w:rPr>
          <w:rFonts w:hint="eastAsia"/>
        </w:rPr>
        <w:t>用户</w:t>
      </w:r>
      <w:r w:rsidR="00E16D25">
        <w:rPr>
          <w:rFonts w:hint="eastAsia"/>
        </w:rPr>
        <w:t>的行为</w:t>
      </w:r>
      <w:r w:rsidR="00B56590">
        <w:t>规律</w:t>
      </w:r>
      <w:r w:rsidR="00E16D25">
        <w:rPr>
          <w:rFonts w:hint="eastAsia"/>
        </w:rPr>
        <w:t>。</w:t>
      </w:r>
      <w:r w:rsidR="000F7A58">
        <w:rPr>
          <w:rFonts w:hint="eastAsia"/>
        </w:rPr>
        <w:t>下一章将</w:t>
      </w:r>
      <w:r w:rsidR="000F7A58">
        <w:t>根据本章</w:t>
      </w:r>
      <w:r w:rsidR="008D07A6">
        <w:rPr>
          <w:rFonts w:hint="eastAsia"/>
        </w:rPr>
        <w:t>所</w:t>
      </w:r>
      <w:r w:rsidR="008D07A6">
        <w:t>分析出的</w:t>
      </w:r>
      <w:r w:rsidR="008D07A6">
        <w:rPr>
          <w:rFonts w:hint="eastAsia"/>
        </w:rPr>
        <w:t>LBSN</w:t>
      </w:r>
      <w:r w:rsidR="008D07A6">
        <w:t>网络用户行为规律设计</w:t>
      </w:r>
      <w:r w:rsidR="008D07A6">
        <w:rPr>
          <w:rFonts w:hint="eastAsia"/>
        </w:rPr>
        <w:t>高效</w:t>
      </w:r>
      <w:r w:rsidR="008D07A6">
        <w:t>的</w:t>
      </w:r>
      <w:r w:rsidR="008D07A6">
        <w:rPr>
          <w:rFonts w:hint="eastAsia"/>
        </w:rPr>
        <w:t>POI</w:t>
      </w:r>
      <w:r w:rsidR="008D07A6">
        <w:t>推荐模型。</w:t>
      </w:r>
    </w:p>
    <w:p w14:paraId="48EC2567" w14:textId="282D83C3" w:rsidR="006E3D46" w:rsidRDefault="006E3D46" w:rsidP="00572D9E">
      <w:pPr>
        <w:ind w:firstLine="420"/>
        <w:rPr>
          <w:color w:val="FF0000"/>
        </w:rPr>
      </w:pPr>
      <w:r w:rsidRPr="00EF3D73">
        <w:rPr>
          <w:rFonts w:hint="eastAsia"/>
          <w:color w:val="FF0000"/>
        </w:rPr>
        <w:t>发现</w:t>
      </w:r>
      <w:r w:rsidRPr="00EF3D73">
        <w:rPr>
          <w:color w:val="FF0000"/>
        </w:rPr>
        <w:t>异常点，剔除异常点之后的推荐</w:t>
      </w:r>
      <w:r w:rsidR="00EF3D73">
        <w:rPr>
          <w:rFonts w:hint="eastAsia"/>
          <w:color w:val="FF0000"/>
        </w:rPr>
        <w:t>效果</w:t>
      </w:r>
      <w:r w:rsidR="00EF3D73">
        <w:rPr>
          <w:color w:val="FF0000"/>
        </w:rPr>
        <w:t>会怎么样</w:t>
      </w:r>
      <w:r w:rsidRPr="00EF3D73">
        <w:rPr>
          <w:color w:val="FF0000"/>
        </w:rPr>
        <w:t>。</w:t>
      </w:r>
    </w:p>
    <w:p w14:paraId="39BD4A03" w14:textId="77777777" w:rsidR="00A53F07" w:rsidRPr="00EF3D73" w:rsidRDefault="00A53F07" w:rsidP="00572D9E">
      <w:pPr>
        <w:ind w:firstLine="420"/>
        <w:rPr>
          <w:color w:val="FF0000"/>
        </w:rPr>
      </w:pPr>
    </w:p>
    <w:p w14:paraId="215512BB" w14:textId="003A5F25" w:rsidR="00BC1D7C" w:rsidRPr="00CC331D" w:rsidRDefault="00541256" w:rsidP="0050137B">
      <w:pPr>
        <w:pStyle w:val="1"/>
        <w:rPr>
          <w:color w:val="FF0000"/>
        </w:rPr>
      </w:pPr>
      <w:bookmarkStart w:id="79" w:name="_Toc479607980"/>
      <w:r>
        <w:rPr>
          <w:rFonts w:hint="eastAsia"/>
        </w:rPr>
        <w:t>第三章</w:t>
      </w:r>
      <w:r>
        <w:rPr>
          <w:rFonts w:hint="eastAsia"/>
        </w:rPr>
        <w:t xml:space="preserve"> </w:t>
      </w:r>
      <w:r w:rsidR="009B6BAF" w:rsidRPr="00CC331D">
        <w:rPr>
          <w:rFonts w:hint="eastAsia"/>
          <w:color w:val="FF0000"/>
        </w:rPr>
        <w:t>基于</w:t>
      </w:r>
      <w:r w:rsidR="009B6BAF" w:rsidRPr="00CC331D">
        <w:rPr>
          <w:color w:val="FF0000"/>
        </w:rPr>
        <w:t>图的相似性搜索</w:t>
      </w:r>
      <w:r w:rsidR="00BC1D7C" w:rsidRPr="00CC331D">
        <w:rPr>
          <w:color w:val="FF0000"/>
        </w:rPr>
        <w:t>模型</w:t>
      </w:r>
      <w:bookmarkEnd w:id="79"/>
    </w:p>
    <w:p w14:paraId="411BA2F3" w14:textId="6A78E748" w:rsidR="00B67770" w:rsidRPr="00A10CDA" w:rsidRDefault="00CC331D" w:rsidP="00FC6C44">
      <w:pPr>
        <w:ind w:firstLine="420"/>
        <w:rPr>
          <w:color w:val="FF0000"/>
        </w:rPr>
      </w:pPr>
      <w:r>
        <w:rPr>
          <w:rFonts w:hint="eastAsia"/>
        </w:rPr>
        <w:t>LBSN</w:t>
      </w:r>
      <w:r>
        <w:t>网络中</w:t>
      </w:r>
      <w:r>
        <w:rPr>
          <w:rFonts w:hint="eastAsia"/>
        </w:rPr>
        <w:t>用户</w:t>
      </w:r>
      <w:r w:rsidR="00E06347">
        <w:rPr>
          <w:rFonts w:hint="eastAsia"/>
        </w:rPr>
        <w:t>访问</w:t>
      </w:r>
      <w:r w:rsidR="00E06347">
        <w:t>POI</w:t>
      </w:r>
      <w:r w:rsidR="00E06347">
        <w:t>的</w:t>
      </w:r>
      <w:r>
        <w:t>行为</w:t>
      </w:r>
      <w:r w:rsidR="00E06347">
        <w:rPr>
          <w:rFonts w:hint="eastAsia"/>
        </w:rPr>
        <w:t>呈现</w:t>
      </w:r>
      <w:r w:rsidR="000A36AE">
        <w:rPr>
          <w:rFonts w:hint="eastAsia"/>
        </w:rPr>
        <w:t>出</w:t>
      </w:r>
      <w:r w:rsidR="00212B53">
        <w:rPr>
          <w:rFonts w:hint="eastAsia"/>
        </w:rPr>
        <w:t>与</w:t>
      </w:r>
      <w:r w:rsidR="00212B53">
        <w:t>传统社交网络</w:t>
      </w:r>
      <w:r w:rsidR="00212B53">
        <w:rPr>
          <w:rFonts w:hint="eastAsia"/>
        </w:rPr>
        <w:t>不同</w:t>
      </w:r>
      <w:r w:rsidR="00E06347">
        <w:t>的现象</w:t>
      </w:r>
      <w:r w:rsidR="00E06347">
        <w:rPr>
          <w:rFonts w:hint="eastAsia"/>
        </w:rPr>
        <w:t>。</w:t>
      </w:r>
      <w:r w:rsidR="00872A14">
        <w:rPr>
          <w:rFonts w:hint="eastAsia"/>
        </w:rPr>
        <w:t xml:space="preserve"> </w:t>
      </w:r>
      <w:r w:rsidR="00BE0DD1">
        <w:rPr>
          <w:rFonts w:hint="eastAsia"/>
        </w:rPr>
        <w:t>POI</w:t>
      </w:r>
      <w:r w:rsidR="00BE0DD1">
        <w:t>的类别，地理位置，及用户的</w:t>
      </w:r>
      <w:r w:rsidR="00D86F50">
        <w:rPr>
          <w:rFonts w:hint="eastAsia"/>
        </w:rPr>
        <w:t>社交</w:t>
      </w:r>
      <w:r w:rsidR="00D86F50">
        <w:t>关系</w:t>
      </w:r>
      <w:r w:rsidR="00FC6C44">
        <w:rPr>
          <w:rFonts w:hint="eastAsia"/>
        </w:rPr>
        <w:t>在</w:t>
      </w:r>
      <w:r w:rsidR="00F63A8A">
        <w:rPr>
          <w:rFonts w:hint="eastAsia"/>
        </w:rPr>
        <w:t>其中</w:t>
      </w:r>
      <w:r w:rsidR="00F63A8A">
        <w:t>都</w:t>
      </w:r>
      <w:r w:rsidR="00F63A8A">
        <w:rPr>
          <w:rFonts w:hint="eastAsia"/>
        </w:rPr>
        <w:t>呈现</w:t>
      </w:r>
      <w:r w:rsidR="00F63A8A">
        <w:t>不同的规律</w:t>
      </w:r>
      <w:r w:rsidR="00772E61">
        <w:t>。</w:t>
      </w:r>
      <w:r w:rsidR="0056175A" w:rsidRPr="00A10CDA">
        <w:rPr>
          <w:color w:val="FF0000"/>
        </w:rPr>
        <w:t>本章将基于</w:t>
      </w:r>
      <w:r w:rsidR="00410945" w:rsidRPr="00A10CDA">
        <w:rPr>
          <w:rFonts w:hint="eastAsia"/>
          <w:color w:val="FF0000"/>
        </w:rPr>
        <w:t>这些</w:t>
      </w:r>
      <w:r w:rsidR="00410945" w:rsidRPr="00A10CDA">
        <w:rPr>
          <w:color w:val="FF0000"/>
        </w:rPr>
        <w:t>潜在的规律</w:t>
      </w:r>
      <w:r w:rsidR="00D50F62" w:rsidRPr="00A10CDA">
        <w:rPr>
          <w:color w:val="FF0000"/>
        </w:rPr>
        <w:t>对</w:t>
      </w:r>
      <w:r w:rsidR="00F46B1D" w:rsidRPr="00A10CDA">
        <w:rPr>
          <w:rFonts w:hint="eastAsia"/>
          <w:color w:val="FF0000"/>
        </w:rPr>
        <w:t>POI</w:t>
      </w:r>
      <w:r w:rsidR="00F46B1D" w:rsidRPr="00A10CDA">
        <w:rPr>
          <w:color w:val="FF0000"/>
        </w:rPr>
        <w:t>推荐问题进行建模</w:t>
      </w:r>
      <w:r w:rsidR="00F46B1D" w:rsidRPr="00A10CDA">
        <w:rPr>
          <w:rFonts w:hint="eastAsia"/>
          <w:color w:val="FF0000"/>
        </w:rPr>
        <w:t>。</w:t>
      </w:r>
      <w:r w:rsidR="00A10CDA">
        <w:rPr>
          <w:rFonts w:hint="eastAsia"/>
          <w:color w:val="FF0000"/>
        </w:rPr>
        <w:t xml:space="preserve"> </w:t>
      </w:r>
      <w:r w:rsidR="00A10CDA">
        <w:rPr>
          <w:rFonts w:hint="eastAsia"/>
          <w:color w:val="FF0000"/>
        </w:rPr>
        <w:t>本章</w:t>
      </w:r>
      <w:r w:rsidR="00A10CDA">
        <w:rPr>
          <w:color w:val="FF0000"/>
        </w:rPr>
        <w:t>将分别对</w:t>
      </w:r>
      <w:r w:rsidR="00F773E4">
        <w:rPr>
          <w:rFonts w:hint="eastAsia"/>
          <w:color w:val="FF0000"/>
        </w:rPr>
        <w:t>各个因素：</w:t>
      </w:r>
      <w:r w:rsidR="00A03BBB">
        <w:rPr>
          <w:rFonts w:hint="eastAsia"/>
          <w:color w:val="FF0000"/>
        </w:rPr>
        <w:t>位置</w:t>
      </w:r>
      <w:r w:rsidR="00A03BBB">
        <w:rPr>
          <w:color w:val="FF0000"/>
        </w:rPr>
        <w:t>因素，</w:t>
      </w:r>
      <w:r w:rsidR="00A03BBB">
        <w:rPr>
          <w:rFonts w:hint="eastAsia"/>
          <w:color w:val="FF0000"/>
        </w:rPr>
        <w:t xml:space="preserve"> </w:t>
      </w:r>
      <w:r w:rsidR="00A03BBB">
        <w:rPr>
          <w:rFonts w:hint="eastAsia"/>
          <w:color w:val="FF0000"/>
        </w:rPr>
        <w:t>用户</w:t>
      </w:r>
      <w:r w:rsidR="00221869">
        <w:rPr>
          <w:color w:val="FF0000"/>
        </w:rPr>
        <w:t>喜好，</w:t>
      </w:r>
      <w:r w:rsidR="00A03BBB">
        <w:rPr>
          <w:color w:val="FF0000"/>
        </w:rPr>
        <w:t>进行建模</w:t>
      </w:r>
      <w:r w:rsidR="00506C82">
        <w:rPr>
          <w:rFonts w:hint="eastAsia"/>
          <w:color w:val="FF0000"/>
        </w:rPr>
        <w:t>，</w:t>
      </w:r>
      <w:r w:rsidR="00506C82">
        <w:rPr>
          <w:rFonts w:hint="eastAsia"/>
          <w:color w:val="FF0000"/>
        </w:rPr>
        <w:t xml:space="preserve"> </w:t>
      </w:r>
      <w:r w:rsidR="00506C82">
        <w:rPr>
          <w:rFonts w:hint="eastAsia"/>
          <w:color w:val="FF0000"/>
        </w:rPr>
        <w:t>之后</w:t>
      </w:r>
      <w:r w:rsidR="00506C82">
        <w:rPr>
          <w:color w:val="FF0000"/>
        </w:rPr>
        <w:t>给出</w:t>
      </w:r>
      <w:r w:rsidR="00506C82">
        <w:rPr>
          <w:color w:val="FF0000"/>
        </w:rPr>
        <w:t>POI</w:t>
      </w:r>
      <w:r w:rsidR="00506C82">
        <w:rPr>
          <w:color w:val="FF0000"/>
        </w:rPr>
        <w:t>推荐的</w:t>
      </w:r>
      <w:r w:rsidR="000F237D">
        <w:rPr>
          <w:rFonts w:hint="eastAsia"/>
          <w:color w:val="FF0000"/>
        </w:rPr>
        <w:t>总体</w:t>
      </w:r>
      <w:r w:rsidR="000F237D">
        <w:rPr>
          <w:color w:val="FF0000"/>
        </w:rPr>
        <w:t>模型。</w:t>
      </w:r>
    </w:p>
    <w:p w14:paraId="61E1218C" w14:textId="5279EAEC" w:rsidR="00B67770" w:rsidRPr="008A28FF" w:rsidRDefault="008A28FF" w:rsidP="00B67770">
      <w:pPr>
        <w:rPr>
          <w:b/>
          <w:kern w:val="0"/>
        </w:rPr>
      </w:pPr>
      <w:r>
        <w:rPr>
          <w:rFonts w:hint="eastAsia"/>
          <w:b/>
          <w:kern w:val="0"/>
        </w:rPr>
        <w:t>3</w:t>
      </w:r>
      <w:r>
        <w:rPr>
          <w:b/>
          <w:kern w:val="0"/>
        </w:rPr>
        <w:t xml:space="preserve">.1 </w:t>
      </w:r>
      <w:r w:rsidR="00B67770" w:rsidRPr="008A28FF">
        <w:rPr>
          <w:rFonts w:hint="eastAsia"/>
          <w:b/>
          <w:kern w:val="0"/>
        </w:rPr>
        <w:t>潜在</w:t>
      </w:r>
      <w:r w:rsidR="0030387D" w:rsidRPr="008A28FF">
        <w:rPr>
          <w:rFonts w:hint="eastAsia"/>
          <w:b/>
          <w:kern w:val="0"/>
        </w:rPr>
        <w:t>位置</w:t>
      </w:r>
      <w:r w:rsidR="0030387D" w:rsidRPr="008A28FF">
        <w:rPr>
          <w:b/>
          <w:kern w:val="0"/>
        </w:rPr>
        <w:t>发现</w:t>
      </w:r>
    </w:p>
    <w:p w14:paraId="2D50E126" w14:textId="77777777" w:rsidR="00584614" w:rsidRDefault="0030387D" w:rsidP="00B67770">
      <w:pPr>
        <w:rPr>
          <w:kern w:val="0"/>
        </w:rPr>
      </w:pPr>
      <w:r>
        <w:rPr>
          <w:kern w:val="0"/>
        </w:rPr>
        <w:tab/>
      </w:r>
      <w:r w:rsidR="002900D9">
        <w:rPr>
          <w:kern w:val="0"/>
        </w:rPr>
        <w:t>POI</w:t>
      </w:r>
      <w:r w:rsidR="002900D9">
        <w:rPr>
          <w:rFonts w:hint="eastAsia"/>
          <w:kern w:val="0"/>
        </w:rPr>
        <w:t>推荐中固有</w:t>
      </w:r>
    </w:p>
    <w:p w14:paraId="2053F994" w14:textId="12DA317E" w:rsidR="002900D9" w:rsidRDefault="00F773E4" w:rsidP="00584614">
      <w:pPr>
        <w:ind w:firstLine="420"/>
        <w:rPr>
          <w:rFonts w:hint="eastAsia"/>
          <w:kern w:val="0"/>
        </w:rPr>
      </w:pPr>
      <w:r>
        <w:rPr>
          <w:rFonts w:hint="eastAsia"/>
          <w:kern w:val="0"/>
        </w:rPr>
        <w:t>基于已有的</w:t>
      </w:r>
      <w:r w:rsidR="002900D9">
        <w:rPr>
          <w:rFonts w:hint="eastAsia"/>
          <w:kern w:val="0"/>
        </w:rPr>
        <w:t>相似性度量的方法</w:t>
      </w:r>
    </w:p>
    <w:p w14:paraId="6B4C9D1D" w14:textId="4BFAB47B" w:rsidR="00684839" w:rsidRDefault="00937AE9" w:rsidP="00F773E4">
      <w:pPr>
        <w:ind w:firstLine="420"/>
        <w:rPr>
          <w:kern w:val="0"/>
        </w:rPr>
      </w:pPr>
      <w:r>
        <w:rPr>
          <w:rFonts w:hint="eastAsia"/>
          <w:kern w:val="0"/>
        </w:rPr>
        <w:t>基于</w:t>
      </w:r>
      <w:r w:rsidR="00F309E4">
        <w:rPr>
          <w:kern w:val="0"/>
        </w:rPr>
        <w:t>第二</w:t>
      </w:r>
      <w:r w:rsidR="00F309E4">
        <w:rPr>
          <w:rFonts w:hint="eastAsia"/>
          <w:kern w:val="0"/>
        </w:rPr>
        <w:t>章</w:t>
      </w:r>
      <w:r>
        <w:rPr>
          <w:kern w:val="0"/>
        </w:rPr>
        <w:t>中用户的签到规律中可以</w:t>
      </w:r>
      <w:r w:rsidR="00CF7982">
        <w:rPr>
          <w:rFonts w:hint="eastAsia"/>
          <w:kern w:val="0"/>
        </w:rPr>
        <w:t>得出</w:t>
      </w:r>
      <w:r w:rsidR="00CF7982">
        <w:rPr>
          <w:kern w:val="0"/>
        </w:rPr>
        <w:t>：</w:t>
      </w:r>
      <w:r w:rsidR="00847DCE">
        <w:rPr>
          <w:rFonts w:hint="eastAsia"/>
          <w:kern w:val="0"/>
        </w:rPr>
        <w:t>位置</w:t>
      </w:r>
      <w:r w:rsidR="00847DCE">
        <w:rPr>
          <w:kern w:val="0"/>
        </w:rPr>
        <w:t>因素，用户喜好，以及类别标签信息</w:t>
      </w:r>
      <w:r w:rsidR="007264A2">
        <w:rPr>
          <w:rFonts w:hint="eastAsia"/>
          <w:kern w:val="0"/>
        </w:rPr>
        <w:t>共同</w:t>
      </w:r>
      <w:r w:rsidR="00847DCE">
        <w:rPr>
          <w:kern w:val="0"/>
        </w:rPr>
        <w:t>影响</w:t>
      </w:r>
      <w:r w:rsidR="002A03A9">
        <w:rPr>
          <w:rFonts w:hint="eastAsia"/>
          <w:kern w:val="0"/>
        </w:rPr>
        <w:t>用户</w:t>
      </w:r>
      <w:r w:rsidR="007264A2">
        <w:rPr>
          <w:rFonts w:hint="eastAsia"/>
          <w:kern w:val="0"/>
        </w:rPr>
        <w:t>的</w:t>
      </w:r>
      <w:r w:rsidR="007264A2">
        <w:rPr>
          <w:kern w:val="0"/>
        </w:rPr>
        <w:t>访问决策。</w:t>
      </w:r>
    </w:p>
    <w:p w14:paraId="737CD983" w14:textId="77777777" w:rsidR="00684839" w:rsidRDefault="00684839" w:rsidP="00B67770">
      <w:pPr>
        <w:rPr>
          <w:kern w:val="0"/>
        </w:rPr>
      </w:pPr>
    </w:p>
    <w:p w14:paraId="17B179CB" w14:textId="77777777" w:rsidR="00684839" w:rsidRDefault="00684839" w:rsidP="00B67770">
      <w:pPr>
        <w:rPr>
          <w:kern w:val="0"/>
        </w:rPr>
      </w:pPr>
    </w:p>
    <w:p w14:paraId="65F3B263" w14:textId="753453B9" w:rsidR="007C6535" w:rsidRDefault="006C2F89" w:rsidP="00B67770">
      <w:pPr>
        <w:rPr>
          <w:kern w:val="0"/>
        </w:rPr>
      </w:pPr>
      <w:r w:rsidRPr="00265EE8">
        <w:rPr>
          <w:rFonts w:hint="eastAsia"/>
          <w:color w:val="FF0000"/>
          <w:kern w:val="0"/>
        </w:rPr>
        <w:t>已有</w:t>
      </w:r>
      <w:r w:rsidRPr="00265EE8">
        <w:rPr>
          <w:color w:val="FF0000"/>
          <w:kern w:val="0"/>
        </w:rPr>
        <w:t>的研究【】通过</w:t>
      </w:r>
      <w:r w:rsidR="00DD76B1" w:rsidRPr="00265EE8">
        <w:rPr>
          <w:rFonts w:hint="eastAsia"/>
          <w:color w:val="FF0000"/>
          <w:kern w:val="0"/>
        </w:rPr>
        <w:t>计算</w:t>
      </w:r>
      <w:r w:rsidR="00DD76B1" w:rsidRPr="00265EE8">
        <w:rPr>
          <w:color w:val="FF0000"/>
          <w:kern w:val="0"/>
        </w:rPr>
        <w:t>用户</w:t>
      </w:r>
      <w:r w:rsidR="00DD76B1" w:rsidRPr="00265EE8">
        <w:rPr>
          <w:rFonts w:hint="eastAsia"/>
          <w:color w:val="FF0000"/>
          <w:kern w:val="0"/>
        </w:rPr>
        <w:t>之间</w:t>
      </w:r>
      <w:r w:rsidR="00DD76B1" w:rsidRPr="00265EE8">
        <w:rPr>
          <w:color w:val="FF0000"/>
          <w:kern w:val="0"/>
        </w:rPr>
        <w:t>的相似性</w:t>
      </w:r>
      <w:r w:rsidR="00A840D4" w:rsidRPr="00265EE8">
        <w:rPr>
          <w:rFonts w:hint="eastAsia"/>
          <w:color w:val="FF0000"/>
          <w:kern w:val="0"/>
        </w:rPr>
        <w:t>，</w:t>
      </w:r>
      <w:r w:rsidR="00A840D4" w:rsidRPr="00265EE8">
        <w:rPr>
          <w:color w:val="FF0000"/>
          <w:kern w:val="0"/>
        </w:rPr>
        <w:t>来推荐</w:t>
      </w:r>
      <w:r w:rsidR="00A840D4" w:rsidRPr="00265EE8">
        <w:rPr>
          <w:rFonts w:hint="eastAsia"/>
          <w:color w:val="FF0000"/>
          <w:kern w:val="0"/>
        </w:rPr>
        <w:t>与</w:t>
      </w:r>
      <w:r w:rsidR="00A840D4" w:rsidRPr="00265EE8">
        <w:rPr>
          <w:color w:val="FF0000"/>
          <w:kern w:val="0"/>
        </w:rPr>
        <w:t>用户最相似的</w:t>
      </w:r>
      <w:r w:rsidR="00C96785" w:rsidRPr="00265EE8">
        <w:rPr>
          <w:rFonts w:hint="eastAsia"/>
          <w:color w:val="FF0000"/>
          <w:kern w:val="0"/>
        </w:rPr>
        <w:t>朋友</w:t>
      </w:r>
      <w:r w:rsidR="00C96785" w:rsidRPr="00265EE8">
        <w:rPr>
          <w:color w:val="FF0000"/>
          <w:kern w:val="0"/>
        </w:rPr>
        <w:t>所访问的过的</w:t>
      </w:r>
      <w:r w:rsidR="00C96785" w:rsidRPr="00265EE8">
        <w:rPr>
          <w:color w:val="FF0000"/>
          <w:kern w:val="0"/>
        </w:rPr>
        <w:t>POI</w:t>
      </w:r>
      <w:r w:rsidR="00C96785" w:rsidRPr="00265EE8">
        <w:rPr>
          <w:color w:val="FF0000"/>
          <w:kern w:val="0"/>
        </w:rPr>
        <w:t>。但是</w:t>
      </w:r>
      <w:r w:rsidR="00C96785" w:rsidRPr="00265EE8">
        <w:rPr>
          <w:rFonts w:hint="eastAsia"/>
          <w:color w:val="FF0000"/>
          <w:kern w:val="0"/>
        </w:rPr>
        <w:t>LBSN</w:t>
      </w:r>
      <w:r w:rsidR="00C96785" w:rsidRPr="00265EE8">
        <w:rPr>
          <w:color w:val="FF0000"/>
          <w:kern w:val="0"/>
        </w:rPr>
        <w:t>网络中，</w:t>
      </w:r>
      <w:r w:rsidR="006D01BA" w:rsidRPr="00265EE8">
        <w:rPr>
          <w:rFonts w:hint="eastAsia"/>
          <w:color w:val="FF0000"/>
          <w:kern w:val="0"/>
        </w:rPr>
        <w:t>稀疏</w:t>
      </w:r>
      <w:r w:rsidR="006D01BA" w:rsidRPr="00265EE8">
        <w:rPr>
          <w:color w:val="FF0000"/>
          <w:kern w:val="0"/>
        </w:rPr>
        <w:t>的数据会影响</w:t>
      </w:r>
      <w:r w:rsidR="004A3F94" w:rsidRPr="00265EE8">
        <w:rPr>
          <w:rFonts w:hint="eastAsia"/>
          <w:color w:val="FF0000"/>
          <w:kern w:val="0"/>
        </w:rPr>
        <w:t>寻找</w:t>
      </w:r>
      <w:r w:rsidR="004A3F94" w:rsidRPr="00265EE8">
        <w:rPr>
          <w:color w:val="FF0000"/>
          <w:kern w:val="0"/>
        </w:rPr>
        <w:t>与用户相似</w:t>
      </w:r>
      <w:r w:rsidR="00CB38E9" w:rsidRPr="00265EE8">
        <w:rPr>
          <w:rFonts w:hint="eastAsia"/>
          <w:color w:val="FF0000"/>
          <w:kern w:val="0"/>
        </w:rPr>
        <w:t>的</w:t>
      </w:r>
      <w:r w:rsidR="00CB38E9" w:rsidRPr="00265EE8">
        <w:rPr>
          <w:color w:val="FF0000"/>
          <w:kern w:val="0"/>
        </w:rPr>
        <w:t>朋友，同时</w:t>
      </w:r>
      <w:r w:rsidR="006B2FC6" w:rsidRPr="00265EE8">
        <w:rPr>
          <w:rFonts w:hint="eastAsia"/>
          <w:color w:val="FF0000"/>
          <w:kern w:val="0"/>
        </w:rPr>
        <w:t>算法</w:t>
      </w:r>
      <w:r w:rsidR="009F1540" w:rsidRPr="00265EE8">
        <w:rPr>
          <w:color w:val="FF0000"/>
          <w:kern w:val="0"/>
        </w:rPr>
        <w:t>的扩展性差</w:t>
      </w:r>
      <w:r w:rsidR="009F1540" w:rsidRPr="00265EE8">
        <w:rPr>
          <w:rFonts w:hint="eastAsia"/>
          <w:color w:val="FF0000"/>
          <w:kern w:val="0"/>
        </w:rPr>
        <w:t>，</w:t>
      </w:r>
      <w:r w:rsidR="009F1540" w:rsidRPr="00265EE8">
        <w:rPr>
          <w:rFonts w:hint="eastAsia"/>
          <w:color w:val="FF0000"/>
          <w:kern w:val="0"/>
        </w:rPr>
        <w:t xml:space="preserve"> </w:t>
      </w:r>
      <w:r w:rsidR="009F1540" w:rsidRPr="00265EE8">
        <w:rPr>
          <w:rFonts w:hint="eastAsia"/>
          <w:color w:val="FF0000"/>
          <w:kern w:val="0"/>
        </w:rPr>
        <w:t>当</w:t>
      </w:r>
      <w:r w:rsidR="009F1540" w:rsidRPr="00265EE8">
        <w:rPr>
          <w:color w:val="FF0000"/>
          <w:kern w:val="0"/>
        </w:rPr>
        <w:t>LBSN</w:t>
      </w:r>
      <w:r w:rsidR="009F1540" w:rsidRPr="00265EE8">
        <w:rPr>
          <w:color w:val="FF0000"/>
          <w:kern w:val="0"/>
        </w:rPr>
        <w:t>网络中用户</w:t>
      </w:r>
      <w:r w:rsidR="009F1540" w:rsidRPr="00265EE8">
        <w:rPr>
          <w:rFonts w:hint="eastAsia"/>
          <w:color w:val="FF0000"/>
          <w:kern w:val="0"/>
        </w:rPr>
        <w:t xml:space="preserve">   </w:t>
      </w:r>
      <w:r w:rsidR="00300657" w:rsidRPr="00265EE8">
        <w:rPr>
          <w:rFonts w:hint="eastAsia"/>
          <w:color w:val="FF0000"/>
          <w:kern w:val="0"/>
        </w:rPr>
        <w:t>针对</w:t>
      </w:r>
      <w:r w:rsidR="00300657" w:rsidRPr="00265EE8">
        <w:rPr>
          <w:color w:val="FF0000"/>
          <w:kern w:val="0"/>
        </w:rPr>
        <w:t>如下图所示的情景</w:t>
      </w:r>
      <w:r w:rsidR="00300657">
        <w:rPr>
          <w:kern w:val="0"/>
        </w:rPr>
        <w:t>：</w:t>
      </w:r>
    </w:p>
    <w:p w14:paraId="1C7E3468" w14:textId="77777777" w:rsidR="00300657" w:rsidRDefault="00300657" w:rsidP="00B67770">
      <w:pPr>
        <w:rPr>
          <w:kern w:val="0"/>
        </w:rPr>
      </w:pPr>
    </w:p>
    <w:p w14:paraId="30AD35A6" w14:textId="77777777" w:rsidR="00300657" w:rsidRDefault="00300657" w:rsidP="00B67770">
      <w:pPr>
        <w:rPr>
          <w:kern w:val="0"/>
        </w:rPr>
      </w:pPr>
    </w:p>
    <w:p w14:paraId="7FF00029" w14:textId="77777777" w:rsidR="00300657" w:rsidRDefault="00300657" w:rsidP="00B67770">
      <w:pPr>
        <w:rPr>
          <w:kern w:val="0"/>
        </w:rPr>
      </w:pPr>
    </w:p>
    <w:p w14:paraId="7C9CCBED" w14:textId="32629F59" w:rsidR="0088478C" w:rsidRDefault="004F5E77" w:rsidP="00265EE8">
      <w:pPr>
        <w:ind w:firstLine="420"/>
        <w:rPr>
          <w:kern w:val="0"/>
        </w:rPr>
      </w:pPr>
      <w:r>
        <w:rPr>
          <w:rFonts w:hint="eastAsia"/>
          <w:kern w:val="0"/>
        </w:rPr>
        <w:t>因为用户更</w:t>
      </w:r>
      <w:r>
        <w:rPr>
          <w:kern w:val="0"/>
        </w:rPr>
        <w:t>偏向于</w:t>
      </w:r>
      <w:r w:rsidR="00A274D5">
        <w:rPr>
          <w:rFonts w:hint="eastAsia"/>
          <w:kern w:val="0"/>
        </w:rPr>
        <w:t>访问</w:t>
      </w:r>
      <w:r w:rsidR="00A274D5">
        <w:rPr>
          <w:kern w:val="0"/>
        </w:rPr>
        <w:t>和其具有相同爱好的用户</w:t>
      </w:r>
      <w:r w:rsidR="00CF1F78">
        <w:rPr>
          <w:rFonts w:hint="eastAsia"/>
          <w:kern w:val="0"/>
        </w:rPr>
        <w:t>所</w:t>
      </w:r>
      <w:r w:rsidR="00CF1F78">
        <w:rPr>
          <w:kern w:val="0"/>
        </w:rPr>
        <w:t>访问的物品，</w:t>
      </w:r>
      <w:r w:rsidR="00D6204A">
        <w:rPr>
          <w:rFonts w:hint="eastAsia"/>
          <w:kern w:val="0"/>
        </w:rPr>
        <w:t>因此这些</w:t>
      </w:r>
      <w:r w:rsidR="00D6204A">
        <w:rPr>
          <w:kern w:val="0"/>
        </w:rPr>
        <w:t>用户所访问</w:t>
      </w:r>
      <w:r w:rsidR="00397834">
        <w:rPr>
          <w:rFonts w:hint="eastAsia"/>
          <w:kern w:val="0"/>
        </w:rPr>
        <w:t>过</w:t>
      </w:r>
      <w:r w:rsidR="00397834">
        <w:rPr>
          <w:kern w:val="0"/>
        </w:rPr>
        <w:t>的</w:t>
      </w:r>
      <w:r w:rsidR="00397834">
        <w:rPr>
          <w:kern w:val="0"/>
        </w:rPr>
        <w:t>POI</w:t>
      </w:r>
      <w:r w:rsidR="00397834">
        <w:rPr>
          <w:kern w:val="0"/>
        </w:rPr>
        <w:t>集则</w:t>
      </w:r>
      <w:r w:rsidR="00397834">
        <w:rPr>
          <w:rFonts w:hint="eastAsia"/>
          <w:kern w:val="0"/>
        </w:rPr>
        <w:t>可以</w:t>
      </w:r>
      <w:r w:rsidR="00397834">
        <w:rPr>
          <w:kern w:val="0"/>
        </w:rPr>
        <w:t>作为</w:t>
      </w:r>
      <w:r w:rsidR="00397834">
        <w:rPr>
          <w:rFonts w:hint="eastAsia"/>
          <w:kern w:val="0"/>
        </w:rPr>
        <w:t>推荐</w:t>
      </w:r>
      <w:r w:rsidR="00397834">
        <w:rPr>
          <w:kern w:val="0"/>
        </w:rPr>
        <w:t>的候选集</w:t>
      </w:r>
      <w:r w:rsidR="00F4770E">
        <w:rPr>
          <w:rFonts w:hint="eastAsia"/>
          <w:kern w:val="0"/>
        </w:rPr>
        <w:t>合</w:t>
      </w:r>
      <w:r w:rsidR="008E4A94">
        <w:rPr>
          <w:rFonts w:hint="eastAsia"/>
          <w:kern w:val="0"/>
        </w:rPr>
        <w:t>。</w:t>
      </w:r>
      <w:r w:rsidR="00B11231">
        <w:rPr>
          <w:rFonts w:hint="eastAsia"/>
          <w:kern w:val="0"/>
        </w:rPr>
        <w:t>推荐</w:t>
      </w:r>
      <w:r w:rsidR="00B11231">
        <w:rPr>
          <w:kern w:val="0"/>
        </w:rPr>
        <w:t>问题转化为从候选集中找出</w:t>
      </w:r>
      <w:r w:rsidR="00B11231">
        <w:rPr>
          <w:kern w:val="0"/>
        </w:rPr>
        <w:t>T</w:t>
      </w:r>
      <w:r w:rsidR="00B11231">
        <w:rPr>
          <w:rFonts w:hint="eastAsia"/>
          <w:kern w:val="0"/>
        </w:rPr>
        <w:t>op</w:t>
      </w:r>
      <w:r w:rsidR="00B11231">
        <w:rPr>
          <w:kern w:val="0"/>
        </w:rPr>
        <w:t>-K</w:t>
      </w:r>
      <w:r w:rsidR="00B11231">
        <w:rPr>
          <w:kern w:val="0"/>
        </w:rPr>
        <w:t>个</w:t>
      </w:r>
      <w:r w:rsidR="00B11231">
        <w:rPr>
          <w:kern w:val="0"/>
        </w:rPr>
        <w:t>POI</w:t>
      </w:r>
      <w:r w:rsidR="00B11231">
        <w:rPr>
          <w:kern w:val="0"/>
        </w:rPr>
        <w:t>推荐给用户</w:t>
      </w:r>
      <w:r w:rsidR="00F4770E">
        <w:rPr>
          <w:rFonts w:hint="eastAsia"/>
          <w:kern w:val="0"/>
        </w:rPr>
        <w:t>。</w:t>
      </w:r>
    </w:p>
    <w:p w14:paraId="0C87EA7C" w14:textId="77777777" w:rsidR="00265EE8" w:rsidRPr="00265EE8" w:rsidRDefault="00265EE8" w:rsidP="00265EE8">
      <w:pPr>
        <w:ind w:firstLine="420"/>
        <w:rPr>
          <w:kern w:val="0"/>
        </w:rPr>
      </w:pPr>
    </w:p>
    <w:p w14:paraId="1CED6E88" w14:textId="77777777" w:rsidR="0084368A" w:rsidRDefault="009026D2" w:rsidP="00B67770">
      <w:pPr>
        <w:rPr>
          <w:b/>
          <w:kern w:val="0"/>
        </w:rPr>
      </w:pPr>
      <w:r>
        <w:rPr>
          <w:rFonts w:hint="eastAsia"/>
          <w:b/>
          <w:kern w:val="0"/>
        </w:rPr>
        <w:t>地理</w:t>
      </w:r>
      <w:r>
        <w:rPr>
          <w:b/>
          <w:kern w:val="0"/>
        </w:rPr>
        <w:t>位置因素建模</w:t>
      </w:r>
    </w:p>
    <w:p w14:paraId="30769C28" w14:textId="065DA455" w:rsidR="001D32FF" w:rsidRDefault="00566A98" w:rsidP="00B67770">
      <w:pPr>
        <w:rPr>
          <w:b/>
          <w:kern w:val="0"/>
        </w:rPr>
      </w:pPr>
      <w:r>
        <w:rPr>
          <w:b/>
          <w:kern w:val="0"/>
        </w:rPr>
        <w:tab/>
      </w:r>
      <w:r w:rsidR="001665F3" w:rsidRPr="003E3B8B">
        <w:rPr>
          <w:rFonts w:hint="eastAsia"/>
          <w:kern w:val="0"/>
        </w:rPr>
        <w:t>通过</w:t>
      </w:r>
      <w:r w:rsidR="001665F3" w:rsidRPr="003E3B8B">
        <w:rPr>
          <w:kern w:val="0"/>
        </w:rPr>
        <w:t>第二章中的地理位置因素，</w:t>
      </w:r>
      <w:r w:rsidR="001665F3" w:rsidRPr="003E3B8B">
        <w:rPr>
          <w:rFonts w:hint="eastAsia"/>
          <w:kern w:val="0"/>
        </w:rPr>
        <w:t xml:space="preserve"> </w:t>
      </w:r>
      <w:r w:rsidR="001665F3" w:rsidRPr="003E3B8B">
        <w:rPr>
          <w:rFonts w:hint="eastAsia"/>
          <w:kern w:val="0"/>
        </w:rPr>
        <w:t>用户</w:t>
      </w:r>
      <w:r w:rsidR="001665F3" w:rsidRPr="003E3B8B">
        <w:rPr>
          <w:kern w:val="0"/>
        </w:rPr>
        <w:t>签到的位置呈现多</w:t>
      </w:r>
      <w:r w:rsidR="003E3B8B" w:rsidRPr="003E3B8B">
        <w:rPr>
          <w:rFonts w:hint="eastAsia"/>
          <w:kern w:val="0"/>
        </w:rPr>
        <w:t>签到</w:t>
      </w:r>
      <w:r w:rsidR="001665F3" w:rsidRPr="003E3B8B">
        <w:rPr>
          <w:kern w:val="0"/>
        </w:rPr>
        <w:t>中心的现象，</w:t>
      </w:r>
      <w:r w:rsidR="003F56FD" w:rsidRPr="003E3B8B">
        <w:rPr>
          <w:rFonts w:hint="eastAsia"/>
          <w:kern w:val="0"/>
        </w:rPr>
        <w:t>距离</w:t>
      </w:r>
      <w:r w:rsidR="003E3B8B" w:rsidRPr="003E3B8B">
        <w:rPr>
          <w:rFonts w:hint="eastAsia"/>
          <w:kern w:val="0"/>
        </w:rPr>
        <w:t>签到</w:t>
      </w:r>
      <w:r w:rsidR="003E3B8B" w:rsidRPr="003E3B8B">
        <w:rPr>
          <w:kern w:val="0"/>
        </w:rPr>
        <w:t>中心越近</w:t>
      </w:r>
      <w:r w:rsidR="001D32FF">
        <w:rPr>
          <w:rFonts w:hint="eastAsia"/>
          <w:kern w:val="0"/>
        </w:rPr>
        <w:t>的位置</w:t>
      </w:r>
      <w:r w:rsidR="003E3B8B" w:rsidRPr="003E3B8B">
        <w:rPr>
          <w:kern w:val="0"/>
        </w:rPr>
        <w:t>，</w:t>
      </w:r>
      <w:r w:rsidR="001D32FF">
        <w:rPr>
          <w:rFonts w:hint="eastAsia"/>
          <w:kern w:val="0"/>
        </w:rPr>
        <w:t>用户</w:t>
      </w:r>
      <w:r w:rsidR="00BA6D2D">
        <w:rPr>
          <w:rFonts w:hint="eastAsia"/>
          <w:kern w:val="0"/>
        </w:rPr>
        <w:t>访问</w:t>
      </w:r>
      <w:r w:rsidR="00BA6D2D">
        <w:rPr>
          <w:kern w:val="0"/>
        </w:rPr>
        <w:t>的可能性越大。</w:t>
      </w:r>
      <w:r w:rsidR="00BD3A04">
        <w:rPr>
          <w:rFonts w:hint="eastAsia"/>
          <w:kern w:val="0"/>
        </w:rPr>
        <w:t>同时</w:t>
      </w:r>
      <w:r w:rsidR="00BD3A04">
        <w:rPr>
          <w:kern w:val="0"/>
        </w:rPr>
        <w:t>，</w:t>
      </w:r>
      <w:r w:rsidR="00547A22">
        <w:rPr>
          <w:rFonts w:hint="eastAsia"/>
          <w:kern w:val="0"/>
        </w:rPr>
        <w:t>在</w:t>
      </w:r>
      <w:r w:rsidR="00547A22">
        <w:rPr>
          <w:kern w:val="0"/>
        </w:rPr>
        <w:t>不同的区域，</w:t>
      </w:r>
      <w:r w:rsidR="00BD3A04">
        <w:rPr>
          <w:kern w:val="0"/>
        </w:rPr>
        <w:t>用户</w:t>
      </w:r>
      <w:r w:rsidR="00402B08">
        <w:rPr>
          <w:kern w:val="0"/>
        </w:rPr>
        <w:t>呈现</w:t>
      </w:r>
      <w:r w:rsidR="00547A22">
        <w:rPr>
          <w:rFonts w:hint="eastAsia"/>
          <w:kern w:val="0"/>
        </w:rPr>
        <w:t>出</w:t>
      </w:r>
      <w:r w:rsidR="00402B08">
        <w:rPr>
          <w:kern w:val="0"/>
        </w:rPr>
        <w:t>不同的</w:t>
      </w:r>
      <w:r w:rsidR="008A11F2">
        <w:rPr>
          <w:rFonts w:hint="eastAsia"/>
          <w:kern w:val="0"/>
        </w:rPr>
        <w:t>签到</w:t>
      </w:r>
      <w:r w:rsidR="005D5731">
        <w:rPr>
          <w:kern w:val="0"/>
        </w:rPr>
        <w:t>密度</w:t>
      </w:r>
      <w:r w:rsidR="00C10CB4">
        <w:rPr>
          <w:rFonts w:hint="eastAsia"/>
          <w:kern w:val="0"/>
        </w:rPr>
        <w:t>。</w:t>
      </w:r>
      <w:r w:rsidR="00BC7D5E">
        <w:rPr>
          <w:rFonts w:hint="eastAsia"/>
          <w:kern w:val="0"/>
        </w:rPr>
        <w:t xml:space="preserve"> </w:t>
      </w:r>
      <w:r w:rsidR="00C10CB4">
        <w:rPr>
          <w:kern w:val="0"/>
        </w:rPr>
        <w:t>基于这些规律，</w:t>
      </w:r>
      <w:r w:rsidR="00E73734">
        <w:rPr>
          <w:rFonts w:hint="eastAsia"/>
          <w:kern w:val="0"/>
        </w:rPr>
        <w:t xml:space="preserve"> </w:t>
      </w:r>
      <w:r w:rsidR="00555C75">
        <w:rPr>
          <w:rFonts w:hint="eastAsia"/>
          <w:kern w:val="0"/>
        </w:rPr>
        <w:t>我们</w:t>
      </w:r>
      <w:r w:rsidR="00F23782">
        <w:rPr>
          <w:rFonts w:hint="eastAsia"/>
          <w:kern w:val="0"/>
        </w:rPr>
        <w:t>使用无参</w:t>
      </w:r>
      <w:r w:rsidR="00F23782">
        <w:rPr>
          <w:kern w:val="0"/>
        </w:rPr>
        <w:t>的概率</w:t>
      </w:r>
      <w:r w:rsidR="00F23782">
        <w:rPr>
          <w:rFonts w:hint="eastAsia"/>
          <w:kern w:val="0"/>
        </w:rPr>
        <w:t>密度</w:t>
      </w:r>
      <w:r w:rsidR="00F23782">
        <w:rPr>
          <w:kern w:val="0"/>
        </w:rPr>
        <w:t>估计</w:t>
      </w:r>
      <w:r w:rsidR="00F23782">
        <w:rPr>
          <w:rFonts w:hint="eastAsia"/>
          <w:kern w:val="0"/>
        </w:rPr>
        <w:t>方法</w:t>
      </w:r>
      <w:r w:rsidR="00F23782">
        <w:rPr>
          <w:kern w:val="0"/>
        </w:rPr>
        <w:t>--</w:t>
      </w:r>
      <w:r w:rsidR="00F23782">
        <w:rPr>
          <w:kern w:val="0"/>
        </w:rPr>
        <w:t>核密度估计</w:t>
      </w:r>
      <w:r w:rsidR="00F23782">
        <w:rPr>
          <w:rFonts w:hint="eastAsia"/>
          <w:kern w:val="0"/>
        </w:rPr>
        <w:t>来</w:t>
      </w:r>
      <w:r w:rsidR="00F23782">
        <w:rPr>
          <w:kern w:val="0"/>
        </w:rPr>
        <w:t>对</w:t>
      </w:r>
      <w:r w:rsidR="00DC2614">
        <w:rPr>
          <w:rFonts w:hint="eastAsia"/>
          <w:kern w:val="0"/>
        </w:rPr>
        <w:t>影响</w:t>
      </w:r>
      <w:r w:rsidR="00DC2614">
        <w:rPr>
          <w:kern w:val="0"/>
        </w:rPr>
        <w:t>用户签到的地理位置因素</w:t>
      </w:r>
      <w:r w:rsidR="00DC2614">
        <w:rPr>
          <w:rFonts w:hint="eastAsia"/>
          <w:kern w:val="0"/>
        </w:rPr>
        <w:t>进行</w:t>
      </w:r>
      <w:r w:rsidR="00DC2614">
        <w:rPr>
          <w:kern w:val="0"/>
        </w:rPr>
        <w:t>建模。</w:t>
      </w:r>
      <w:r w:rsidR="0005577A">
        <w:rPr>
          <w:rFonts w:hint="eastAsia"/>
          <w:kern w:val="0"/>
        </w:rPr>
        <w:t>本节首先</w:t>
      </w:r>
      <w:r w:rsidR="0005577A">
        <w:rPr>
          <w:kern w:val="0"/>
        </w:rPr>
        <w:t>对</w:t>
      </w:r>
      <w:r w:rsidR="00354652">
        <w:rPr>
          <w:rFonts w:hint="eastAsia"/>
          <w:kern w:val="0"/>
        </w:rPr>
        <w:t>核密度</w:t>
      </w:r>
      <w:r w:rsidR="00354652">
        <w:rPr>
          <w:kern w:val="0"/>
        </w:rPr>
        <w:t>的</w:t>
      </w:r>
      <w:r w:rsidR="001E2624">
        <w:rPr>
          <w:rFonts w:hint="eastAsia"/>
          <w:kern w:val="0"/>
        </w:rPr>
        <w:t>知识</w:t>
      </w:r>
      <w:r w:rsidR="00354652">
        <w:rPr>
          <w:kern w:val="0"/>
        </w:rPr>
        <w:t>进行简单介绍，之后给出使用</w:t>
      </w:r>
      <w:r w:rsidR="00354652">
        <w:rPr>
          <w:rFonts w:hint="eastAsia"/>
          <w:kern w:val="0"/>
        </w:rPr>
        <w:t>高斯</w:t>
      </w:r>
      <w:r w:rsidR="00354652">
        <w:rPr>
          <w:kern w:val="0"/>
        </w:rPr>
        <w:t>核函数估计</w:t>
      </w:r>
      <w:r w:rsidR="001E2624">
        <w:rPr>
          <w:rFonts w:hint="eastAsia"/>
          <w:kern w:val="0"/>
        </w:rPr>
        <w:t>用户</w:t>
      </w:r>
      <w:r w:rsidR="00CE7B58">
        <w:rPr>
          <w:rFonts w:hint="eastAsia"/>
          <w:kern w:val="0"/>
        </w:rPr>
        <w:t>地理</w:t>
      </w:r>
      <w:r w:rsidR="00CE7B58">
        <w:rPr>
          <w:kern w:val="0"/>
        </w:rPr>
        <w:t>位置因素的方案</w:t>
      </w:r>
      <w:r w:rsidR="00CE7B58">
        <w:rPr>
          <w:rFonts w:hint="eastAsia"/>
          <w:kern w:val="0"/>
        </w:rPr>
        <w:t>。</w:t>
      </w:r>
    </w:p>
    <w:p w14:paraId="796AD82B" w14:textId="400F5D05" w:rsidR="00F13373" w:rsidRPr="00015DB2" w:rsidRDefault="00AE109D" w:rsidP="00B67770">
      <w:pPr>
        <w:rPr>
          <w:b/>
          <w:kern w:val="0"/>
        </w:rPr>
      </w:pPr>
      <w:r w:rsidRPr="00015DB2">
        <w:rPr>
          <w:rFonts w:hint="eastAsia"/>
          <w:b/>
          <w:kern w:val="0"/>
        </w:rPr>
        <w:t>核密度</w:t>
      </w:r>
      <w:r w:rsidR="00F13373" w:rsidRPr="00015DB2">
        <w:rPr>
          <w:rFonts w:hint="eastAsia"/>
          <w:b/>
          <w:kern w:val="0"/>
        </w:rPr>
        <w:t>估计</w:t>
      </w:r>
      <w:r w:rsidR="009A2B9F">
        <w:rPr>
          <w:rFonts w:hint="eastAsia"/>
          <w:b/>
          <w:kern w:val="0"/>
        </w:rPr>
        <w:t>简介</w:t>
      </w:r>
    </w:p>
    <w:p w14:paraId="74F0BDD8" w14:textId="79207309" w:rsidR="00F13373" w:rsidRDefault="00F13373" w:rsidP="00B67770">
      <w:pPr>
        <w:rPr>
          <w:kern w:val="0"/>
        </w:rPr>
      </w:pPr>
      <w:r>
        <w:rPr>
          <w:kern w:val="0"/>
        </w:rPr>
        <w:tab/>
      </w:r>
      <w:r>
        <w:rPr>
          <w:rFonts w:hint="eastAsia"/>
          <w:kern w:val="0"/>
        </w:rPr>
        <w:t>核密度估计</w:t>
      </w:r>
      <w:r w:rsidR="00AA1F4A">
        <w:rPr>
          <w:rFonts w:hint="eastAsia"/>
          <w:kern w:val="0"/>
        </w:rPr>
        <w:t>【</w:t>
      </w:r>
      <w:r w:rsidR="00AA1F4A">
        <w:rPr>
          <w:kern w:val="0"/>
        </w:rPr>
        <w:t>】</w:t>
      </w:r>
      <w:r w:rsidR="00AA1F4A">
        <w:rPr>
          <w:rFonts w:hint="eastAsia"/>
          <w:kern w:val="0"/>
        </w:rPr>
        <w:t>是</w:t>
      </w:r>
      <w:r w:rsidR="00AA1F4A">
        <w:rPr>
          <w:kern w:val="0"/>
        </w:rPr>
        <w:t>一种</w:t>
      </w:r>
      <w:r>
        <w:rPr>
          <w:kern w:val="0"/>
        </w:rPr>
        <w:t>非参数化概率密度</w:t>
      </w:r>
      <w:r>
        <w:rPr>
          <w:rFonts w:hint="eastAsia"/>
          <w:kern w:val="0"/>
        </w:rPr>
        <w:t>估计</w:t>
      </w:r>
      <w:r w:rsidR="00813983">
        <w:rPr>
          <w:rFonts w:hint="eastAsia"/>
          <w:kern w:val="0"/>
        </w:rPr>
        <w:t>方法</w:t>
      </w:r>
      <w:r>
        <w:rPr>
          <w:kern w:val="0"/>
        </w:rPr>
        <w:t>。</w:t>
      </w:r>
      <w:r w:rsidR="00295D5D">
        <w:rPr>
          <w:rFonts w:hint="eastAsia"/>
          <w:kern w:val="0"/>
        </w:rPr>
        <w:t xml:space="preserve"> </w:t>
      </w:r>
      <w:r w:rsidR="00F63750">
        <w:rPr>
          <w:kern w:val="0"/>
        </w:rPr>
        <w:t>相比参数化的概率建模方法，</w:t>
      </w:r>
      <w:r w:rsidR="009E20C3">
        <w:rPr>
          <w:rFonts w:hint="eastAsia"/>
          <w:kern w:val="0"/>
        </w:rPr>
        <w:t xml:space="preserve"> </w:t>
      </w:r>
      <w:r w:rsidR="00633D78">
        <w:rPr>
          <w:rFonts w:hint="eastAsia"/>
          <w:kern w:val="0"/>
        </w:rPr>
        <w:t>核</w:t>
      </w:r>
      <w:r w:rsidR="009E20C3">
        <w:rPr>
          <w:rFonts w:hint="eastAsia"/>
          <w:kern w:val="0"/>
        </w:rPr>
        <w:t>密度估计</w:t>
      </w:r>
      <w:r w:rsidR="00F63750">
        <w:rPr>
          <w:rFonts w:hint="eastAsia"/>
          <w:kern w:val="0"/>
        </w:rPr>
        <w:t>不对</w:t>
      </w:r>
      <w:r w:rsidR="00F63750">
        <w:rPr>
          <w:kern w:val="0"/>
        </w:rPr>
        <w:t>数据真实所服从的</w:t>
      </w:r>
      <w:r w:rsidR="00F63750">
        <w:rPr>
          <w:rFonts w:hint="eastAsia"/>
          <w:kern w:val="0"/>
        </w:rPr>
        <w:t>概率</w:t>
      </w:r>
      <w:r w:rsidR="00F63750">
        <w:rPr>
          <w:kern w:val="0"/>
        </w:rPr>
        <w:t>分布做任何的假设</w:t>
      </w:r>
      <w:r w:rsidR="00FC3820">
        <w:rPr>
          <w:rFonts w:hint="eastAsia"/>
          <w:kern w:val="0"/>
        </w:rPr>
        <w:t>，</w:t>
      </w:r>
      <w:r w:rsidR="00882FF4">
        <w:rPr>
          <w:rFonts w:hint="eastAsia"/>
          <w:kern w:val="0"/>
        </w:rPr>
        <w:t>而</w:t>
      </w:r>
      <w:r w:rsidR="00882FF4">
        <w:rPr>
          <w:kern w:val="0"/>
        </w:rPr>
        <w:t>直接从数据中估计</w:t>
      </w:r>
      <w:r w:rsidR="00882FF4">
        <w:rPr>
          <w:rFonts w:hint="eastAsia"/>
          <w:kern w:val="0"/>
        </w:rPr>
        <w:t>潜在的</w:t>
      </w:r>
      <w:r w:rsidR="00882FF4">
        <w:rPr>
          <w:kern w:val="0"/>
        </w:rPr>
        <w:t>概率密度分布</w:t>
      </w:r>
      <w:r w:rsidR="00882FF4">
        <w:rPr>
          <w:rFonts w:hint="eastAsia"/>
          <w:kern w:val="0"/>
        </w:rPr>
        <w:t>。</w:t>
      </w:r>
      <w:r w:rsidR="00FC3820">
        <w:rPr>
          <w:rFonts w:hint="eastAsia"/>
          <w:kern w:val="0"/>
        </w:rPr>
        <w:t>因而</w:t>
      </w:r>
      <w:r w:rsidR="009D0196">
        <w:rPr>
          <w:rFonts w:hint="eastAsia"/>
          <w:kern w:val="0"/>
        </w:rPr>
        <w:t>核密度估计方法</w:t>
      </w:r>
      <w:r w:rsidR="00FC3820">
        <w:rPr>
          <w:kern w:val="0"/>
        </w:rPr>
        <w:t>具有更高的准确性和</w:t>
      </w:r>
      <w:r w:rsidR="007F3DF6">
        <w:rPr>
          <w:rFonts w:hint="eastAsia"/>
          <w:kern w:val="0"/>
        </w:rPr>
        <w:t>适用</w:t>
      </w:r>
      <w:r w:rsidR="007F3DF6">
        <w:rPr>
          <w:kern w:val="0"/>
        </w:rPr>
        <w:t>性。</w:t>
      </w:r>
    </w:p>
    <w:p w14:paraId="4811C017" w14:textId="2EA45F0F" w:rsidR="005478D8" w:rsidRDefault="005478D8" w:rsidP="00B67770">
      <w:pPr>
        <w:rPr>
          <w:kern w:val="0"/>
        </w:rPr>
      </w:pPr>
      <w:r>
        <w:rPr>
          <w:kern w:val="0"/>
        </w:rPr>
        <w:tab/>
      </w:r>
      <w:r>
        <w:rPr>
          <w:rFonts w:hint="eastAsia"/>
          <w:kern w:val="0"/>
        </w:rPr>
        <w:t>假设观测到</w:t>
      </w:r>
      <w:r>
        <w:rPr>
          <w:kern w:val="0"/>
        </w:rPr>
        <w:t>D</w:t>
      </w:r>
      <w:r>
        <w:rPr>
          <w:kern w:val="0"/>
        </w:rPr>
        <w:t>维</w:t>
      </w:r>
      <w:r>
        <w:rPr>
          <w:rFonts w:hint="eastAsia"/>
          <w:kern w:val="0"/>
        </w:rPr>
        <w:t>空间某一</w:t>
      </w:r>
      <w:r>
        <w:rPr>
          <w:kern w:val="0"/>
        </w:rPr>
        <w:t>未知概率分布</w:t>
      </w:r>
      <w:r w:rsidRPr="00BD69CC">
        <w:rPr>
          <w:rFonts w:hint="eastAsia"/>
          <w:i/>
          <w:kern w:val="0"/>
        </w:rPr>
        <w:t>p(</w:t>
      </w:r>
      <w:r w:rsidRPr="00BD69CC">
        <w:rPr>
          <w:i/>
          <w:kern w:val="0"/>
        </w:rPr>
        <w:t>x</w:t>
      </w:r>
      <w:r w:rsidRPr="00BD69CC">
        <w:rPr>
          <w:rFonts w:hint="eastAsia"/>
          <w:i/>
          <w:kern w:val="0"/>
        </w:rPr>
        <w:t>)</w:t>
      </w:r>
      <w:r>
        <w:rPr>
          <w:rFonts w:hint="eastAsia"/>
          <w:kern w:val="0"/>
        </w:rPr>
        <w:t>的</w:t>
      </w:r>
      <w:r>
        <w:rPr>
          <w:kern w:val="0"/>
        </w:rPr>
        <w:t>数据集，概率密度估计的目标</w:t>
      </w:r>
      <w:r w:rsidR="00BA2D59">
        <w:rPr>
          <w:rFonts w:hint="eastAsia"/>
          <w:kern w:val="0"/>
        </w:rPr>
        <w:t>就是估计</w:t>
      </w:r>
      <w:r w:rsidR="00BA2D59" w:rsidRPr="00BD69CC">
        <w:rPr>
          <w:rFonts w:hint="eastAsia"/>
          <w:i/>
          <w:kern w:val="0"/>
        </w:rPr>
        <w:t>p(</w:t>
      </w:r>
      <w:r w:rsidR="00BA2D59" w:rsidRPr="00BD69CC">
        <w:rPr>
          <w:i/>
          <w:kern w:val="0"/>
        </w:rPr>
        <w:t>x</w:t>
      </w:r>
      <w:r w:rsidR="00BA2D59" w:rsidRPr="00BD69CC">
        <w:rPr>
          <w:rFonts w:hint="eastAsia"/>
          <w:i/>
          <w:kern w:val="0"/>
        </w:rPr>
        <w:t>)</w:t>
      </w:r>
      <w:r w:rsidR="00BA2D59">
        <w:rPr>
          <w:rFonts w:hint="eastAsia"/>
          <w:kern w:val="0"/>
        </w:rPr>
        <w:t>的</w:t>
      </w:r>
      <w:r w:rsidR="00BA2D59">
        <w:rPr>
          <w:kern w:val="0"/>
        </w:rPr>
        <w:t>值</w:t>
      </w:r>
      <w:r w:rsidR="00C93A6A">
        <w:rPr>
          <w:rFonts w:hint="eastAsia"/>
          <w:kern w:val="0"/>
        </w:rPr>
        <w:t>。传统</w:t>
      </w:r>
      <w:r w:rsidR="00C1508B">
        <w:rPr>
          <w:rFonts w:hint="eastAsia"/>
          <w:kern w:val="0"/>
        </w:rPr>
        <w:t>概率</w:t>
      </w:r>
      <w:r w:rsidR="00C1508B">
        <w:rPr>
          <w:kern w:val="0"/>
        </w:rPr>
        <w:t>密度估计方法</w:t>
      </w:r>
      <w:r w:rsidR="00C1508B">
        <w:rPr>
          <w:rFonts w:hint="eastAsia"/>
          <w:kern w:val="0"/>
        </w:rPr>
        <w:t>直方图</w:t>
      </w:r>
      <w:r w:rsidR="00C1508B">
        <w:rPr>
          <w:kern w:val="0"/>
        </w:rPr>
        <w:t>将</w:t>
      </w:r>
      <w:r w:rsidR="00BD69CC">
        <w:rPr>
          <w:rFonts w:hint="eastAsia"/>
          <w:kern w:val="0"/>
        </w:rPr>
        <w:t>D</w:t>
      </w:r>
      <w:r w:rsidR="00BD69CC">
        <w:rPr>
          <w:kern w:val="0"/>
        </w:rPr>
        <w:t>维</w:t>
      </w:r>
      <w:r w:rsidR="00C7316D">
        <w:rPr>
          <w:rFonts w:hint="eastAsia"/>
          <w:kern w:val="0"/>
        </w:rPr>
        <w:t>空间</w:t>
      </w:r>
      <w:r w:rsidR="00C7316D">
        <w:rPr>
          <w:kern w:val="0"/>
        </w:rPr>
        <w:t>划分为</w:t>
      </w:r>
      <w:r w:rsidR="00BD69CC">
        <w:rPr>
          <w:rFonts w:hint="eastAsia"/>
          <w:kern w:val="0"/>
        </w:rPr>
        <w:t>较小</w:t>
      </w:r>
      <w:r w:rsidR="00BD69CC">
        <w:rPr>
          <w:kern w:val="0"/>
        </w:rPr>
        <w:t>的空间</w:t>
      </w:r>
      <m:oMath>
        <m:sSub>
          <m:sSubPr>
            <m:ctrlPr>
              <w:rPr>
                <w:rFonts w:ascii="Cambria Math" w:hAnsi="Cambria Math"/>
                <w:i/>
                <w:kern w:val="0"/>
              </w:rPr>
            </m:ctrlPr>
          </m:sSubPr>
          <m:e>
            <m:r>
              <w:rPr>
                <w:rFonts w:ascii="Cambria Math" w:hAnsi="Cambria Math"/>
                <w:kern w:val="0"/>
              </w:rPr>
              <m:t>∆</m:t>
            </m:r>
          </m:e>
          <m:sub>
            <m:r>
              <w:rPr>
                <w:rFonts w:ascii="Cambria Math" w:hAnsi="Cambria Math"/>
                <w:kern w:val="0"/>
              </w:rPr>
              <m:t>i</m:t>
            </m:r>
          </m:sub>
        </m:sSub>
      </m:oMath>
      <w:r w:rsidR="00BD69CC">
        <w:rPr>
          <w:rFonts w:hint="eastAsia"/>
          <w:kern w:val="0"/>
        </w:rPr>
        <w:t xml:space="preserve">, </w:t>
      </w:r>
      <w:r w:rsidR="00BD69CC">
        <w:rPr>
          <w:rFonts w:hint="eastAsia"/>
          <w:kern w:val="0"/>
        </w:rPr>
        <w:t>通过</w:t>
      </w:r>
      <w:r w:rsidR="00BD69CC">
        <w:rPr>
          <w:kern w:val="0"/>
        </w:rPr>
        <w:t>统计</w:t>
      </w:r>
      <m:oMath>
        <m:sSub>
          <m:sSubPr>
            <m:ctrlPr>
              <w:rPr>
                <w:rFonts w:ascii="Cambria Math" w:hAnsi="Cambria Math"/>
                <w:i/>
                <w:kern w:val="0"/>
              </w:rPr>
            </m:ctrlPr>
          </m:sSubPr>
          <m:e>
            <m:r>
              <w:rPr>
                <w:rFonts w:ascii="Cambria Math" w:hAnsi="Cambria Math"/>
                <w:kern w:val="0"/>
              </w:rPr>
              <m:t>∆</m:t>
            </m:r>
          </m:e>
          <m:sub>
            <m:r>
              <w:rPr>
                <w:rFonts w:ascii="Cambria Math" w:hAnsi="Cambria Math"/>
                <w:kern w:val="0"/>
              </w:rPr>
              <m:t>i</m:t>
            </m:r>
          </m:sub>
        </m:sSub>
      </m:oMath>
      <w:r w:rsidR="00BD69CC">
        <w:rPr>
          <w:rFonts w:hint="eastAsia"/>
          <w:kern w:val="0"/>
        </w:rPr>
        <w:t>中</w:t>
      </w:r>
      <w:r w:rsidR="00BD69CC">
        <w:rPr>
          <w:kern w:val="0"/>
        </w:rPr>
        <w:t>数据点的个数</w:t>
      </w:r>
      <w:r w:rsidR="00BD69CC">
        <w:rPr>
          <w:rFonts w:hint="eastAsia"/>
          <w:kern w:val="0"/>
        </w:rPr>
        <w:t>估计</w:t>
      </w:r>
      <w:r w:rsidR="00BD69CC">
        <w:rPr>
          <w:kern w:val="0"/>
        </w:rPr>
        <w:t>该区域的密度</w:t>
      </w:r>
      <w:r w:rsidR="00BD69CC">
        <w:rPr>
          <w:rFonts w:hint="eastAsia"/>
          <w:kern w:val="0"/>
        </w:rPr>
        <w:t>分布</w:t>
      </w:r>
      <w:r w:rsidR="00BD69CC">
        <w:rPr>
          <w:kern w:val="0"/>
        </w:rPr>
        <w:t>。</w:t>
      </w:r>
      <w:r w:rsidR="00ED5840">
        <w:rPr>
          <w:rFonts w:hint="eastAsia"/>
          <w:kern w:val="0"/>
        </w:rPr>
        <w:t>但是使用</w:t>
      </w:r>
      <w:r w:rsidR="00ED5840">
        <w:rPr>
          <w:kern w:val="0"/>
        </w:rPr>
        <w:t>直方图</w:t>
      </w:r>
      <w:r w:rsidR="00ED5840">
        <w:rPr>
          <w:rFonts w:hint="eastAsia"/>
          <w:kern w:val="0"/>
        </w:rPr>
        <w:t>方法</w:t>
      </w:r>
      <w:r w:rsidR="00ED5840">
        <w:rPr>
          <w:kern w:val="0"/>
        </w:rPr>
        <w:t>造成估计的概率密度具有不连续性</w:t>
      </w:r>
      <w:r w:rsidR="00ED5840">
        <w:rPr>
          <w:rFonts w:hint="eastAsia"/>
          <w:kern w:val="0"/>
        </w:rPr>
        <w:t>。</w:t>
      </w:r>
    </w:p>
    <w:p w14:paraId="72DF905F" w14:textId="724526F0" w:rsidR="00ED5840" w:rsidRDefault="00ED5840" w:rsidP="00B67770">
      <w:pPr>
        <w:rPr>
          <w:kern w:val="0"/>
        </w:rPr>
      </w:pPr>
      <w:r>
        <w:rPr>
          <w:kern w:val="0"/>
        </w:rPr>
        <w:tab/>
      </w:r>
      <w:r>
        <w:rPr>
          <w:rFonts w:hint="eastAsia"/>
          <w:kern w:val="0"/>
        </w:rPr>
        <w:t>核</w:t>
      </w:r>
      <w:r>
        <w:rPr>
          <w:kern w:val="0"/>
        </w:rPr>
        <w:t>密度</w:t>
      </w:r>
      <w:r>
        <w:rPr>
          <w:rFonts w:hint="eastAsia"/>
          <w:kern w:val="0"/>
        </w:rPr>
        <w:t>估计</w:t>
      </w:r>
      <w:r w:rsidR="00660E84">
        <w:rPr>
          <w:rFonts w:hint="eastAsia"/>
          <w:kern w:val="0"/>
        </w:rPr>
        <w:t>和</w:t>
      </w:r>
      <w:r w:rsidR="00660E84">
        <w:rPr>
          <w:kern w:val="0"/>
        </w:rPr>
        <w:t>直方图具有相似的思想。</w:t>
      </w:r>
      <w:r w:rsidR="00697896">
        <w:rPr>
          <w:rFonts w:hint="eastAsia"/>
          <w:kern w:val="0"/>
        </w:rPr>
        <w:t>假设</w:t>
      </w:r>
      <w:r w:rsidR="00697896">
        <w:rPr>
          <w:kern w:val="0"/>
        </w:rPr>
        <w:t>区域</w:t>
      </w:r>
      <w:r w:rsidR="00697896">
        <w:rPr>
          <w:kern w:val="0"/>
        </w:rPr>
        <w:t>R</w:t>
      </w:r>
      <w:r w:rsidR="00697896">
        <w:rPr>
          <w:kern w:val="0"/>
        </w:rPr>
        <w:t>为以</w:t>
      </w:r>
      <w:r w:rsidR="00697896" w:rsidRPr="00A16DED">
        <w:rPr>
          <w:i/>
          <w:kern w:val="0"/>
        </w:rPr>
        <w:t>x</w:t>
      </w:r>
      <w:r w:rsidR="00697896">
        <w:rPr>
          <w:rFonts w:hint="eastAsia"/>
          <w:kern w:val="0"/>
        </w:rPr>
        <w:t>为</w:t>
      </w:r>
      <w:r w:rsidR="00697896">
        <w:rPr>
          <w:kern w:val="0"/>
        </w:rPr>
        <w:t>中心的小超立方体，</w:t>
      </w:r>
      <w:r w:rsidR="00A16DED">
        <w:rPr>
          <w:rFonts w:hint="eastAsia"/>
          <w:kern w:val="0"/>
        </w:rPr>
        <w:t xml:space="preserve"> </w:t>
      </w:r>
      <w:r w:rsidR="00A16DED">
        <w:rPr>
          <w:rFonts w:hint="eastAsia"/>
          <w:kern w:val="0"/>
        </w:rPr>
        <w:t>可以</w:t>
      </w:r>
      <w:r w:rsidR="00A16DED">
        <w:rPr>
          <w:kern w:val="0"/>
        </w:rPr>
        <w:t>使用如下的函数统计位于区域</w:t>
      </w:r>
      <w:r w:rsidR="00A16DED">
        <w:rPr>
          <w:kern w:val="0"/>
        </w:rPr>
        <w:t>R</w:t>
      </w:r>
      <w:r w:rsidR="00A16DED">
        <w:rPr>
          <w:kern w:val="0"/>
        </w:rPr>
        <w:t>内数据点的数量</w:t>
      </w:r>
      <w:r w:rsidR="00A16DED">
        <w:rPr>
          <w:kern w:val="0"/>
        </w:rPr>
        <w:t>K</w:t>
      </w:r>
      <w:r w:rsidR="00A16DED">
        <w:rPr>
          <w:rFonts w:hint="eastAsia"/>
          <w:kern w:val="0"/>
        </w:rPr>
        <w:t>：</w:t>
      </w:r>
    </w:p>
    <w:p w14:paraId="61F3A7DE" w14:textId="3CA1355B" w:rsidR="00A16DED" w:rsidRPr="00A16DED" w:rsidRDefault="00A16DED" w:rsidP="00B67770">
      <w:pPr>
        <w:rPr>
          <w:kern w:val="0"/>
        </w:rPr>
      </w:pPr>
      <m:oMathPara>
        <m:oMath>
          <m:r>
            <m:rPr>
              <m:sty m:val="p"/>
            </m:rPr>
            <w:rPr>
              <w:rFonts w:ascii="Cambria Math" w:hAnsi="Cambria Math"/>
              <w:kern w:val="0"/>
            </w:rPr>
            <m:t>K=</m:t>
          </m:r>
          <m:nary>
            <m:naryPr>
              <m:chr m:val="∑"/>
              <m:ctrlPr>
                <w:rPr>
                  <w:rFonts w:ascii="Cambria Math" w:hAnsi="Cambria Math"/>
                  <w:kern w:val="0"/>
                </w:rPr>
              </m:ctrlPr>
            </m:naryPr>
            <m:sub>
              <m:r>
                <m:rPr>
                  <m:sty m:val="p"/>
                </m:rPr>
                <w:rPr>
                  <w:rFonts w:ascii="Cambria Math" w:hAnsi="Cambria Math"/>
                  <w:kern w:val="0"/>
                </w:rPr>
                <m:t>n=1</m:t>
              </m:r>
            </m:sub>
            <m:sup>
              <m:r>
                <m:rPr>
                  <m:sty m:val="p"/>
                </m:rPr>
                <w:rPr>
                  <w:rFonts w:ascii="Cambria Math" w:hAnsi="Cambria Math"/>
                  <w:kern w:val="0"/>
                </w:rPr>
                <m:t>N</m:t>
              </m:r>
            </m:sup>
            <m:e>
              <m:r>
                <w:rPr>
                  <w:rFonts w:ascii="Cambria Math" w:hAnsi="Cambria Math"/>
                  <w:kern w:val="0"/>
                </w:rPr>
                <m:t>k(</m:t>
              </m:r>
              <m:f>
                <m:fPr>
                  <m:ctrlPr>
                    <w:rPr>
                      <w:rFonts w:ascii="Cambria Math" w:hAnsi="Cambria Math"/>
                      <w:i/>
                      <w:kern w:val="0"/>
                    </w:rPr>
                  </m:ctrlPr>
                </m:fPr>
                <m:num>
                  <m:r>
                    <w:rPr>
                      <w:rFonts w:ascii="Cambria Math" w:hAnsi="Cambria Math"/>
                      <w:kern w:val="0"/>
                    </w:rPr>
                    <m:t>x-</m:t>
                  </m:r>
                  <m:sSub>
                    <m:sSubPr>
                      <m:ctrlPr>
                        <w:rPr>
                          <w:rFonts w:ascii="Cambria Math" w:hAnsi="Cambria Math"/>
                          <w:i/>
                          <w:kern w:val="0"/>
                        </w:rPr>
                      </m:ctrlPr>
                    </m:sSubPr>
                    <m:e>
                      <m:r>
                        <w:rPr>
                          <w:rFonts w:ascii="Cambria Math" w:hAnsi="Cambria Math"/>
                          <w:kern w:val="0"/>
                        </w:rPr>
                        <m:t>x</m:t>
                      </m:r>
                    </m:e>
                    <m:sub>
                      <m:r>
                        <w:rPr>
                          <w:rFonts w:ascii="Cambria Math" w:hAnsi="Cambria Math"/>
                          <w:kern w:val="0"/>
                        </w:rPr>
                        <m:t>n</m:t>
                      </m:r>
                    </m:sub>
                  </m:sSub>
                </m:num>
                <m:den>
                  <m:r>
                    <w:rPr>
                      <w:rFonts w:ascii="Cambria Math" w:hAnsi="Cambria Math"/>
                      <w:kern w:val="0"/>
                    </w:rPr>
                    <m:t>h</m:t>
                  </m:r>
                </m:den>
              </m:f>
              <m:r>
                <w:rPr>
                  <w:rFonts w:ascii="Cambria Math" w:hAnsi="Cambria Math"/>
                  <w:kern w:val="0"/>
                </w:rPr>
                <m:t>)</m:t>
              </m:r>
            </m:e>
          </m:nary>
          <m:r>
            <m:rPr>
              <m:sty m:val="p"/>
            </m:rPr>
            <w:rPr>
              <w:rFonts w:ascii="Cambria Math" w:hAnsi="Cambria Math"/>
              <w:kern w:val="0"/>
            </w:rPr>
            <m:t xml:space="preserve">  </m:t>
          </m:r>
        </m:oMath>
      </m:oMathPara>
    </w:p>
    <w:p w14:paraId="2AE303FE" w14:textId="1FE46CA9" w:rsidR="00A16DED" w:rsidRPr="001C4390" w:rsidRDefault="001C4390" w:rsidP="00446E1D">
      <w:pPr>
        <w:jc w:val="center"/>
        <w:rPr>
          <w:i/>
          <w:kern w:val="0"/>
        </w:rPr>
      </w:pPr>
      <m:oMathPara>
        <m:oMath>
          <m:r>
            <w:rPr>
              <w:rFonts w:ascii="Cambria Math" w:hAnsi="Cambria Math"/>
              <w:kern w:val="0"/>
            </w:rPr>
            <m:t>k</m:t>
          </m:r>
          <m:d>
            <m:dPr>
              <m:ctrlPr>
                <w:rPr>
                  <w:rFonts w:ascii="Cambria Math" w:hAnsi="Cambria Math"/>
                  <w:i/>
                  <w:kern w:val="0"/>
                </w:rPr>
              </m:ctrlPr>
            </m:dPr>
            <m:e>
              <m:r>
                <w:rPr>
                  <w:rFonts w:ascii="Cambria Math" w:hAnsi="Cambria Math"/>
                  <w:kern w:val="0"/>
                </w:rPr>
                <m:t>u</m:t>
              </m:r>
            </m:e>
          </m:d>
          <m:r>
            <w:rPr>
              <w:rFonts w:ascii="Cambria Math" w:hAnsi="Cambria Math"/>
              <w:kern w:val="0"/>
            </w:rPr>
            <m:t>=</m:t>
          </m:r>
          <m:d>
            <m:dPr>
              <m:begChr m:val="{"/>
              <m:endChr m:val=""/>
              <m:ctrlPr>
                <w:rPr>
                  <w:rFonts w:ascii="Cambria Math" w:hAnsi="Cambria Math"/>
                  <w:i/>
                  <w:kern w:val="0"/>
                </w:rPr>
              </m:ctrlPr>
            </m:dPr>
            <m:e>
              <m:eqArr>
                <m:eqArrPr>
                  <m:ctrlPr>
                    <w:rPr>
                      <w:rFonts w:ascii="Cambria Math" w:hAnsi="Cambria Math"/>
                      <w:i/>
                      <w:kern w:val="0"/>
                    </w:rPr>
                  </m:ctrlPr>
                </m:eqArrPr>
                <m:e>
                  <m:r>
                    <w:rPr>
                      <w:rFonts w:ascii="Cambria Math" w:hAnsi="Cambria Math"/>
                      <w:kern w:val="0"/>
                    </w:rPr>
                    <m:t xml:space="preserve">1,    </m:t>
                  </m:r>
                  <m:d>
                    <m:dPr>
                      <m:begChr m:val="|"/>
                      <m:endChr m:val="|"/>
                      <m:ctrlPr>
                        <w:rPr>
                          <w:rFonts w:ascii="Cambria Math" w:hAnsi="Cambria Math"/>
                          <w:i/>
                          <w:kern w:val="0"/>
                        </w:rPr>
                      </m:ctrlPr>
                    </m:dPr>
                    <m:e>
                      <m:r>
                        <w:rPr>
                          <w:rFonts w:ascii="Cambria Math" w:hAnsi="Cambria Math"/>
                          <w:kern w:val="0"/>
                        </w:rPr>
                        <m:t>u</m:t>
                      </m:r>
                    </m:e>
                  </m:d>
                  <m:r>
                    <w:rPr>
                      <w:rFonts w:ascii="Cambria Math" w:hAnsi="Cambria Math"/>
                      <w:kern w:val="0"/>
                    </w:rPr>
                    <m:t>≤0.5</m:t>
                  </m:r>
                </m:e>
                <m:e>
                  <m:r>
                    <w:rPr>
                      <w:rFonts w:ascii="Cambria Math" w:hAnsi="Cambria Math"/>
                      <w:kern w:val="0"/>
                    </w:rPr>
                    <m:t xml:space="preserve">0,             </m:t>
                  </m:r>
                  <m:r>
                    <w:rPr>
                      <w:rFonts w:ascii="Cambria Math" w:hAnsi="Cambria Math" w:hint="eastAsia"/>
                      <w:kern w:val="0"/>
                    </w:rPr>
                    <m:t>其他</m:t>
                  </m:r>
                </m:e>
              </m:eqArr>
            </m:e>
          </m:d>
        </m:oMath>
      </m:oMathPara>
    </w:p>
    <w:p w14:paraId="2B31B2A5" w14:textId="3B5BDFD2" w:rsidR="003032BB" w:rsidRDefault="00446E1D" w:rsidP="00B67770">
      <w:pPr>
        <w:rPr>
          <w:kern w:val="0"/>
        </w:rPr>
      </w:pPr>
      <w:r>
        <w:rPr>
          <w:rFonts w:hint="eastAsia"/>
          <w:kern w:val="0"/>
        </w:rPr>
        <w:t>上式</w:t>
      </w:r>
      <w:r>
        <w:rPr>
          <w:kern w:val="0"/>
        </w:rPr>
        <w:t>中如果数据点</w:t>
      </w:r>
      <m:oMath>
        <m:sSub>
          <m:sSubPr>
            <m:ctrlPr>
              <w:rPr>
                <w:rFonts w:ascii="Cambria Math" w:hAnsi="Cambria Math"/>
                <w:i/>
                <w:kern w:val="0"/>
              </w:rPr>
            </m:ctrlPr>
          </m:sSubPr>
          <m:e>
            <m:r>
              <w:rPr>
                <w:rFonts w:ascii="Cambria Math" w:hAnsi="Cambria Math"/>
                <w:kern w:val="0"/>
              </w:rPr>
              <m:t>x</m:t>
            </m:r>
          </m:e>
          <m:sub>
            <m:r>
              <w:rPr>
                <w:rFonts w:ascii="Cambria Math" w:hAnsi="Cambria Math"/>
                <w:kern w:val="0"/>
              </w:rPr>
              <m:t>n</m:t>
            </m:r>
          </m:sub>
        </m:sSub>
      </m:oMath>
      <w:r>
        <w:rPr>
          <w:rFonts w:hint="eastAsia"/>
          <w:kern w:val="0"/>
        </w:rPr>
        <w:t>位于</w:t>
      </w:r>
      <w:r>
        <w:rPr>
          <w:kern w:val="0"/>
        </w:rPr>
        <w:t>以</w:t>
      </w:r>
      <w:r w:rsidRPr="001C4390">
        <w:rPr>
          <w:i/>
          <w:kern w:val="0"/>
        </w:rPr>
        <w:t>x</w:t>
      </w:r>
      <w:r>
        <w:rPr>
          <w:rFonts w:hint="eastAsia"/>
          <w:kern w:val="0"/>
        </w:rPr>
        <w:t>为</w:t>
      </w:r>
      <w:r>
        <w:rPr>
          <w:kern w:val="0"/>
        </w:rPr>
        <w:t>中心的立方体中，那么</w:t>
      </w:r>
      <m:oMath>
        <m:r>
          <w:rPr>
            <w:rFonts w:ascii="Cambria Math" w:hAnsi="Cambria Math"/>
            <w:kern w:val="0"/>
          </w:rPr>
          <m:t>k(</m:t>
        </m:r>
        <m:f>
          <m:fPr>
            <m:ctrlPr>
              <w:rPr>
                <w:rFonts w:ascii="Cambria Math" w:hAnsi="Cambria Math"/>
                <w:i/>
                <w:kern w:val="0"/>
              </w:rPr>
            </m:ctrlPr>
          </m:fPr>
          <m:num>
            <m:r>
              <w:rPr>
                <w:rFonts w:ascii="Cambria Math" w:hAnsi="Cambria Math"/>
                <w:kern w:val="0"/>
              </w:rPr>
              <m:t>x-</m:t>
            </m:r>
            <m:sSub>
              <m:sSubPr>
                <m:ctrlPr>
                  <w:rPr>
                    <w:rFonts w:ascii="Cambria Math" w:hAnsi="Cambria Math"/>
                    <w:i/>
                    <w:kern w:val="0"/>
                  </w:rPr>
                </m:ctrlPr>
              </m:sSubPr>
              <m:e>
                <m:r>
                  <w:rPr>
                    <w:rFonts w:ascii="Cambria Math" w:hAnsi="Cambria Math"/>
                    <w:kern w:val="0"/>
                  </w:rPr>
                  <m:t>x</m:t>
                </m:r>
              </m:e>
              <m:sub>
                <m:r>
                  <w:rPr>
                    <w:rFonts w:ascii="Cambria Math" w:hAnsi="Cambria Math"/>
                    <w:kern w:val="0"/>
                  </w:rPr>
                  <m:t>n</m:t>
                </m:r>
              </m:sub>
            </m:sSub>
          </m:num>
          <m:den>
            <m:r>
              <w:rPr>
                <w:rFonts w:ascii="Cambria Math" w:hAnsi="Cambria Math"/>
                <w:kern w:val="0"/>
              </w:rPr>
              <m:t>h</m:t>
            </m:r>
          </m:den>
        </m:f>
        <m:r>
          <m:rPr>
            <m:sty m:val="p"/>
          </m:rPr>
          <w:rPr>
            <w:rFonts w:ascii="Cambria Math" w:hAnsi="Cambria Math" w:hint="eastAsia"/>
            <w:kern w:val="0"/>
          </w:rPr>
          <m:t>）</m:t>
        </m:r>
      </m:oMath>
      <w:r>
        <w:rPr>
          <w:rFonts w:hint="eastAsia"/>
          <w:kern w:val="0"/>
        </w:rPr>
        <w:t>的</w:t>
      </w:r>
      <w:r>
        <w:rPr>
          <w:kern w:val="0"/>
        </w:rPr>
        <w:t>值为</w:t>
      </w:r>
      <w:r>
        <w:rPr>
          <w:kern w:val="0"/>
        </w:rPr>
        <w:t>1</w:t>
      </w:r>
      <w:r>
        <w:rPr>
          <w:kern w:val="0"/>
        </w:rPr>
        <w:t>，否则值为</w:t>
      </w:r>
      <w:r>
        <w:rPr>
          <w:kern w:val="0"/>
        </w:rPr>
        <w:t>0</w:t>
      </w:r>
      <w:r w:rsidR="00D16087">
        <w:rPr>
          <w:rFonts w:hint="eastAsia"/>
          <w:kern w:val="0"/>
        </w:rPr>
        <w:t>。</w:t>
      </w:r>
      <w:r w:rsidR="00A85D19">
        <w:rPr>
          <w:rFonts w:hint="eastAsia"/>
          <w:kern w:val="0"/>
        </w:rPr>
        <w:t>其中</w:t>
      </w:r>
      <w:r w:rsidR="00A85D19">
        <w:rPr>
          <w:kern w:val="0"/>
        </w:rPr>
        <w:t>参数</w:t>
      </w:r>
      <w:r w:rsidR="00A85D19" w:rsidRPr="009F0A94">
        <w:rPr>
          <w:rFonts w:hint="eastAsia"/>
          <w:i/>
          <w:kern w:val="0"/>
        </w:rPr>
        <w:t>h</w:t>
      </w:r>
      <w:r w:rsidR="00A85D19">
        <w:rPr>
          <w:rFonts w:hint="eastAsia"/>
          <w:kern w:val="0"/>
        </w:rPr>
        <w:t>被</w:t>
      </w:r>
      <w:r w:rsidR="00A85D19">
        <w:rPr>
          <w:kern w:val="0"/>
        </w:rPr>
        <w:t>称为</w:t>
      </w:r>
      <w:r w:rsidR="00A85D19">
        <w:rPr>
          <w:rFonts w:hint="eastAsia"/>
          <w:kern w:val="0"/>
        </w:rPr>
        <w:t>带宽</w:t>
      </w:r>
      <w:r w:rsidR="009C52BC">
        <w:rPr>
          <w:kern w:val="0"/>
        </w:rPr>
        <w:t>，</w:t>
      </w:r>
      <w:r w:rsidR="009C52BC">
        <w:rPr>
          <w:rFonts w:hint="eastAsia"/>
          <w:kern w:val="0"/>
        </w:rPr>
        <w:t>其</w:t>
      </w:r>
      <w:r w:rsidR="009C52BC">
        <w:rPr>
          <w:kern w:val="0"/>
        </w:rPr>
        <w:t>用于控制</w:t>
      </w:r>
      <w:r w:rsidR="009C52BC">
        <w:rPr>
          <w:rFonts w:hint="eastAsia"/>
          <w:kern w:val="0"/>
        </w:rPr>
        <w:t>概率</w:t>
      </w:r>
      <w:r w:rsidR="009C52BC">
        <w:rPr>
          <w:kern w:val="0"/>
        </w:rPr>
        <w:t>密度函数的光滑度</w:t>
      </w:r>
      <w:r w:rsidR="00A85D19">
        <w:rPr>
          <w:kern w:val="0"/>
        </w:rPr>
        <w:t>。</w:t>
      </w:r>
      <w:r w:rsidR="00A85D19">
        <w:rPr>
          <w:kern w:val="0"/>
        </w:rPr>
        <w:t xml:space="preserve"> </w:t>
      </w:r>
      <m:oMath>
        <m:r>
          <w:rPr>
            <w:rFonts w:ascii="Cambria Math" w:hAnsi="Cambria Math"/>
            <w:kern w:val="0"/>
          </w:rPr>
          <m:t>k</m:t>
        </m:r>
        <m:d>
          <m:dPr>
            <m:ctrlPr>
              <w:rPr>
                <w:rFonts w:ascii="Cambria Math" w:hAnsi="Cambria Math"/>
                <w:i/>
                <w:kern w:val="0"/>
              </w:rPr>
            </m:ctrlPr>
          </m:dPr>
          <m:e>
            <m:r>
              <w:rPr>
                <w:rFonts w:ascii="Cambria Math" w:hAnsi="Cambria Math"/>
                <w:kern w:val="0"/>
              </w:rPr>
              <m:t>u</m:t>
            </m:r>
          </m:e>
        </m:d>
      </m:oMath>
      <w:r w:rsidR="001C4390">
        <w:rPr>
          <w:rFonts w:hint="eastAsia"/>
          <w:kern w:val="0"/>
        </w:rPr>
        <w:t>被</w:t>
      </w:r>
      <w:r w:rsidR="001C4390">
        <w:rPr>
          <w:kern w:val="0"/>
        </w:rPr>
        <w:t>称为核函数。</w:t>
      </w:r>
      <w:r w:rsidR="001C4390">
        <w:rPr>
          <w:rFonts w:hint="eastAsia"/>
          <w:kern w:val="0"/>
        </w:rPr>
        <w:t>上式</w:t>
      </w:r>
      <w:r w:rsidR="001C4390">
        <w:rPr>
          <w:kern w:val="0"/>
        </w:rPr>
        <w:t>中</w:t>
      </w:r>
      <m:oMath>
        <m:r>
          <w:rPr>
            <w:rFonts w:ascii="Cambria Math" w:hAnsi="Cambria Math"/>
            <w:kern w:val="0"/>
          </w:rPr>
          <m:t>k</m:t>
        </m:r>
        <m:d>
          <m:dPr>
            <m:ctrlPr>
              <w:rPr>
                <w:rFonts w:ascii="Cambria Math" w:hAnsi="Cambria Math"/>
                <w:i/>
                <w:kern w:val="0"/>
              </w:rPr>
            </m:ctrlPr>
          </m:dPr>
          <m:e>
            <m:r>
              <w:rPr>
                <w:rFonts w:ascii="Cambria Math" w:hAnsi="Cambria Math"/>
                <w:kern w:val="0"/>
              </w:rPr>
              <m:t>u</m:t>
            </m:r>
          </m:e>
        </m:d>
      </m:oMath>
      <w:r w:rsidR="001C4390">
        <w:rPr>
          <w:rFonts w:hint="eastAsia"/>
          <w:kern w:val="0"/>
        </w:rPr>
        <w:t>是</w:t>
      </w:r>
      <w:r w:rsidR="001C4390">
        <w:rPr>
          <w:kern w:val="0"/>
        </w:rPr>
        <w:t>一个</w:t>
      </w:r>
      <w:r w:rsidR="001C4390">
        <w:rPr>
          <w:rFonts w:hint="eastAsia"/>
          <w:kern w:val="0"/>
        </w:rPr>
        <w:t>间断</w:t>
      </w:r>
      <w:r w:rsidR="00422D6A">
        <w:rPr>
          <w:rFonts w:hint="eastAsia"/>
          <w:kern w:val="0"/>
        </w:rPr>
        <w:t>函数</w:t>
      </w:r>
      <w:r w:rsidR="00422D6A">
        <w:rPr>
          <w:kern w:val="0"/>
        </w:rPr>
        <w:t>，也</w:t>
      </w:r>
      <w:r w:rsidR="00174BF1">
        <w:rPr>
          <w:rFonts w:hint="eastAsia"/>
          <w:kern w:val="0"/>
        </w:rPr>
        <w:t>会</w:t>
      </w:r>
      <w:r w:rsidR="00174BF1">
        <w:rPr>
          <w:kern w:val="0"/>
        </w:rPr>
        <w:t>造成</w:t>
      </w:r>
      <w:r w:rsidR="00174BF1">
        <w:rPr>
          <w:rFonts w:hint="eastAsia"/>
          <w:kern w:val="0"/>
        </w:rPr>
        <w:t>概率</w:t>
      </w:r>
      <w:r w:rsidR="00174BF1">
        <w:rPr>
          <w:kern w:val="0"/>
        </w:rPr>
        <w:t>密度</w:t>
      </w:r>
      <w:r w:rsidR="00174BF1">
        <w:rPr>
          <w:rFonts w:hint="eastAsia"/>
          <w:kern w:val="0"/>
        </w:rPr>
        <w:t>估计</w:t>
      </w:r>
      <w:r w:rsidR="00174BF1">
        <w:rPr>
          <w:kern w:val="0"/>
        </w:rPr>
        <w:t>的不连续性。</w:t>
      </w:r>
      <w:r w:rsidR="006C68C4">
        <w:rPr>
          <w:rFonts w:hint="eastAsia"/>
          <w:kern w:val="0"/>
        </w:rPr>
        <w:t>更多</w:t>
      </w:r>
      <w:r w:rsidR="006C68C4">
        <w:rPr>
          <w:kern w:val="0"/>
        </w:rPr>
        <w:t>可选</w:t>
      </w:r>
      <w:r w:rsidR="002026E6">
        <w:rPr>
          <w:rFonts w:hint="eastAsia"/>
          <w:kern w:val="0"/>
        </w:rPr>
        <w:t>的</w:t>
      </w:r>
      <w:r w:rsidR="00BF753B">
        <w:rPr>
          <w:kern w:val="0"/>
        </w:rPr>
        <w:t>平滑</w:t>
      </w:r>
      <w:r w:rsidR="006C68C4">
        <w:rPr>
          <w:kern w:val="0"/>
        </w:rPr>
        <w:t>核函数</w:t>
      </w:r>
      <w:r w:rsidR="006C68C4">
        <w:rPr>
          <w:rFonts w:hint="eastAsia"/>
          <w:kern w:val="0"/>
        </w:rPr>
        <w:t>包括</w:t>
      </w:r>
      <w:r w:rsidR="006C68C4">
        <w:rPr>
          <w:kern w:val="0"/>
        </w:rPr>
        <w:t>高斯核函数，</w:t>
      </w:r>
      <w:r w:rsidR="006677BE">
        <w:rPr>
          <w:rFonts w:hint="eastAsia"/>
          <w:kern w:val="0"/>
        </w:rPr>
        <w:t>线性</w:t>
      </w:r>
      <w:r w:rsidR="006677BE">
        <w:rPr>
          <w:kern w:val="0"/>
        </w:rPr>
        <w:t>核函数，</w:t>
      </w:r>
      <w:r w:rsidR="006677BE">
        <w:rPr>
          <w:rFonts w:hint="eastAsia"/>
          <w:kern w:val="0"/>
        </w:rPr>
        <w:t xml:space="preserve"> </w:t>
      </w:r>
      <w:r w:rsidR="006677BE">
        <w:rPr>
          <w:rFonts w:hint="eastAsia"/>
          <w:kern w:val="0"/>
        </w:rPr>
        <w:t>抛物线</w:t>
      </w:r>
      <w:r w:rsidR="006677BE">
        <w:rPr>
          <w:kern w:val="0"/>
        </w:rPr>
        <w:t>核函数等。</w:t>
      </w:r>
    </w:p>
    <w:p w14:paraId="463C9F53" w14:textId="3233D39E" w:rsidR="00964653" w:rsidRDefault="00964653" w:rsidP="00B67770">
      <w:pPr>
        <w:rPr>
          <w:b/>
          <w:kern w:val="0"/>
        </w:rPr>
      </w:pPr>
      <w:r w:rsidRPr="003032BB">
        <w:rPr>
          <w:rFonts w:hint="eastAsia"/>
          <w:b/>
          <w:kern w:val="0"/>
        </w:rPr>
        <w:t>基于</w:t>
      </w:r>
      <w:r w:rsidRPr="003032BB">
        <w:rPr>
          <w:b/>
          <w:kern w:val="0"/>
        </w:rPr>
        <w:t>高斯核函数的</w:t>
      </w:r>
      <w:r w:rsidR="00051D19">
        <w:rPr>
          <w:rFonts w:hint="eastAsia"/>
          <w:b/>
          <w:kern w:val="0"/>
        </w:rPr>
        <w:t>概率</w:t>
      </w:r>
      <w:r w:rsidR="00051D19">
        <w:rPr>
          <w:b/>
          <w:kern w:val="0"/>
        </w:rPr>
        <w:t>密度估计</w:t>
      </w:r>
    </w:p>
    <w:p w14:paraId="4FF05C0E" w14:textId="36618232" w:rsidR="00AA4076" w:rsidRPr="00AA4076" w:rsidRDefault="002B6566" w:rsidP="00262C00">
      <w:pPr>
        <w:ind w:firstLine="420"/>
        <w:rPr>
          <w:kern w:val="0"/>
        </w:rPr>
      </w:pPr>
      <w:r w:rsidRPr="008A6503">
        <w:rPr>
          <w:rFonts w:hint="eastAsia"/>
          <w:kern w:val="0"/>
        </w:rPr>
        <w:t>在</w:t>
      </w:r>
      <w:r w:rsidRPr="008A6503">
        <w:rPr>
          <w:kern w:val="0"/>
        </w:rPr>
        <w:t>我们的</w:t>
      </w:r>
      <w:r w:rsidR="00673EA4" w:rsidRPr="008A6503">
        <w:rPr>
          <w:rFonts w:hint="eastAsia"/>
          <w:kern w:val="0"/>
        </w:rPr>
        <w:t>问题</w:t>
      </w:r>
      <w:r w:rsidR="00673EA4" w:rsidRPr="008A6503">
        <w:rPr>
          <w:kern w:val="0"/>
        </w:rPr>
        <w:t>中，</w:t>
      </w:r>
      <w:r w:rsidR="00673EA4" w:rsidRPr="008A6503">
        <w:rPr>
          <w:rFonts w:hint="eastAsia"/>
          <w:kern w:val="0"/>
        </w:rPr>
        <w:t xml:space="preserve"> </w:t>
      </w:r>
      <w:r w:rsidR="00673EA4" w:rsidRPr="008A6503">
        <w:rPr>
          <w:rFonts w:hint="eastAsia"/>
          <w:kern w:val="0"/>
        </w:rPr>
        <w:t>我们</w:t>
      </w:r>
      <w:r w:rsidR="00350FE5">
        <w:rPr>
          <w:rFonts w:hint="eastAsia"/>
          <w:kern w:val="0"/>
        </w:rPr>
        <w:t>选取</w:t>
      </w:r>
      <w:r w:rsidR="00350FE5">
        <w:rPr>
          <w:kern w:val="0"/>
        </w:rPr>
        <w:t>最常用的</w:t>
      </w:r>
      <w:r w:rsidR="00A16DED">
        <w:rPr>
          <w:rFonts w:hint="eastAsia"/>
          <w:kern w:val="0"/>
        </w:rPr>
        <w:t>高斯</w:t>
      </w:r>
      <w:r w:rsidR="00A16DED">
        <w:rPr>
          <w:kern w:val="0"/>
        </w:rPr>
        <w:t>核函数对用户</w:t>
      </w:r>
      <w:r w:rsidR="00C646E2">
        <w:rPr>
          <w:rFonts w:hint="eastAsia"/>
          <w:kern w:val="0"/>
        </w:rPr>
        <w:t>的</w:t>
      </w:r>
      <w:r w:rsidR="00C646E2">
        <w:rPr>
          <w:kern w:val="0"/>
        </w:rPr>
        <w:t>签到位置</w:t>
      </w:r>
      <w:r w:rsidR="00A16DED">
        <w:rPr>
          <w:kern w:val="0"/>
        </w:rPr>
        <w:t>进行</w:t>
      </w:r>
      <w:r w:rsidR="00C646E2">
        <w:rPr>
          <w:rFonts w:hint="eastAsia"/>
          <w:kern w:val="0"/>
        </w:rPr>
        <w:t>密度</w:t>
      </w:r>
      <w:r w:rsidR="00A16DED">
        <w:rPr>
          <w:kern w:val="0"/>
        </w:rPr>
        <w:t>估</w:t>
      </w:r>
      <w:r w:rsidR="00A16DED">
        <w:rPr>
          <w:kern w:val="0"/>
        </w:rPr>
        <w:lastRenderedPageBreak/>
        <w:t>计。</w:t>
      </w:r>
      <w:r w:rsidR="00DA2EA9">
        <w:rPr>
          <w:rFonts w:hint="eastAsia"/>
          <w:kern w:val="0"/>
        </w:rPr>
        <w:t>假设已知</w:t>
      </w:r>
      <w:r w:rsidR="00DA2EA9">
        <w:rPr>
          <w:kern w:val="0"/>
        </w:rPr>
        <w:t>用户</w:t>
      </w:r>
      <w:r w:rsidR="00262C00">
        <w:rPr>
          <w:rFonts w:hint="eastAsia"/>
          <w:kern w:val="0"/>
        </w:rPr>
        <w:t>已</w:t>
      </w:r>
      <w:r w:rsidR="007E4B17">
        <w:rPr>
          <w:rFonts w:hint="eastAsia"/>
          <w:kern w:val="0"/>
        </w:rPr>
        <w:t>访问</w:t>
      </w:r>
      <w:r w:rsidR="00262C00">
        <w:rPr>
          <w:rFonts w:hint="eastAsia"/>
          <w:kern w:val="0"/>
        </w:rPr>
        <w:t>的</w:t>
      </w:r>
      <w:r w:rsidR="007E4B17">
        <w:rPr>
          <w:kern w:val="0"/>
        </w:rPr>
        <w:t>位置</w:t>
      </w:r>
      <w:r w:rsidR="00262C00">
        <w:rPr>
          <w:rFonts w:hint="eastAsia"/>
          <w:kern w:val="0"/>
        </w:rPr>
        <w:t>集合</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oMath>
      <w:r w:rsidR="00FF08CE">
        <w:rPr>
          <w:rFonts w:hint="eastAsia"/>
          <w:kern w:val="0"/>
        </w:rPr>
        <w:t>,</w:t>
      </w:r>
      <w:r w:rsidR="00262C00">
        <w:rPr>
          <w:kern w:val="0"/>
        </w:rPr>
        <w:t xml:space="preserve"> </w:t>
      </w:r>
      <w:r w:rsidR="00FF08CE">
        <w:rPr>
          <w:rFonts w:hint="eastAsia"/>
          <w:kern w:val="0"/>
        </w:rPr>
        <w:t>共</w:t>
      </w:r>
      <w:r w:rsidR="00262C00" w:rsidRPr="00262C00">
        <w:rPr>
          <w:rFonts w:hint="eastAsia"/>
          <w:i/>
          <w:kern w:val="0"/>
        </w:rPr>
        <w:t>n</w:t>
      </w:r>
      <w:r w:rsidR="00262C00">
        <w:rPr>
          <w:rFonts w:hint="eastAsia"/>
          <w:kern w:val="0"/>
        </w:rPr>
        <w:t>个</w:t>
      </w:r>
      <w:r w:rsidR="00262C00">
        <w:rPr>
          <w:kern w:val="0"/>
        </w:rPr>
        <w:t>位置</w:t>
      </w:r>
      <w:r w:rsidR="00262C00">
        <w:rPr>
          <w:rFonts w:hint="eastAsia"/>
          <w:kern w:val="0"/>
        </w:rPr>
        <w:t>。</w:t>
      </w:r>
      <w:r w:rsidR="00262C00">
        <w:rPr>
          <w:rFonts w:hint="eastAsia"/>
          <w:kern w:val="0"/>
        </w:rPr>
        <w:t xml:space="preserve"> </w:t>
      </w:r>
      <w:r w:rsidR="00262C00">
        <w:rPr>
          <w:rFonts w:hint="eastAsia"/>
          <w:kern w:val="0"/>
        </w:rPr>
        <w:t>则</w:t>
      </w:r>
      <w:r w:rsidR="00522F9A">
        <w:rPr>
          <w:rFonts w:hint="eastAsia"/>
          <w:kern w:val="0"/>
        </w:rPr>
        <w:t>对于一个</w:t>
      </w:r>
      <w:r w:rsidR="009433F6">
        <w:rPr>
          <w:rFonts w:hint="eastAsia"/>
          <w:kern w:val="0"/>
        </w:rPr>
        <w:t>未</w:t>
      </w:r>
      <w:r w:rsidR="009433F6">
        <w:rPr>
          <w:kern w:val="0"/>
        </w:rPr>
        <w:t>被</w:t>
      </w:r>
      <w:r w:rsidR="00522F9A">
        <w:rPr>
          <w:kern w:val="0"/>
        </w:rPr>
        <w:t>访问的地点</w:t>
      </w:r>
      <w:r w:rsidR="00522F9A" w:rsidRPr="00AA4076">
        <w:rPr>
          <w:rFonts w:hint="eastAsia"/>
          <w:i/>
          <w:kern w:val="0"/>
        </w:rPr>
        <w:t>l</w:t>
      </w:r>
      <w:r w:rsidR="008F3D05">
        <w:rPr>
          <w:rFonts w:hint="eastAsia"/>
          <w:i/>
          <w:kern w:val="0"/>
        </w:rPr>
        <w:t>，</w:t>
      </w:r>
      <w:r w:rsidR="008F3D05" w:rsidRPr="008F3D05">
        <w:rPr>
          <w:rFonts w:hint="eastAsia"/>
          <w:i/>
          <w:kern w:val="0"/>
        </w:rPr>
        <w:t xml:space="preserve"> u</w:t>
      </w:r>
      <w:r w:rsidR="00522F9A">
        <w:rPr>
          <w:kern w:val="0"/>
        </w:rPr>
        <w:t>访问</w:t>
      </w:r>
      <w:r w:rsidR="008F3D05" w:rsidRPr="008F3D05">
        <w:rPr>
          <w:rFonts w:hint="eastAsia"/>
          <w:i/>
          <w:kern w:val="0"/>
        </w:rPr>
        <w:t>l</w:t>
      </w:r>
      <w:r w:rsidR="00522F9A">
        <w:rPr>
          <w:kern w:val="0"/>
        </w:rPr>
        <w:t>概率为：</w:t>
      </w:r>
    </w:p>
    <w:p w14:paraId="63469AC3" w14:textId="0AFB4C6C" w:rsidR="008F3D05" w:rsidRPr="002C13A2" w:rsidRDefault="00203176" w:rsidP="002C13A2">
      <w:pPr>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geo</m:t>
              </m:r>
            </m:sub>
          </m:sSub>
          <m:d>
            <m:dPr>
              <m:ctrlPr>
                <w:rPr>
                  <w:rFonts w:ascii="Cambria Math" w:hAnsi="Cambria Math"/>
                  <w:i/>
                  <w:sz w:val="28"/>
                  <w:szCs w:val="28"/>
                </w:rPr>
              </m:ctrlPr>
            </m:dPr>
            <m:e>
              <m:r>
                <w:rPr>
                  <w:rFonts w:ascii="Cambria Math" w:hAnsi="Cambria Math"/>
                  <w:sz w:val="28"/>
                  <w:szCs w:val="28"/>
                </w:rPr>
                <m:t>l</m:t>
              </m:r>
            </m:e>
            <m:e>
              <m:r>
                <w:rPr>
                  <w:rFonts w:ascii="Cambria Math" w:hAnsi="Cambria Math"/>
                  <w:sz w:val="28"/>
                  <w:szCs w:val="28"/>
                </w:rPr>
                <m:t>u</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 xml:space="preserve">H </m:t>
                  </m:r>
                </m:sub>
              </m:sSub>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oMath>
      </m:oMathPara>
    </w:p>
    <w:p w14:paraId="682C174A" w14:textId="0FC861AB" w:rsidR="000947C2" w:rsidRDefault="00384249" w:rsidP="00B67770">
      <w:pPr>
        <w:rPr>
          <w:kern w:val="0"/>
        </w:rPr>
      </w:pPr>
      <w:r w:rsidRPr="00F80D86">
        <w:rPr>
          <w:rFonts w:hint="eastAsia"/>
          <w:kern w:val="0"/>
        </w:rPr>
        <w:t>其中</w:t>
      </w:r>
      <w:r w:rsidR="00D846AD">
        <w:rPr>
          <w:rFonts w:hint="eastAsia"/>
          <w:kern w:val="0"/>
        </w:rPr>
        <w:t>高斯</w:t>
      </w:r>
      <w:r w:rsidRPr="00F80D86">
        <w:rPr>
          <w:kern w:val="0"/>
        </w:rPr>
        <w:t>核函数</w:t>
      </w:r>
      <m:oMath>
        <m:sSub>
          <m:sSubPr>
            <m:ctrlPr>
              <w:rPr>
                <w:rFonts w:ascii="Cambria Math" w:hAnsi="Cambria Math"/>
                <w:kern w:val="0"/>
              </w:rPr>
            </m:ctrlPr>
          </m:sSubPr>
          <m:e>
            <m:r>
              <w:rPr>
                <w:rFonts w:ascii="Cambria Math" w:hAnsi="Cambria Math"/>
                <w:kern w:val="0"/>
              </w:rPr>
              <m:t>K</m:t>
            </m:r>
          </m:e>
          <m:sub>
            <m:r>
              <w:rPr>
                <w:rFonts w:ascii="Cambria Math" w:hAnsi="Cambria Math"/>
                <w:kern w:val="0"/>
              </w:rPr>
              <m:t>H</m:t>
            </m:r>
          </m:sub>
        </m:sSub>
        <m:r>
          <m:rPr>
            <m:sty m:val="p"/>
          </m:rPr>
          <w:rPr>
            <w:rFonts w:ascii="Cambria Math" w:hAnsi="Cambria Math"/>
            <w:kern w:val="0"/>
          </w:rPr>
          <m:t>(</m:t>
        </m:r>
        <m:r>
          <w:rPr>
            <w:rFonts w:ascii="Cambria Math" w:hAnsi="Cambria Math"/>
            <w:kern w:val="0"/>
          </w:rPr>
          <m:t>l</m:t>
        </m:r>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l</m:t>
            </m:r>
          </m:e>
          <m:sub>
            <m:r>
              <w:rPr>
                <w:rFonts w:ascii="Cambria Math" w:hAnsi="Cambria Math"/>
                <w:kern w:val="0"/>
              </w:rPr>
              <m:t>i</m:t>
            </m:r>
          </m:sub>
        </m:sSub>
        <m:r>
          <m:rPr>
            <m:sty m:val="p"/>
          </m:rPr>
          <w:rPr>
            <w:rFonts w:ascii="Cambria Math" w:hAnsi="Cambria Math"/>
            <w:kern w:val="0"/>
          </w:rPr>
          <m:t>)</m:t>
        </m:r>
      </m:oMath>
      <w:r w:rsidRPr="00F80D86">
        <w:rPr>
          <w:rFonts w:hint="eastAsia"/>
          <w:kern w:val="0"/>
        </w:rPr>
        <w:t>的</w:t>
      </w:r>
      <w:r w:rsidRPr="00F80D86">
        <w:rPr>
          <w:kern w:val="0"/>
        </w:rPr>
        <w:t>计算公</w:t>
      </w:r>
      <w:r w:rsidRPr="00C03979">
        <w:rPr>
          <w:color w:val="FF0000"/>
          <w:kern w:val="0"/>
        </w:rPr>
        <w:t>式如下</w:t>
      </w:r>
      <w:r w:rsidRPr="00F80D86">
        <w:rPr>
          <w:kern w:val="0"/>
        </w:rPr>
        <w:t>所示：</w:t>
      </w:r>
    </w:p>
    <w:p w14:paraId="7E865456" w14:textId="7AC06FCD" w:rsidR="000947C2" w:rsidRPr="00F52437" w:rsidRDefault="00203176" w:rsidP="00B67770">
      <w:pPr>
        <w:rPr>
          <w:i/>
          <w:kern w:val="0"/>
        </w:rPr>
      </w:pPr>
      <m:oMathPara>
        <m:oMathParaPr>
          <m:jc m:val="center"/>
        </m:oMathParaPr>
        <m:oMath>
          <m:sSub>
            <m:sSubPr>
              <m:ctrlPr>
                <w:rPr>
                  <w:rFonts w:ascii="Cambria Math" w:hAnsi="Cambria Math"/>
                  <w:i/>
                  <w:kern w:val="0"/>
                </w:rPr>
              </m:ctrlPr>
            </m:sSubPr>
            <m:e>
              <m:r>
                <w:rPr>
                  <w:rFonts w:ascii="Cambria Math" w:hAnsi="Cambria Math"/>
                  <w:kern w:val="0"/>
                </w:rPr>
                <m:t>K</m:t>
              </m:r>
            </m:e>
            <m:sub>
              <m:r>
                <w:rPr>
                  <w:rFonts w:ascii="Cambria Math" w:hAnsi="Cambria Math"/>
                  <w:kern w:val="0"/>
                </w:rPr>
                <m:t>H</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l</m:t>
                  </m:r>
                </m:e>
                <m:sub>
                  <m:sSub>
                    <m:sSubPr>
                      <m:ctrlPr>
                        <w:rPr>
                          <w:rFonts w:ascii="Cambria Math" w:hAnsi="Cambria Math"/>
                          <w:i/>
                          <w:kern w:val="0"/>
                        </w:rPr>
                      </m:ctrlPr>
                    </m:sSubPr>
                    <m:e>
                      <m:r>
                        <w:rPr>
                          <w:rFonts w:ascii="Cambria Math" w:hAnsi="Cambria Math"/>
                          <w:kern w:val="0"/>
                        </w:rPr>
                        <m:t>l</m:t>
                      </m:r>
                    </m:e>
                    <m:sub>
                      <m:r>
                        <w:rPr>
                          <w:rFonts w:ascii="Cambria Math" w:hAnsi="Cambria Math"/>
                          <w:kern w:val="0"/>
                        </w:rPr>
                        <m:t>i</m:t>
                      </m:r>
                    </m:sub>
                  </m:sSub>
                </m:sub>
              </m:sSub>
            </m:e>
          </m:d>
          <m:r>
            <w:rPr>
              <w:rFonts w:ascii="Cambria Math" w:hAnsi="Cambria Math"/>
              <w:kern w:val="0"/>
            </w:rPr>
            <m:t>=</m:t>
          </m:r>
          <m:f>
            <m:fPr>
              <m:ctrlPr>
                <w:rPr>
                  <w:rFonts w:ascii="Cambria Math" w:hAnsi="Cambria Math"/>
                  <w:i/>
                  <w:color w:val="FF0000"/>
                  <w:kern w:val="0"/>
                </w:rPr>
              </m:ctrlPr>
            </m:fPr>
            <m:num>
              <m:r>
                <w:rPr>
                  <w:rFonts w:ascii="Cambria Math" w:hAnsi="Cambria Math"/>
                  <w:color w:val="FF0000"/>
                  <w:kern w:val="0"/>
                </w:rPr>
                <m:t>1</m:t>
              </m:r>
            </m:num>
            <m:den>
              <m:r>
                <w:rPr>
                  <w:rFonts w:ascii="Cambria Math" w:hAnsi="Cambria Math"/>
                  <w:color w:val="FF0000"/>
                  <w:kern w:val="0"/>
                </w:rPr>
                <m:t>2π</m:t>
              </m:r>
              <m:sSup>
                <m:sSupPr>
                  <m:ctrlPr>
                    <w:rPr>
                      <w:rFonts w:ascii="Cambria Math" w:hAnsi="Cambria Math"/>
                      <w:i/>
                      <w:color w:val="FF0000"/>
                      <w:kern w:val="0"/>
                    </w:rPr>
                  </m:ctrlPr>
                </m:sSupPr>
                <m:e>
                  <m:r>
                    <w:rPr>
                      <w:rFonts w:ascii="Cambria Math" w:hAnsi="Cambria Math"/>
                      <w:color w:val="FF0000"/>
                      <w:kern w:val="0"/>
                    </w:rPr>
                    <m:t>σ</m:t>
                  </m:r>
                </m:e>
                <m:sup>
                  <m:r>
                    <w:rPr>
                      <w:rFonts w:ascii="Cambria Math" w:hAnsi="Cambria Math"/>
                      <w:color w:val="FF0000"/>
                      <w:kern w:val="0"/>
                    </w:rPr>
                    <m:t>2</m:t>
                  </m:r>
                </m:sup>
              </m:sSup>
            </m:den>
          </m:f>
          <m:r>
            <w:rPr>
              <w:rFonts w:ascii="Cambria Math" w:hAnsi="Cambria Math"/>
              <w:color w:val="FF0000"/>
              <w:kern w:val="0"/>
            </w:rPr>
            <m:t>exp⁡(-</m:t>
          </m:r>
          <m:f>
            <m:fPr>
              <m:ctrlPr>
                <w:rPr>
                  <w:rFonts w:ascii="Cambria Math" w:hAnsi="Cambria Math"/>
                  <w:i/>
                  <w:color w:val="FF0000"/>
                  <w:kern w:val="0"/>
                </w:rPr>
              </m:ctrlPr>
            </m:fPr>
            <m:num>
              <m:sSup>
                <m:sSupPr>
                  <m:ctrlPr>
                    <w:rPr>
                      <w:rFonts w:ascii="Cambria Math" w:hAnsi="Cambria Math"/>
                      <w:i/>
                      <w:color w:val="FF0000"/>
                      <w:kern w:val="0"/>
                    </w:rPr>
                  </m:ctrlPr>
                </m:sSupPr>
                <m:e>
                  <m:d>
                    <m:dPr>
                      <m:ctrlPr>
                        <w:rPr>
                          <w:rFonts w:ascii="Cambria Math" w:hAnsi="Cambria Math"/>
                          <w:i/>
                          <w:color w:val="FF0000"/>
                          <w:kern w:val="0"/>
                        </w:rPr>
                      </m:ctrlPr>
                    </m:dPr>
                    <m:e>
                      <m:r>
                        <w:rPr>
                          <w:rFonts w:ascii="Cambria Math" w:hAnsi="Cambria Math"/>
                          <w:color w:val="FF0000"/>
                          <w:kern w:val="0"/>
                        </w:rPr>
                        <m:t>l-</m:t>
                      </m:r>
                      <m:sSub>
                        <m:sSubPr>
                          <m:ctrlPr>
                            <w:rPr>
                              <w:rFonts w:ascii="Cambria Math" w:hAnsi="Cambria Math"/>
                              <w:i/>
                              <w:color w:val="FF0000"/>
                              <w:kern w:val="0"/>
                            </w:rPr>
                          </m:ctrlPr>
                        </m:sSubPr>
                        <m:e>
                          <m:r>
                            <w:rPr>
                              <w:rFonts w:ascii="Cambria Math" w:hAnsi="Cambria Math"/>
                              <w:color w:val="FF0000"/>
                              <w:kern w:val="0"/>
                            </w:rPr>
                            <m:t>l</m:t>
                          </m:r>
                        </m:e>
                        <m:sub>
                          <m:r>
                            <w:rPr>
                              <w:rFonts w:ascii="Cambria Math" w:hAnsi="Cambria Math"/>
                              <w:color w:val="FF0000"/>
                              <w:kern w:val="0"/>
                            </w:rPr>
                            <m:t>i</m:t>
                          </m:r>
                        </m:sub>
                      </m:sSub>
                    </m:e>
                  </m:d>
                </m:e>
                <m:sup>
                  <m:r>
                    <w:rPr>
                      <w:rFonts w:ascii="Cambria Math" w:hAnsi="Cambria Math"/>
                      <w:color w:val="FF0000"/>
                      <w:kern w:val="0"/>
                    </w:rPr>
                    <m:t>2</m:t>
                  </m:r>
                </m:sup>
              </m:sSup>
            </m:num>
            <m:den>
              <m:r>
                <w:rPr>
                  <w:rFonts w:ascii="Cambria Math" w:hAnsi="Cambria Math"/>
                  <w:color w:val="FF0000"/>
                  <w:kern w:val="0"/>
                </w:rPr>
                <m:t>2</m:t>
              </m:r>
              <m:sSup>
                <m:sSupPr>
                  <m:ctrlPr>
                    <w:rPr>
                      <w:rFonts w:ascii="Cambria Math" w:hAnsi="Cambria Math"/>
                      <w:i/>
                      <w:color w:val="FF0000"/>
                      <w:kern w:val="0"/>
                    </w:rPr>
                  </m:ctrlPr>
                </m:sSupPr>
                <m:e>
                  <m:r>
                    <w:rPr>
                      <w:rFonts w:ascii="Cambria Math" w:hAnsi="Cambria Math"/>
                      <w:color w:val="FF0000"/>
                      <w:kern w:val="0"/>
                    </w:rPr>
                    <m:t>σ</m:t>
                  </m:r>
                </m:e>
                <m:sup>
                  <m:r>
                    <w:rPr>
                      <w:rFonts w:ascii="Cambria Math" w:hAnsi="Cambria Math"/>
                      <w:color w:val="FF0000"/>
                      <w:kern w:val="0"/>
                    </w:rPr>
                    <m:t>2</m:t>
                  </m:r>
                </m:sup>
              </m:sSup>
            </m:den>
          </m:f>
          <m:r>
            <w:rPr>
              <w:rFonts w:ascii="Cambria Math" w:hAnsi="Cambria Math"/>
              <w:color w:val="FF0000"/>
              <w:kern w:val="0"/>
            </w:rPr>
            <m:t>)</m:t>
          </m:r>
        </m:oMath>
      </m:oMathPara>
    </w:p>
    <w:p w14:paraId="554CF74E" w14:textId="5AA85AF4" w:rsidR="005D0F23" w:rsidRDefault="005D0F23" w:rsidP="00B67770">
      <w:pPr>
        <w:rPr>
          <w:kern w:val="0"/>
        </w:rPr>
      </w:pPr>
      <w:r>
        <w:rPr>
          <w:kern w:val="0"/>
        </w:rPr>
        <w:tab/>
      </w:r>
      <w:r>
        <w:rPr>
          <w:rFonts w:hint="eastAsia"/>
          <w:kern w:val="0"/>
        </w:rPr>
        <w:t>在</w:t>
      </w:r>
      <w:r>
        <w:rPr>
          <w:kern w:val="0"/>
        </w:rPr>
        <w:t>核密度估计中，</w:t>
      </w:r>
      <w:r>
        <w:rPr>
          <w:rFonts w:hint="eastAsia"/>
          <w:kern w:val="0"/>
        </w:rPr>
        <w:t>带宽</w:t>
      </w:r>
      <w:r>
        <w:rPr>
          <w:kern w:val="0"/>
        </w:rPr>
        <w:t>的</w:t>
      </w:r>
      <w:r>
        <w:rPr>
          <w:rFonts w:hint="eastAsia"/>
          <w:kern w:val="0"/>
        </w:rPr>
        <w:t>选择</w:t>
      </w:r>
      <w:r w:rsidR="000060A3">
        <w:rPr>
          <w:rFonts w:hint="eastAsia"/>
          <w:kern w:val="0"/>
        </w:rPr>
        <w:t>是</w:t>
      </w:r>
      <w:r w:rsidR="000060A3">
        <w:rPr>
          <w:kern w:val="0"/>
        </w:rPr>
        <w:t>问题的关键。</w:t>
      </w:r>
      <w:r w:rsidR="00C0371B">
        <w:rPr>
          <w:rFonts w:hint="eastAsia"/>
          <w:kern w:val="0"/>
        </w:rPr>
        <w:t>太大</w:t>
      </w:r>
      <w:r w:rsidR="00BA750B">
        <w:rPr>
          <w:rFonts w:hint="eastAsia"/>
          <w:kern w:val="0"/>
        </w:rPr>
        <w:t>或</w:t>
      </w:r>
      <w:r w:rsidR="00C0371B">
        <w:rPr>
          <w:kern w:val="0"/>
        </w:rPr>
        <w:t>太小的</w:t>
      </w:r>
      <w:r w:rsidR="00C0371B">
        <w:rPr>
          <w:rFonts w:hint="eastAsia"/>
          <w:kern w:val="0"/>
        </w:rPr>
        <w:t>带宽</w:t>
      </w:r>
      <w:r w:rsidR="00C0371B">
        <w:rPr>
          <w:kern w:val="0"/>
        </w:rPr>
        <w:t>都会</w:t>
      </w:r>
      <w:r w:rsidR="00C0371B">
        <w:rPr>
          <w:rFonts w:hint="eastAsia"/>
          <w:kern w:val="0"/>
        </w:rPr>
        <w:t>降低</w:t>
      </w:r>
      <w:r w:rsidR="00411FC6">
        <w:rPr>
          <w:rFonts w:hint="eastAsia"/>
          <w:kern w:val="0"/>
        </w:rPr>
        <w:t>模型</w:t>
      </w:r>
      <w:r w:rsidR="00411FC6">
        <w:rPr>
          <w:kern w:val="0"/>
        </w:rPr>
        <w:t>的</w:t>
      </w:r>
      <w:r w:rsidR="00411FC6">
        <w:rPr>
          <w:rFonts w:hint="eastAsia"/>
          <w:kern w:val="0"/>
        </w:rPr>
        <w:t>估计</w:t>
      </w:r>
      <w:r w:rsidR="00411FC6">
        <w:rPr>
          <w:kern w:val="0"/>
        </w:rPr>
        <w:t>效果。</w:t>
      </w:r>
      <w:r w:rsidR="00411FC6">
        <w:rPr>
          <w:rFonts w:hint="eastAsia"/>
          <w:kern w:val="0"/>
        </w:rPr>
        <w:t>我们采用</w:t>
      </w:r>
      <w:r w:rsidR="00411FC6">
        <w:rPr>
          <w:kern w:val="0"/>
        </w:rPr>
        <w:t>了数据驱动的</w:t>
      </w:r>
      <w:r w:rsidR="00411FC6">
        <w:rPr>
          <w:rFonts w:hint="eastAsia"/>
          <w:kern w:val="0"/>
        </w:rPr>
        <w:t>带宽</w:t>
      </w:r>
      <w:r w:rsidR="00411FC6">
        <w:rPr>
          <w:kern w:val="0"/>
        </w:rPr>
        <w:t>选择方法，而不是</w:t>
      </w:r>
      <w:r w:rsidR="006E095A">
        <w:rPr>
          <w:rFonts w:hint="eastAsia"/>
          <w:kern w:val="0"/>
        </w:rPr>
        <w:t>众所</w:t>
      </w:r>
      <w:r w:rsidR="006E095A">
        <w:rPr>
          <w:kern w:val="0"/>
        </w:rPr>
        <w:t>周知的</w:t>
      </w:r>
      <w:r w:rsidR="00CC23A8">
        <w:rPr>
          <w:rFonts w:hint="eastAsia"/>
          <w:kern w:val="0"/>
        </w:rPr>
        <w:t>数学</w:t>
      </w:r>
      <w:r w:rsidR="00CC23A8">
        <w:rPr>
          <w:kern w:val="0"/>
        </w:rPr>
        <w:t>规则</w:t>
      </w:r>
      <w:r w:rsidR="00BA750B">
        <w:rPr>
          <w:rFonts w:hint="eastAsia"/>
          <w:kern w:val="0"/>
        </w:rPr>
        <w:t>【</w:t>
      </w:r>
      <w:r w:rsidR="00BA750B">
        <w:rPr>
          <w:kern w:val="0"/>
        </w:rPr>
        <w:t>】</w:t>
      </w:r>
      <w:r w:rsidR="00CC23A8">
        <w:rPr>
          <w:kern w:val="0"/>
        </w:rPr>
        <w:t>。</w:t>
      </w:r>
      <w:r w:rsidR="00BA750B">
        <w:rPr>
          <w:rFonts w:hint="eastAsia"/>
          <w:kern w:val="0"/>
        </w:rPr>
        <w:t>我们使用</w:t>
      </w:r>
      <w:r w:rsidR="00BA750B">
        <w:rPr>
          <w:kern w:val="0"/>
        </w:rPr>
        <w:t>交叉验证的方式选择最大化</w:t>
      </w:r>
      <w:r w:rsidR="003162F2">
        <w:rPr>
          <w:rFonts w:hint="eastAsia"/>
          <w:kern w:val="0"/>
        </w:rPr>
        <w:t>释然</w:t>
      </w:r>
      <w:r w:rsidR="00847E53">
        <w:rPr>
          <w:rFonts w:hint="eastAsia"/>
          <w:kern w:val="0"/>
        </w:rPr>
        <w:t>函数</w:t>
      </w:r>
      <w:r w:rsidR="00847E53">
        <w:rPr>
          <w:kern w:val="0"/>
        </w:rPr>
        <w:t>的</w:t>
      </w:r>
      <w:r w:rsidR="00847E53">
        <w:rPr>
          <w:rFonts w:hint="eastAsia"/>
          <w:kern w:val="0"/>
        </w:rPr>
        <w:t>带宽</w:t>
      </w:r>
      <w:r w:rsidR="00847E53">
        <w:rPr>
          <w:kern w:val="0"/>
        </w:rPr>
        <w:t>。</w:t>
      </w:r>
    </w:p>
    <w:p w14:paraId="1F2AF13C" w14:textId="6A15F766" w:rsidR="0073024C" w:rsidRDefault="00091829" w:rsidP="008A6503">
      <w:pPr>
        <w:ind w:firstLine="420"/>
        <w:rPr>
          <w:kern w:val="0"/>
        </w:rPr>
      </w:pPr>
      <w:r>
        <w:rPr>
          <w:rFonts w:hint="eastAsia"/>
          <w:kern w:val="0"/>
        </w:rPr>
        <w:t>为了</w:t>
      </w:r>
      <w:r>
        <w:rPr>
          <w:kern w:val="0"/>
        </w:rPr>
        <w:t>形象化</w:t>
      </w:r>
      <w:r w:rsidR="00B26256">
        <w:rPr>
          <w:rFonts w:hint="eastAsia"/>
          <w:kern w:val="0"/>
        </w:rPr>
        <w:t>理解核密度</w:t>
      </w:r>
      <w:r w:rsidR="00B26256">
        <w:rPr>
          <w:kern w:val="0"/>
        </w:rPr>
        <w:t>估计方法建模的有效性，我们给出了</w:t>
      </w:r>
      <w:r w:rsidR="00390CF5">
        <w:rPr>
          <w:rFonts w:hint="eastAsia"/>
          <w:kern w:val="0"/>
        </w:rPr>
        <w:t>一个示例</w:t>
      </w:r>
      <w:r w:rsidR="00390CF5">
        <w:rPr>
          <w:kern w:val="0"/>
        </w:rPr>
        <w:t>用户的建模效果。</w:t>
      </w:r>
      <w:r w:rsidR="007C61B9">
        <w:rPr>
          <w:rFonts w:hint="eastAsia"/>
          <w:kern w:val="0"/>
        </w:rPr>
        <w:t>如图</w:t>
      </w:r>
      <w:r w:rsidR="000A16E0">
        <w:rPr>
          <w:rFonts w:hint="eastAsia"/>
          <w:kern w:val="0"/>
        </w:rPr>
        <w:t>3-1</w:t>
      </w:r>
      <w:r w:rsidR="000A16E0">
        <w:rPr>
          <w:rFonts w:hint="eastAsia"/>
          <w:kern w:val="0"/>
        </w:rPr>
        <w:t>是</w:t>
      </w:r>
      <w:r w:rsidR="00F816F8">
        <w:rPr>
          <w:rFonts w:hint="eastAsia"/>
          <w:kern w:val="0"/>
        </w:rPr>
        <w:t>对</w:t>
      </w:r>
      <w:r w:rsidR="004F1179">
        <w:rPr>
          <w:rFonts w:hint="eastAsia"/>
          <w:kern w:val="0"/>
        </w:rPr>
        <w:t>示例</w:t>
      </w:r>
      <w:r w:rsidR="000A16E0">
        <w:rPr>
          <w:kern w:val="0"/>
        </w:rPr>
        <w:t>用户</w:t>
      </w:r>
      <w:r w:rsidR="00C6296F">
        <w:rPr>
          <w:rFonts w:hint="eastAsia"/>
          <w:kern w:val="0"/>
        </w:rPr>
        <w:t>签到位置</w:t>
      </w:r>
      <w:r w:rsidR="00C6296F">
        <w:rPr>
          <w:kern w:val="0"/>
        </w:rPr>
        <w:t>建模的效果图</w:t>
      </w:r>
      <w:r w:rsidR="004408D1">
        <w:rPr>
          <w:rFonts w:hint="eastAsia"/>
          <w:kern w:val="0"/>
        </w:rPr>
        <w:t>。图</w:t>
      </w:r>
      <w:r w:rsidR="004408D1">
        <w:rPr>
          <w:kern w:val="0"/>
        </w:rPr>
        <w:t>3-1</w:t>
      </w:r>
      <w:r w:rsidR="004408D1">
        <w:rPr>
          <w:kern w:val="0"/>
        </w:rPr>
        <w:t>（</w:t>
      </w:r>
      <w:r w:rsidR="004408D1">
        <w:rPr>
          <w:rFonts w:hint="eastAsia"/>
          <w:kern w:val="0"/>
        </w:rPr>
        <w:t>a</w:t>
      </w:r>
      <w:r w:rsidR="004408D1">
        <w:rPr>
          <w:kern w:val="0"/>
        </w:rPr>
        <w:t>）</w:t>
      </w:r>
      <w:r w:rsidR="004408D1">
        <w:rPr>
          <w:rFonts w:hint="eastAsia"/>
          <w:kern w:val="0"/>
        </w:rPr>
        <w:t>是用户的签到</w:t>
      </w:r>
      <w:r w:rsidR="004408D1">
        <w:rPr>
          <w:kern w:val="0"/>
        </w:rPr>
        <w:t>位置</w:t>
      </w:r>
      <w:r w:rsidR="005C00F4">
        <w:rPr>
          <w:rFonts w:hint="eastAsia"/>
          <w:kern w:val="0"/>
        </w:rPr>
        <w:t>，</w:t>
      </w:r>
      <w:r w:rsidR="005C00F4">
        <w:rPr>
          <w:rFonts w:hint="eastAsia"/>
          <w:kern w:val="0"/>
        </w:rPr>
        <w:t>3</w:t>
      </w:r>
      <w:r w:rsidR="005C00F4">
        <w:rPr>
          <w:kern w:val="0"/>
        </w:rPr>
        <w:t>-1</w:t>
      </w:r>
      <w:r w:rsidR="005C00F4">
        <w:rPr>
          <w:kern w:val="0"/>
        </w:rPr>
        <w:t>（</w:t>
      </w:r>
      <w:r w:rsidR="005C00F4">
        <w:rPr>
          <w:rFonts w:hint="eastAsia"/>
          <w:kern w:val="0"/>
        </w:rPr>
        <w:t>b</w:t>
      </w:r>
      <w:r w:rsidR="005C00F4">
        <w:rPr>
          <w:kern w:val="0"/>
        </w:rPr>
        <w:t>）</w:t>
      </w:r>
      <w:r w:rsidR="005C00F4">
        <w:rPr>
          <w:rFonts w:hint="eastAsia"/>
          <w:kern w:val="0"/>
        </w:rPr>
        <w:t>是</w:t>
      </w:r>
      <w:r w:rsidR="006D679D">
        <w:rPr>
          <w:rFonts w:hint="eastAsia"/>
          <w:kern w:val="0"/>
        </w:rPr>
        <w:t>通过</w:t>
      </w:r>
      <w:r w:rsidR="006D679D">
        <w:rPr>
          <w:kern w:val="0"/>
        </w:rPr>
        <w:t>核密度估计</w:t>
      </w:r>
      <w:r w:rsidR="006D679D">
        <w:rPr>
          <w:rFonts w:hint="eastAsia"/>
          <w:kern w:val="0"/>
        </w:rPr>
        <w:t>得到</w:t>
      </w:r>
      <w:r w:rsidR="00E20716">
        <w:rPr>
          <w:rFonts w:hint="eastAsia"/>
          <w:kern w:val="0"/>
        </w:rPr>
        <w:t>概率</w:t>
      </w:r>
      <w:r w:rsidR="006D679D">
        <w:rPr>
          <w:kern w:val="0"/>
        </w:rPr>
        <w:t>密度图形</w:t>
      </w:r>
      <w:r w:rsidR="00971207">
        <w:rPr>
          <w:rFonts w:hint="eastAsia"/>
          <w:kern w:val="0"/>
        </w:rPr>
        <w:t>。</w:t>
      </w:r>
    </w:p>
    <w:p w14:paraId="2FA25FFA" w14:textId="77777777" w:rsidR="00DD1534" w:rsidRDefault="00DD1534" w:rsidP="008A6503">
      <w:pPr>
        <w:ind w:firstLine="420"/>
        <w:rPr>
          <w:kern w:val="0"/>
        </w:rPr>
      </w:pPr>
    </w:p>
    <w:p w14:paraId="0348C5CD" w14:textId="77777777" w:rsidR="00DD1534" w:rsidRDefault="00DD1534" w:rsidP="008A6503">
      <w:pPr>
        <w:ind w:firstLine="420"/>
        <w:rPr>
          <w:kern w:val="0"/>
        </w:rPr>
      </w:pPr>
    </w:p>
    <w:p w14:paraId="19D903FF" w14:textId="77777777" w:rsidR="00DD1534" w:rsidRDefault="00DD1534" w:rsidP="008A6503">
      <w:pPr>
        <w:ind w:firstLine="420"/>
        <w:rPr>
          <w:kern w:val="0"/>
        </w:rPr>
      </w:pPr>
    </w:p>
    <w:p w14:paraId="614678FB" w14:textId="40104F2C" w:rsidR="00C03979" w:rsidRPr="00E81498" w:rsidRDefault="00C03979" w:rsidP="00C03979">
      <w:pPr>
        <w:rPr>
          <w:b/>
          <w:kern w:val="0"/>
        </w:rPr>
      </w:pPr>
      <w:r w:rsidRPr="00E81498">
        <w:rPr>
          <w:rFonts w:hint="eastAsia"/>
          <w:b/>
          <w:kern w:val="0"/>
        </w:rPr>
        <w:t>计算复杂度</w:t>
      </w:r>
    </w:p>
    <w:p w14:paraId="4897B0F0" w14:textId="502F61D8" w:rsidR="00E81498" w:rsidRDefault="005B5F49" w:rsidP="00AD1996">
      <w:pPr>
        <w:ind w:firstLine="420"/>
        <w:rPr>
          <w:kern w:val="0"/>
        </w:rPr>
      </w:pPr>
      <w:r>
        <w:rPr>
          <w:rFonts w:hint="eastAsia"/>
          <w:kern w:val="0"/>
        </w:rPr>
        <w:t>值得注意</w:t>
      </w:r>
      <w:r>
        <w:rPr>
          <w:kern w:val="0"/>
        </w:rPr>
        <w:t>的是</w:t>
      </w:r>
      <w:r>
        <w:rPr>
          <w:rFonts w:hint="eastAsia"/>
          <w:kern w:val="0"/>
        </w:rPr>
        <w:t>使用高斯</w:t>
      </w:r>
      <w:r>
        <w:rPr>
          <w:kern w:val="0"/>
        </w:rPr>
        <w:t>核函数</w:t>
      </w:r>
      <w:r>
        <w:rPr>
          <w:rFonts w:hint="eastAsia"/>
          <w:kern w:val="0"/>
        </w:rPr>
        <w:t>对</w:t>
      </w:r>
      <w:r w:rsidR="00821AAB">
        <w:rPr>
          <w:rFonts w:hint="eastAsia"/>
          <w:kern w:val="0"/>
        </w:rPr>
        <w:t>用户</w:t>
      </w:r>
      <w:r w:rsidR="00821AAB">
        <w:rPr>
          <w:kern w:val="0"/>
        </w:rPr>
        <w:t>活动的概率进行密度估计时，计算代价会</w:t>
      </w:r>
      <w:r w:rsidR="00821AAB">
        <w:rPr>
          <w:rFonts w:hint="eastAsia"/>
          <w:kern w:val="0"/>
        </w:rPr>
        <w:t>随着</w:t>
      </w:r>
      <w:r w:rsidR="00821AAB">
        <w:rPr>
          <w:kern w:val="0"/>
        </w:rPr>
        <w:t>用户</w:t>
      </w:r>
      <w:r w:rsidR="00E306DF">
        <w:rPr>
          <w:rFonts w:hint="eastAsia"/>
          <w:kern w:val="0"/>
        </w:rPr>
        <w:t>签到</w:t>
      </w:r>
      <w:r w:rsidR="00E306DF">
        <w:rPr>
          <w:kern w:val="0"/>
        </w:rPr>
        <w:t>数量的增长而</w:t>
      </w:r>
      <w:r w:rsidR="00403389">
        <w:rPr>
          <w:rFonts w:hint="eastAsia"/>
          <w:kern w:val="0"/>
        </w:rPr>
        <w:t>增大</w:t>
      </w:r>
      <w:r w:rsidR="00403389">
        <w:rPr>
          <w:kern w:val="0"/>
        </w:rPr>
        <w:t>。</w:t>
      </w:r>
      <w:r w:rsidR="00CB6C75">
        <w:rPr>
          <w:rFonts w:hint="eastAsia"/>
          <w:color w:val="FF0000"/>
          <w:kern w:val="0"/>
        </w:rPr>
        <w:t>从</w:t>
      </w:r>
      <w:r w:rsidR="005C0092" w:rsidRPr="00B37470">
        <w:rPr>
          <w:rFonts w:hint="eastAsia"/>
          <w:color w:val="FF0000"/>
          <w:kern w:val="0"/>
        </w:rPr>
        <w:t>计算</w:t>
      </w:r>
      <w:r w:rsidR="005C0092" w:rsidRPr="00B37470">
        <w:rPr>
          <w:color w:val="FF0000"/>
          <w:kern w:val="0"/>
        </w:rPr>
        <w:t>公式</w:t>
      </w:r>
      <w:r w:rsidR="005C0092" w:rsidRPr="00B37470">
        <w:rPr>
          <w:color w:val="FF0000"/>
          <w:kern w:val="0"/>
        </w:rPr>
        <w:t>×××</w:t>
      </w:r>
      <w:r w:rsidR="00CB6C75">
        <w:rPr>
          <w:rFonts w:hint="eastAsia"/>
          <w:color w:val="FF0000"/>
          <w:kern w:val="0"/>
        </w:rPr>
        <w:t>中</w:t>
      </w:r>
      <w:r w:rsidR="00CB6C75">
        <w:rPr>
          <w:color w:val="FF0000"/>
          <w:kern w:val="0"/>
        </w:rPr>
        <w:t>可以得出</w:t>
      </w:r>
      <w:r w:rsidR="005C0092">
        <w:rPr>
          <w:kern w:val="0"/>
        </w:rPr>
        <w:t>，</w:t>
      </w:r>
      <w:r w:rsidR="00DE1226">
        <w:rPr>
          <w:rFonts w:hint="eastAsia"/>
          <w:kern w:val="0"/>
        </w:rPr>
        <w:t>计算</w:t>
      </w:r>
      <w:r w:rsidR="00D72B8C">
        <w:rPr>
          <w:kern w:val="0"/>
        </w:rPr>
        <w:t>用户</w:t>
      </w:r>
      <w:r w:rsidR="00F0741C" w:rsidRPr="00F0741C">
        <w:rPr>
          <w:i/>
          <w:kern w:val="0"/>
        </w:rPr>
        <w:t>u</w:t>
      </w:r>
      <w:r w:rsidR="00B37470">
        <w:rPr>
          <w:kern w:val="0"/>
        </w:rPr>
        <w:t>访问位置</w:t>
      </w:r>
      <w:r w:rsidR="00B37470" w:rsidRPr="00F0741C">
        <w:rPr>
          <w:rFonts w:hint="eastAsia"/>
          <w:i/>
          <w:kern w:val="0"/>
        </w:rPr>
        <w:t>l</w:t>
      </w:r>
      <w:r w:rsidR="00FE555F">
        <w:rPr>
          <w:kern w:val="0"/>
        </w:rPr>
        <w:t>的概率</w:t>
      </w:r>
      <w:r w:rsidR="00862B95">
        <w:rPr>
          <w:rFonts w:hint="eastAsia"/>
          <w:kern w:val="0"/>
        </w:rPr>
        <w:t>时间</w:t>
      </w:r>
      <w:r w:rsidR="00862B95">
        <w:rPr>
          <w:kern w:val="0"/>
        </w:rPr>
        <w:t>复杂度为</w:t>
      </w:r>
      <m:oMath>
        <m:r>
          <m:rPr>
            <m:sty m:val="p"/>
          </m:rPr>
          <w:rPr>
            <w:rFonts w:ascii="Cambria Math" w:hAnsi="Cambria Math"/>
            <w:kern w:val="0"/>
          </w:rPr>
          <m:t>o(|</m:t>
        </m:r>
        <m:sSub>
          <m:sSubPr>
            <m:ctrlPr>
              <w:rPr>
                <w:rFonts w:ascii="Cambria Math" w:hAnsi="Cambria Math"/>
                <w:kern w:val="0"/>
              </w:rPr>
            </m:ctrlPr>
          </m:sSubPr>
          <m:e>
            <m:r>
              <m:rPr>
                <m:sty m:val="p"/>
              </m:rPr>
              <w:rPr>
                <w:rFonts w:ascii="Cambria Math" w:hAnsi="Cambria Math"/>
                <w:kern w:val="0"/>
              </w:rPr>
              <m:t>L</m:t>
            </m:r>
          </m:e>
          <m:sub>
            <m:r>
              <m:rPr>
                <m:sty m:val="p"/>
              </m:rPr>
              <w:rPr>
                <w:rFonts w:ascii="Cambria Math" w:hAnsi="Cambria Math"/>
                <w:kern w:val="0"/>
              </w:rPr>
              <m:t>u</m:t>
            </m:r>
          </m:sub>
        </m:sSub>
        <m:r>
          <m:rPr>
            <m:sty m:val="p"/>
          </m:rPr>
          <w:rPr>
            <w:rFonts w:ascii="Cambria Math" w:hAnsi="Cambria Math"/>
            <w:kern w:val="0"/>
          </w:rPr>
          <m:t>|)</m:t>
        </m:r>
      </m:oMath>
      <w:r w:rsidR="00580C32" w:rsidRPr="00186025">
        <w:rPr>
          <w:rFonts w:hint="eastAsia"/>
          <w:kern w:val="0"/>
        </w:rPr>
        <w:t>。</w:t>
      </w:r>
      <w:r w:rsidR="00580C32">
        <w:rPr>
          <w:kern w:val="0"/>
        </w:rPr>
        <w:t>当</w:t>
      </w:r>
      <w:r w:rsidR="00580C32">
        <w:rPr>
          <w:rFonts w:hint="eastAsia"/>
          <w:kern w:val="0"/>
        </w:rPr>
        <w:t>对</w:t>
      </w:r>
      <w:r w:rsidR="00580C32">
        <w:rPr>
          <w:kern w:val="0"/>
        </w:rPr>
        <w:t>用户进行</w:t>
      </w:r>
      <w:r w:rsidR="00175E16">
        <w:rPr>
          <w:rFonts w:hint="eastAsia"/>
          <w:kern w:val="0"/>
        </w:rPr>
        <w:t>POI</w:t>
      </w:r>
      <w:r w:rsidR="00580C32">
        <w:rPr>
          <w:kern w:val="0"/>
        </w:rPr>
        <w:t>推荐时，</w:t>
      </w:r>
      <w:r w:rsidR="00514523">
        <w:rPr>
          <w:rFonts w:hint="eastAsia"/>
          <w:kern w:val="0"/>
        </w:rPr>
        <w:t>需要</w:t>
      </w:r>
      <w:r w:rsidR="005E76A1">
        <w:rPr>
          <w:rFonts w:hint="eastAsia"/>
          <w:kern w:val="0"/>
        </w:rPr>
        <w:t>计算</w:t>
      </w:r>
      <w:r w:rsidR="005E76A1">
        <w:rPr>
          <w:kern w:val="0"/>
        </w:rPr>
        <w:t>用户</w:t>
      </w:r>
      <w:r w:rsidR="005E76A1" w:rsidRPr="00CB2718">
        <w:rPr>
          <w:rFonts w:hint="eastAsia"/>
          <w:i/>
          <w:kern w:val="0"/>
        </w:rPr>
        <w:t>u</w:t>
      </w:r>
      <w:r w:rsidR="005E76A1">
        <w:rPr>
          <w:rFonts w:hint="eastAsia"/>
          <w:kern w:val="0"/>
        </w:rPr>
        <w:t>对</w:t>
      </w:r>
      <w:r w:rsidR="00980F9F">
        <w:rPr>
          <w:rFonts w:hint="eastAsia"/>
          <w:kern w:val="0"/>
        </w:rPr>
        <w:t>所有</w:t>
      </w:r>
      <w:r w:rsidR="00A00D52">
        <w:rPr>
          <w:kern w:val="0"/>
        </w:rPr>
        <w:t>N</w:t>
      </w:r>
      <w:r w:rsidR="00A00D52">
        <w:rPr>
          <w:kern w:val="0"/>
        </w:rPr>
        <w:t>个</w:t>
      </w:r>
      <w:r w:rsidR="00A00D52">
        <w:rPr>
          <w:rFonts w:hint="eastAsia"/>
          <w:kern w:val="0"/>
        </w:rPr>
        <w:t>位置</w:t>
      </w:r>
      <w:r w:rsidR="00A00D52">
        <w:rPr>
          <w:kern w:val="0"/>
        </w:rPr>
        <w:t>的访问概率</w:t>
      </w:r>
      <w:r w:rsidR="00AD1996">
        <w:rPr>
          <w:rFonts w:hint="eastAsia"/>
          <w:kern w:val="0"/>
        </w:rPr>
        <w:t>，</w:t>
      </w:r>
      <w:r w:rsidR="00186025">
        <w:rPr>
          <w:rFonts w:hint="eastAsia"/>
          <w:kern w:val="0"/>
        </w:rPr>
        <w:t>以</w:t>
      </w:r>
      <w:r w:rsidR="00186025">
        <w:rPr>
          <w:kern w:val="0"/>
        </w:rPr>
        <w:t>返回概率最高的</w:t>
      </w:r>
      <w:r w:rsidR="00186025">
        <w:rPr>
          <w:kern w:val="0"/>
        </w:rPr>
        <w:t>K</w:t>
      </w:r>
      <w:r w:rsidR="00186025">
        <w:rPr>
          <w:kern w:val="0"/>
        </w:rPr>
        <w:t>个</w:t>
      </w:r>
      <w:r w:rsidR="00186025">
        <w:rPr>
          <w:kern w:val="0"/>
        </w:rPr>
        <w:t>POI</w:t>
      </w:r>
      <w:r w:rsidR="00186025">
        <w:rPr>
          <w:rFonts w:hint="eastAsia"/>
          <w:kern w:val="0"/>
        </w:rPr>
        <w:t>推荐</w:t>
      </w:r>
      <w:r w:rsidR="00186025">
        <w:rPr>
          <w:kern w:val="0"/>
        </w:rPr>
        <w:t>给用户，其</w:t>
      </w:r>
      <w:r w:rsidR="00AD1996">
        <w:rPr>
          <w:kern w:val="0"/>
        </w:rPr>
        <w:t>时间复杂度为</w:t>
      </w:r>
      <m:oMath>
        <m:r>
          <w:rPr>
            <w:rFonts w:ascii="Cambria Math" w:hAnsi="Cambria Math"/>
            <w:kern w:val="0"/>
          </w:rPr>
          <m:t>o(|L-</m:t>
        </m:r>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r>
          <w:rPr>
            <w:rFonts w:ascii="Cambria Math" w:hAnsi="Cambria Math"/>
            <w:kern w:val="0"/>
          </w:rPr>
          <m:t>|)</m:t>
        </m:r>
      </m:oMath>
      <w:r w:rsidR="00AD1996" w:rsidRPr="00186025">
        <w:rPr>
          <w:rFonts w:hint="eastAsia"/>
          <w:i/>
          <w:kern w:val="0"/>
        </w:rPr>
        <w:t>。</w:t>
      </w:r>
      <w:r w:rsidR="00186025" w:rsidRPr="00E00A36">
        <w:rPr>
          <w:rFonts w:hint="eastAsia"/>
          <w:kern w:val="0"/>
        </w:rPr>
        <w:t>但是</w:t>
      </w:r>
      <w:r w:rsidR="00186025" w:rsidRPr="00E00A36">
        <w:rPr>
          <w:kern w:val="0"/>
        </w:rPr>
        <w:t>使用</w:t>
      </w:r>
      <w:r w:rsidR="00E00A36">
        <w:rPr>
          <w:rFonts w:hint="eastAsia"/>
          <w:kern w:val="0"/>
        </w:rPr>
        <w:t>高斯核</w:t>
      </w:r>
      <w:r w:rsidR="00E00A36">
        <w:rPr>
          <w:kern w:val="0"/>
        </w:rPr>
        <w:t>进行密度估计是可取的</w:t>
      </w:r>
    </w:p>
    <w:p w14:paraId="46DCDB71" w14:textId="6A53AB3A" w:rsidR="00B02FBE" w:rsidRDefault="00E00A36" w:rsidP="00CE3E1C">
      <w:pPr>
        <w:ind w:firstLine="420"/>
        <w:rPr>
          <w:kern w:val="0"/>
        </w:rPr>
      </w:pPr>
      <w:r>
        <w:rPr>
          <w:rFonts w:hint="eastAsia"/>
          <w:kern w:val="0"/>
        </w:rPr>
        <w:t>在本文</w:t>
      </w:r>
      <w:r>
        <w:rPr>
          <w:kern w:val="0"/>
        </w:rPr>
        <w:t>中，使用高斯核函数对用户活动进行概率密度估计是可取的</w:t>
      </w:r>
      <w:r w:rsidR="00D55711">
        <w:rPr>
          <w:rFonts w:hint="eastAsia"/>
          <w:kern w:val="0"/>
        </w:rPr>
        <w:t>，</w:t>
      </w:r>
      <w:r w:rsidR="00D55711">
        <w:rPr>
          <w:rFonts w:hint="eastAsia"/>
          <w:kern w:val="0"/>
        </w:rPr>
        <w:t xml:space="preserve"> </w:t>
      </w:r>
      <w:r w:rsidR="00D55711">
        <w:rPr>
          <w:rFonts w:hint="eastAsia"/>
          <w:kern w:val="0"/>
        </w:rPr>
        <w:t>其</w:t>
      </w:r>
      <w:r w:rsidR="00D55711">
        <w:rPr>
          <w:kern w:val="0"/>
        </w:rPr>
        <w:t>原因有</w:t>
      </w:r>
      <w:r w:rsidR="00D55711">
        <w:rPr>
          <w:rFonts w:hint="eastAsia"/>
          <w:kern w:val="0"/>
        </w:rPr>
        <w:t>以下几点</w:t>
      </w:r>
      <w:r w:rsidR="00D55711">
        <w:rPr>
          <w:kern w:val="0"/>
        </w:rPr>
        <w:t>：</w:t>
      </w:r>
      <w:r w:rsidR="001A5343">
        <w:rPr>
          <w:rFonts w:hint="eastAsia"/>
          <w:kern w:val="0"/>
        </w:rPr>
        <w:t>第一</w:t>
      </w:r>
      <w:r w:rsidR="001A5343">
        <w:rPr>
          <w:kern w:val="0"/>
        </w:rPr>
        <w:t>，</w:t>
      </w:r>
      <w:r w:rsidR="000D6986">
        <w:rPr>
          <w:rFonts w:hint="eastAsia"/>
          <w:kern w:val="0"/>
        </w:rPr>
        <w:t>LBSN</w:t>
      </w:r>
      <w:r w:rsidR="000D6986">
        <w:rPr>
          <w:kern w:val="0"/>
        </w:rPr>
        <w:t>网络中固有的稀疏性</w:t>
      </w:r>
      <w:r w:rsidR="0002628F">
        <w:rPr>
          <w:rFonts w:hint="eastAsia"/>
          <w:kern w:val="0"/>
        </w:rPr>
        <w:t>即</w:t>
      </w:r>
      <w:r w:rsidR="0002628F">
        <w:rPr>
          <w:kern w:val="0"/>
        </w:rPr>
        <w:t>用户</w:t>
      </w:r>
      <w:r w:rsidR="0002628F">
        <w:rPr>
          <w:rFonts w:hint="eastAsia"/>
          <w:kern w:val="0"/>
        </w:rPr>
        <w:t>签到</w:t>
      </w:r>
      <w:r w:rsidR="0002628F">
        <w:rPr>
          <w:kern w:val="0"/>
        </w:rPr>
        <w:t>的位置仅仅是</w:t>
      </w:r>
      <w:r w:rsidR="00783057">
        <w:rPr>
          <w:rFonts w:hint="eastAsia"/>
          <w:kern w:val="0"/>
        </w:rPr>
        <w:t>整个位置</w:t>
      </w:r>
      <w:r w:rsidR="00783057">
        <w:rPr>
          <w:kern w:val="0"/>
        </w:rPr>
        <w:t>的一小部分</w:t>
      </w:r>
      <w:r w:rsidR="00783057">
        <w:rPr>
          <w:rFonts w:hint="eastAsia"/>
          <w:kern w:val="0"/>
        </w:rPr>
        <w:t>即</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r>
          <w:rPr>
            <w:rFonts w:ascii="Cambria Math" w:hAnsi="Cambria Math"/>
            <w:kern w:val="0"/>
          </w:rPr>
          <m:t>| ≪|L|</m:t>
        </m:r>
      </m:oMath>
      <w:r w:rsidR="00783057" w:rsidRPr="00783057">
        <w:rPr>
          <w:rFonts w:hint="eastAsia"/>
          <w:i/>
          <w:kern w:val="0"/>
        </w:rPr>
        <w:t>。</w:t>
      </w:r>
      <w:r w:rsidR="00FD099E">
        <w:rPr>
          <w:rFonts w:hint="eastAsia"/>
          <w:kern w:val="0"/>
        </w:rPr>
        <w:t>第二</w:t>
      </w:r>
      <w:r w:rsidR="0036718C">
        <w:rPr>
          <w:kern w:val="0"/>
        </w:rPr>
        <w:t>，</w:t>
      </w:r>
      <w:r w:rsidR="0036718C">
        <w:rPr>
          <w:kern w:val="0"/>
        </w:rPr>
        <w:t>LBSN</w:t>
      </w:r>
      <w:r w:rsidR="0036718C">
        <w:rPr>
          <w:kern w:val="0"/>
        </w:rPr>
        <w:t>网络是一个具有</w:t>
      </w:r>
      <w:r w:rsidR="0036718C">
        <w:rPr>
          <w:rFonts w:hint="eastAsia"/>
          <w:kern w:val="0"/>
        </w:rPr>
        <w:t>时</w:t>
      </w:r>
      <w:r w:rsidR="0036718C">
        <w:rPr>
          <w:kern w:val="0"/>
        </w:rPr>
        <w:t>效性的位置网络，</w:t>
      </w:r>
      <w:r w:rsidR="0036718C">
        <w:rPr>
          <w:rFonts w:hint="eastAsia"/>
          <w:kern w:val="0"/>
        </w:rPr>
        <w:t>例如</w:t>
      </w:r>
      <w:r w:rsidR="0036718C">
        <w:rPr>
          <w:kern w:val="0"/>
        </w:rPr>
        <w:t>当用户工作的地点发生变化时，</w:t>
      </w:r>
      <w:r w:rsidR="0036718C">
        <w:rPr>
          <w:rFonts w:hint="eastAsia"/>
          <w:kern w:val="0"/>
        </w:rPr>
        <w:t>之前</w:t>
      </w:r>
      <w:r w:rsidR="0036718C">
        <w:rPr>
          <w:kern w:val="0"/>
        </w:rPr>
        <w:t>用户工作</w:t>
      </w:r>
      <w:r w:rsidR="0036718C">
        <w:rPr>
          <w:rFonts w:hint="eastAsia"/>
          <w:kern w:val="0"/>
        </w:rPr>
        <w:t>地点附近</w:t>
      </w:r>
      <w:r w:rsidR="0036718C">
        <w:rPr>
          <w:kern w:val="0"/>
        </w:rPr>
        <w:t>的签到信息</w:t>
      </w:r>
      <w:r w:rsidR="0036718C">
        <w:rPr>
          <w:rFonts w:hint="eastAsia"/>
          <w:kern w:val="0"/>
        </w:rPr>
        <w:t>将无</w:t>
      </w:r>
      <w:r w:rsidR="0036718C">
        <w:rPr>
          <w:kern w:val="0"/>
        </w:rPr>
        <w:t>助于</w:t>
      </w:r>
      <w:r w:rsidR="0036718C">
        <w:rPr>
          <w:rFonts w:hint="eastAsia"/>
          <w:kern w:val="0"/>
        </w:rPr>
        <w:t>位置因素</w:t>
      </w:r>
      <w:r w:rsidR="0036718C">
        <w:rPr>
          <w:kern w:val="0"/>
        </w:rPr>
        <w:t>的建模</w:t>
      </w:r>
      <w:r w:rsidR="0036718C">
        <w:rPr>
          <w:rFonts w:hint="eastAsia"/>
          <w:kern w:val="0"/>
        </w:rPr>
        <w:t>。因此，</w:t>
      </w:r>
      <w:r w:rsidR="0036718C">
        <w:rPr>
          <w:kern w:val="0"/>
        </w:rPr>
        <w:t>仅仅选取</w:t>
      </w:r>
      <w:r w:rsidR="0036718C">
        <w:rPr>
          <w:rFonts w:hint="eastAsia"/>
          <w:kern w:val="0"/>
        </w:rPr>
        <w:t>过去</w:t>
      </w:r>
      <w:r w:rsidR="0036718C">
        <w:rPr>
          <w:kern w:val="0"/>
        </w:rPr>
        <w:t>一段时间或者</w:t>
      </w:r>
      <w:r w:rsidR="0036718C">
        <w:rPr>
          <w:rFonts w:hint="eastAsia"/>
          <w:kern w:val="0"/>
        </w:rPr>
        <w:t>数量</w:t>
      </w:r>
      <w:r w:rsidR="0036718C">
        <w:rPr>
          <w:kern w:val="0"/>
        </w:rPr>
        <w:t>的签到信息</w:t>
      </w:r>
      <w:r w:rsidR="0036718C">
        <w:rPr>
          <w:rFonts w:hint="eastAsia"/>
          <w:kern w:val="0"/>
        </w:rPr>
        <w:t>将是</w:t>
      </w:r>
      <w:r w:rsidR="0036718C">
        <w:rPr>
          <w:kern w:val="0"/>
        </w:rPr>
        <w:t>合理和明智的。</w:t>
      </w:r>
      <w:r w:rsidR="00FD099E">
        <w:rPr>
          <w:rFonts w:hint="eastAsia"/>
          <w:kern w:val="0"/>
        </w:rPr>
        <w:t>此时</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r>
          <w:rPr>
            <w:rFonts w:ascii="Cambria Math" w:hAnsi="Cambria Math"/>
            <w:kern w:val="0"/>
          </w:rPr>
          <m:t>|</m:t>
        </m:r>
      </m:oMath>
      <w:r w:rsidR="00FD099E">
        <w:rPr>
          <w:rFonts w:hint="eastAsia"/>
          <w:kern w:val="0"/>
        </w:rPr>
        <w:t>的</w:t>
      </w:r>
      <w:r w:rsidR="00FD099E">
        <w:rPr>
          <w:kern w:val="0"/>
        </w:rPr>
        <w:t>值将</w:t>
      </w:r>
      <w:r w:rsidR="00FD099E">
        <w:rPr>
          <w:rFonts w:hint="eastAsia"/>
          <w:kern w:val="0"/>
        </w:rPr>
        <w:t>处于可控</w:t>
      </w:r>
      <w:r w:rsidR="00FD099E">
        <w:rPr>
          <w:kern w:val="0"/>
        </w:rPr>
        <w:t>的范围之</w:t>
      </w:r>
      <w:r w:rsidR="00FD099E">
        <w:rPr>
          <w:rFonts w:hint="eastAsia"/>
          <w:kern w:val="0"/>
        </w:rPr>
        <w:t>内</w:t>
      </w:r>
      <w:r w:rsidR="00FD099E">
        <w:rPr>
          <w:kern w:val="0"/>
        </w:rPr>
        <w:t>。</w:t>
      </w:r>
      <w:r w:rsidR="00D76167">
        <w:rPr>
          <w:rFonts w:hint="eastAsia"/>
          <w:kern w:val="0"/>
        </w:rPr>
        <w:t>第三</w:t>
      </w:r>
      <w:r w:rsidR="00783057">
        <w:rPr>
          <w:rFonts w:hint="eastAsia"/>
          <w:kern w:val="0"/>
        </w:rPr>
        <w:t xml:space="preserve">, </w:t>
      </w:r>
      <w:r w:rsidR="00783057">
        <w:rPr>
          <w:rFonts w:hint="eastAsia"/>
          <w:kern w:val="0"/>
        </w:rPr>
        <w:t>在</w:t>
      </w:r>
      <w:r w:rsidR="00DA4016">
        <w:rPr>
          <w:rFonts w:hint="eastAsia"/>
          <w:kern w:val="0"/>
        </w:rPr>
        <w:t>发现</w:t>
      </w:r>
      <w:r w:rsidR="00DA4016">
        <w:rPr>
          <w:kern w:val="0"/>
        </w:rPr>
        <w:t>用户可能喜欢的潜在位置时，我们仅仅选</w:t>
      </w:r>
      <w:r w:rsidR="00DA4016">
        <w:rPr>
          <w:kern w:val="0"/>
        </w:rPr>
        <w:lastRenderedPageBreak/>
        <w:t>取</w:t>
      </w:r>
      <m:oMath>
        <m:r>
          <w:rPr>
            <w:rFonts w:ascii="Cambria Math" w:hAnsi="Cambria Math"/>
            <w:kern w:val="0"/>
          </w:rPr>
          <m:t>L</m:t>
        </m:r>
      </m:oMath>
      <w:r w:rsidR="008B7363">
        <w:rPr>
          <w:rFonts w:hint="eastAsia"/>
          <w:kern w:val="0"/>
        </w:rPr>
        <w:t>中</w:t>
      </w:r>
      <w:r w:rsidR="008B7363">
        <w:rPr>
          <w:kern w:val="0"/>
        </w:rPr>
        <w:t>的</w:t>
      </w:r>
      <w:r w:rsidR="00DA4016">
        <w:rPr>
          <w:kern w:val="0"/>
        </w:rPr>
        <w:t>一部分位置</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p</m:t>
            </m:r>
          </m:sub>
        </m:sSub>
      </m:oMath>
      <w:r w:rsidR="00DA4016">
        <w:rPr>
          <w:rFonts w:hint="eastAsia"/>
          <w:kern w:val="0"/>
        </w:rPr>
        <w:t>，</w:t>
      </w:r>
      <w:r w:rsidR="00DA4016">
        <w:rPr>
          <w:kern w:val="0"/>
        </w:rPr>
        <w:t>即</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p</m:t>
            </m:r>
          </m:sub>
        </m:sSub>
        <m:r>
          <w:rPr>
            <w:rFonts w:ascii="Cambria Math" w:hAnsi="Cambria Math"/>
            <w:kern w:val="0"/>
          </w:rPr>
          <m:t>|</m:t>
        </m:r>
        <m:r>
          <w:rPr>
            <w:rFonts w:ascii="Cambria Math" w:hAnsi="Cambria Math" w:hint="eastAsia"/>
            <w:kern w:val="0"/>
          </w:rPr>
          <m:t>&lt;</m:t>
        </m:r>
        <m:r>
          <w:rPr>
            <w:rFonts w:ascii="Cambria Math" w:hAnsi="Cambria Math"/>
            <w:kern w:val="0"/>
          </w:rPr>
          <m:t>|L|</m:t>
        </m:r>
      </m:oMath>
      <w:r w:rsidR="00840B3D">
        <w:rPr>
          <w:rFonts w:hint="eastAsia"/>
          <w:kern w:val="0"/>
        </w:rPr>
        <w:t>且</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p</m:t>
            </m:r>
          </m:sub>
        </m:sSub>
        <m:r>
          <w:rPr>
            <w:rFonts w:ascii="Cambria Math" w:hAnsi="Cambria Math"/>
            <w:kern w:val="0"/>
          </w:rPr>
          <m:t>⊂(L-</m:t>
        </m:r>
        <m:sSub>
          <m:sSubPr>
            <m:ctrlPr>
              <w:rPr>
                <w:rFonts w:ascii="Cambria Math" w:hAnsi="Cambria Math"/>
                <w:i/>
                <w:kern w:val="0"/>
              </w:rPr>
            </m:ctrlPr>
          </m:sSubPr>
          <m:e>
            <m:r>
              <w:rPr>
                <w:rFonts w:ascii="Cambria Math" w:hAnsi="Cambria Math"/>
                <w:kern w:val="0"/>
              </w:rPr>
              <m:t>L</m:t>
            </m:r>
          </m:e>
          <m:sub>
            <m:r>
              <w:rPr>
                <w:rFonts w:ascii="Cambria Math" w:hAnsi="Cambria Math"/>
                <w:kern w:val="0"/>
              </w:rPr>
              <m:t>u</m:t>
            </m:r>
          </m:sub>
        </m:sSub>
        <m:r>
          <w:rPr>
            <w:rFonts w:ascii="Cambria Math" w:hAnsi="Cambria Math"/>
            <w:kern w:val="0"/>
          </w:rPr>
          <m:t>)</m:t>
        </m:r>
      </m:oMath>
      <w:r w:rsidR="00226D9E">
        <w:rPr>
          <w:rFonts w:hint="eastAsia"/>
          <w:i/>
          <w:kern w:val="0"/>
        </w:rPr>
        <w:t>。</w:t>
      </w:r>
      <m:oMath>
        <m:sSub>
          <m:sSubPr>
            <m:ctrlPr>
              <w:rPr>
                <w:rFonts w:ascii="Cambria Math" w:hAnsi="Cambria Math"/>
                <w:i/>
                <w:kern w:val="0"/>
              </w:rPr>
            </m:ctrlPr>
          </m:sSubPr>
          <m:e>
            <m:r>
              <w:rPr>
                <w:rFonts w:ascii="Cambria Math" w:hAnsi="Cambria Math"/>
                <w:kern w:val="0"/>
              </w:rPr>
              <m:t>L</m:t>
            </m:r>
          </m:e>
          <m:sub>
            <m:r>
              <w:rPr>
                <w:rFonts w:ascii="Cambria Math" w:hAnsi="Cambria Math"/>
                <w:kern w:val="0"/>
              </w:rPr>
              <m:t>p</m:t>
            </m:r>
          </m:sub>
        </m:sSub>
      </m:oMath>
      <w:r w:rsidR="004F1736" w:rsidRPr="00CE3E1C">
        <w:rPr>
          <w:rFonts w:hint="eastAsia"/>
          <w:i/>
          <w:color w:val="FF0000"/>
          <w:kern w:val="0"/>
        </w:rPr>
        <w:t>的</w:t>
      </w:r>
      <w:r w:rsidR="004F1736" w:rsidRPr="00CE3E1C">
        <w:rPr>
          <w:i/>
          <w:color w:val="FF0000"/>
          <w:kern w:val="0"/>
        </w:rPr>
        <w:t>选取规则</w:t>
      </w:r>
      <w:r w:rsidR="000F30FE" w:rsidRPr="00CE3E1C">
        <w:rPr>
          <w:rFonts w:hint="eastAsia"/>
          <w:i/>
          <w:color w:val="FF0000"/>
          <w:kern w:val="0"/>
        </w:rPr>
        <w:t>见</w:t>
      </w:r>
      <w:r w:rsidR="000F30FE" w:rsidRPr="00CE3E1C">
        <w:rPr>
          <w:i/>
          <w:color w:val="FF0000"/>
          <w:kern w:val="0"/>
        </w:rPr>
        <w:t>章节</w:t>
      </w:r>
      <w:r w:rsidR="000F30FE" w:rsidRPr="00CE3E1C">
        <w:rPr>
          <w:i/>
          <w:color w:val="FF0000"/>
          <w:kern w:val="0"/>
        </w:rPr>
        <w:t>3.2.2</w:t>
      </w:r>
      <w:r w:rsidR="000F30FE">
        <w:rPr>
          <w:rFonts w:hint="eastAsia"/>
          <w:i/>
          <w:kern w:val="0"/>
        </w:rPr>
        <w:t>。</w:t>
      </w:r>
    </w:p>
    <w:p w14:paraId="26DCCC14" w14:textId="77777777" w:rsidR="00CE3E1C" w:rsidRPr="00DA4016" w:rsidRDefault="00CE3E1C" w:rsidP="00CE3E1C">
      <w:pPr>
        <w:ind w:firstLine="420"/>
        <w:rPr>
          <w:kern w:val="0"/>
        </w:rPr>
      </w:pPr>
    </w:p>
    <w:p w14:paraId="194A0D54" w14:textId="5084FD51" w:rsidR="00B67770" w:rsidRPr="00A4493A" w:rsidRDefault="00B051E8" w:rsidP="00B67770">
      <w:pPr>
        <w:rPr>
          <w:b/>
          <w:kern w:val="0"/>
        </w:rPr>
      </w:pPr>
      <w:r w:rsidRPr="00A4493A">
        <w:rPr>
          <w:rFonts w:hint="eastAsia"/>
          <w:b/>
          <w:kern w:val="0"/>
        </w:rPr>
        <w:t>基于</w:t>
      </w:r>
      <w:r w:rsidRPr="00A4493A">
        <w:rPr>
          <w:b/>
          <w:kern w:val="0"/>
        </w:rPr>
        <w:t>共现</w:t>
      </w:r>
      <w:r w:rsidRPr="00A4493A">
        <w:rPr>
          <w:rFonts w:hint="eastAsia"/>
          <w:b/>
          <w:kern w:val="0"/>
        </w:rPr>
        <w:t>网络</w:t>
      </w:r>
      <w:r w:rsidRPr="00A4493A">
        <w:rPr>
          <w:b/>
          <w:kern w:val="0"/>
        </w:rPr>
        <w:t>的潜在</w:t>
      </w:r>
      <w:r w:rsidR="00F620DB" w:rsidRPr="00A4493A">
        <w:rPr>
          <w:rFonts w:hint="eastAsia"/>
          <w:b/>
          <w:kern w:val="0"/>
        </w:rPr>
        <w:t>POI</w:t>
      </w:r>
      <w:r w:rsidR="00F620DB" w:rsidRPr="00A4493A">
        <w:rPr>
          <w:b/>
          <w:kern w:val="0"/>
        </w:rPr>
        <w:t>发现</w:t>
      </w:r>
    </w:p>
    <w:p w14:paraId="0A5D21C2" w14:textId="7F8DE657" w:rsidR="00514523" w:rsidRPr="00756E4F" w:rsidRDefault="00A4493A" w:rsidP="00CE3E1C">
      <w:pPr>
        <w:ind w:firstLine="480"/>
        <w:rPr>
          <w:kern w:val="0"/>
        </w:rPr>
      </w:pPr>
      <w:r>
        <w:rPr>
          <w:rFonts w:hint="eastAsia"/>
          <w:kern w:val="0"/>
        </w:rPr>
        <w:t>本章</w:t>
      </w:r>
      <w:r w:rsidR="005D7731">
        <w:rPr>
          <w:kern w:val="0"/>
        </w:rPr>
        <w:t>将从</w:t>
      </w:r>
      <w:r w:rsidR="005D7731">
        <w:rPr>
          <w:kern w:val="0"/>
        </w:rPr>
        <w:t>POI</w:t>
      </w:r>
      <w:r w:rsidR="005D7731">
        <w:rPr>
          <w:kern w:val="0"/>
        </w:rPr>
        <w:t>的角度出发，</w:t>
      </w:r>
      <w:r w:rsidR="005D7731">
        <w:rPr>
          <w:rFonts w:hint="eastAsia"/>
          <w:kern w:val="0"/>
        </w:rPr>
        <w:t>构建</w:t>
      </w:r>
      <w:r w:rsidR="005D7731">
        <w:rPr>
          <w:kern w:val="0"/>
        </w:rPr>
        <w:t>POI</w:t>
      </w:r>
      <w:r w:rsidR="005D7731">
        <w:rPr>
          <w:kern w:val="0"/>
        </w:rPr>
        <w:t>的共现网络，并将推荐问题建模为</w:t>
      </w:r>
      <w:r w:rsidR="005D7731">
        <w:rPr>
          <w:rFonts w:hint="eastAsia"/>
          <w:kern w:val="0"/>
        </w:rPr>
        <w:t>图</w:t>
      </w:r>
      <w:r w:rsidR="005D7731">
        <w:rPr>
          <w:kern w:val="0"/>
        </w:rPr>
        <w:t>中的</w:t>
      </w:r>
      <w:r w:rsidR="00D2571C">
        <w:rPr>
          <w:rFonts w:hint="eastAsia"/>
          <w:kern w:val="0"/>
        </w:rPr>
        <w:t>节点</w:t>
      </w:r>
      <w:r w:rsidR="00D2571C">
        <w:rPr>
          <w:kern w:val="0"/>
        </w:rPr>
        <w:t>的</w:t>
      </w:r>
      <w:r w:rsidR="005D7731">
        <w:rPr>
          <w:kern w:val="0"/>
        </w:rPr>
        <w:t>相似性搜索问题。</w:t>
      </w:r>
    </w:p>
    <w:p w14:paraId="1E52FBA1" w14:textId="4AEB0560" w:rsidR="007701C3" w:rsidRDefault="00A76B11" w:rsidP="007701C3">
      <w:pPr>
        <w:rPr>
          <w:szCs w:val="24"/>
        </w:rPr>
      </w:pPr>
      <w:r>
        <w:rPr>
          <w:rFonts w:hint="eastAsia"/>
          <w:b/>
        </w:rPr>
        <w:t>定义</w:t>
      </w:r>
      <w:r>
        <w:rPr>
          <w:b/>
        </w:rPr>
        <w:t>2.4</w:t>
      </w:r>
      <w:r w:rsidRPr="00A76B11">
        <w:rPr>
          <w:kern w:val="0"/>
        </w:rPr>
        <w:t xml:space="preserve"> </w:t>
      </w:r>
      <w:r>
        <w:rPr>
          <w:kern w:val="0"/>
        </w:rPr>
        <w:t xml:space="preserve"> POI</w:t>
      </w:r>
      <w:r>
        <w:rPr>
          <w:rFonts w:hint="eastAsia"/>
          <w:kern w:val="0"/>
        </w:rPr>
        <w:t>共现</w:t>
      </w:r>
      <w:r>
        <w:rPr>
          <w:b/>
        </w:rPr>
        <w:t>网络</w:t>
      </w:r>
      <w:r>
        <w:rPr>
          <w:rFonts w:hint="eastAsia"/>
          <w:b/>
        </w:rPr>
        <w:t>。</w:t>
      </w:r>
      <w:r w:rsidR="005900B2">
        <w:rPr>
          <w:kern w:val="0"/>
        </w:rPr>
        <w:t>POI</w:t>
      </w:r>
      <w:r w:rsidR="005900B2">
        <w:rPr>
          <w:kern w:val="0"/>
        </w:rPr>
        <w:t>共现网络图</w:t>
      </w:r>
      <w:r w:rsidR="00A45FE1">
        <w:rPr>
          <w:rFonts w:hint="eastAsia"/>
          <w:kern w:val="0"/>
        </w:rPr>
        <w:t>是</w:t>
      </w:r>
      <w:r w:rsidR="00A45FE1">
        <w:rPr>
          <w:kern w:val="0"/>
        </w:rPr>
        <w:t>一个</w:t>
      </w:r>
      <w:r w:rsidR="00A45FE1">
        <w:rPr>
          <w:rFonts w:hint="eastAsia"/>
          <w:kern w:val="0"/>
        </w:rPr>
        <w:t>无</w:t>
      </w:r>
      <w:r w:rsidR="00F862B5">
        <w:rPr>
          <w:rFonts w:hint="eastAsia"/>
          <w:kern w:val="0"/>
        </w:rPr>
        <w:t>向</w:t>
      </w:r>
      <w:r w:rsidR="00A45FE1">
        <w:rPr>
          <w:kern w:val="0"/>
        </w:rPr>
        <w:t>带权图，</w:t>
      </w:r>
      <w:r w:rsidR="00952810">
        <w:rPr>
          <w:rFonts w:hint="eastAsia"/>
          <w:kern w:val="0"/>
        </w:rPr>
        <w:t>其</w:t>
      </w:r>
      <w:r w:rsidR="00A45FE1">
        <w:rPr>
          <w:kern w:val="0"/>
        </w:rPr>
        <w:t>表示</w:t>
      </w:r>
      <w:r w:rsidR="00A45FE1">
        <w:rPr>
          <w:kern w:val="0"/>
        </w:rPr>
        <w:t>POI</w:t>
      </w:r>
      <w:r w:rsidR="00A45FE1">
        <w:rPr>
          <w:kern w:val="0"/>
        </w:rPr>
        <w:t>之间的共现关系</w:t>
      </w:r>
      <w:r w:rsidR="001F4325">
        <w:rPr>
          <w:rFonts w:hint="eastAsia"/>
          <w:kern w:val="0"/>
        </w:rPr>
        <w:t>。</w:t>
      </w:r>
      <w:r w:rsidR="00A45FE1">
        <w:rPr>
          <w:rFonts w:hint="eastAsia"/>
          <w:kern w:val="0"/>
        </w:rPr>
        <w:t xml:space="preserve"> </w:t>
      </w:r>
      <w:r w:rsidR="00A45FE1">
        <w:rPr>
          <w:rFonts w:hint="eastAsia"/>
          <w:kern w:val="0"/>
        </w:rPr>
        <w:t>该</w:t>
      </w:r>
      <w:r w:rsidR="00A45FE1">
        <w:rPr>
          <w:kern w:val="0"/>
        </w:rPr>
        <w:t>网络</w:t>
      </w:r>
      <w:r w:rsidR="002F4E92">
        <w:rPr>
          <w:rFonts w:hint="eastAsia"/>
          <w:kern w:val="0"/>
        </w:rPr>
        <w:t>可以</w:t>
      </w:r>
      <w:r w:rsidR="002F4E92">
        <w:rPr>
          <w:kern w:val="0"/>
        </w:rPr>
        <w:t>表示为</w:t>
      </w:r>
      <m:oMath>
        <m:r>
          <w:rPr>
            <w:rFonts w:ascii="Cambria Math" w:hAnsi="Cambria Math"/>
            <w:szCs w:val="24"/>
          </w:rPr>
          <m:t>G=</m:t>
        </m:r>
        <m:d>
          <m:dPr>
            <m:ctrlPr>
              <w:rPr>
                <w:rFonts w:ascii="Cambria Math" w:hAnsi="Cambria Math"/>
                <w:i/>
                <w:szCs w:val="24"/>
              </w:rPr>
            </m:ctrlPr>
          </m:dPr>
          <m:e>
            <m:r>
              <w:rPr>
                <w:rFonts w:ascii="Cambria Math" w:hAnsi="Cambria Math"/>
                <w:szCs w:val="24"/>
              </w:rPr>
              <m:t>L,E</m:t>
            </m:r>
          </m:e>
        </m:d>
      </m:oMath>
      <w:r w:rsidR="003C64A9">
        <w:rPr>
          <w:rFonts w:hint="eastAsia"/>
          <w:i/>
          <w:szCs w:val="24"/>
        </w:rPr>
        <w:t>，</w:t>
      </w:r>
      <w:r w:rsidR="003C64A9" w:rsidRPr="0057560D">
        <w:rPr>
          <w:rFonts w:hint="eastAsia"/>
          <w:kern w:val="0"/>
        </w:rPr>
        <w:t>其中</w:t>
      </w:r>
      <w:r w:rsidR="00EB5E29" w:rsidRPr="0057560D">
        <w:rPr>
          <w:rFonts w:hint="eastAsia"/>
          <w:kern w:val="0"/>
        </w:rPr>
        <w:t>图</w:t>
      </w:r>
      <w:r w:rsidR="00EB5E29" w:rsidRPr="0057560D">
        <w:rPr>
          <w:kern w:val="0"/>
        </w:rPr>
        <w:t>中</w:t>
      </w:r>
      <w:r w:rsidR="003C64A9" w:rsidRPr="0057560D">
        <w:rPr>
          <w:kern w:val="0"/>
        </w:rPr>
        <w:t>节点</w:t>
      </w:r>
      <w:r w:rsidR="00EB5E29" w:rsidRPr="0057560D">
        <w:rPr>
          <w:rFonts w:hint="eastAsia"/>
          <w:kern w:val="0"/>
        </w:rPr>
        <w:t>集合</w:t>
      </w:r>
      <m:oMath>
        <m:r>
          <w:rPr>
            <w:rFonts w:ascii="Cambria Math" w:hAnsi="Cambria Math"/>
            <w:kern w:val="0"/>
          </w:rPr>
          <m:t>L</m:t>
        </m:r>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l</m:t>
            </m:r>
          </m:e>
          <m:sub>
            <m:r>
              <m:rPr>
                <m:sty m:val="p"/>
              </m:rPr>
              <w:rPr>
                <w:rFonts w:ascii="Cambria Math" w:hAnsi="Cambria Math"/>
                <w:kern w:val="0"/>
              </w:rPr>
              <m:t>1</m:t>
            </m:r>
          </m:sub>
        </m:sSub>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l</m:t>
            </m:r>
          </m:e>
          <m:sub>
            <m:r>
              <m:rPr>
                <m:sty m:val="p"/>
              </m:rPr>
              <w:rPr>
                <w:rFonts w:ascii="Cambria Math" w:hAnsi="Cambria Math"/>
                <w:kern w:val="0"/>
              </w:rPr>
              <m:t>2</m:t>
            </m:r>
          </m:sub>
        </m:sSub>
        <m:r>
          <m:rPr>
            <m:sty m:val="p"/>
          </m:rPr>
          <w:rPr>
            <w:rFonts w:ascii="Cambria Math" w:hAnsi="Cambria Math"/>
            <w:kern w:val="0"/>
          </w:rPr>
          <m:t>, ….</m:t>
        </m:r>
        <m:sSub>
          <m:sSubPr>
            <m:ctrlPr>
              <w:rPr>
                <w:rFonts w:ascii="Cambria Math" w:hAnsi="Cambria Math"/>
                <w:kern w:val="0"/>
              </w:rPr>
            </m:ctrlPr>
          </m:sSubPr>
          <m:e>
            <m:r>
              <w:rPr>
                <w:rFonts w:ascii="Cambria Math" w:hAnsi="Cambria Math"/>
                <w:kern w:val="0"/>
              </w:rPr>
              <m:t>l</m:t>
            </m:r>
          </m:e>
          <m:sub>
            <m:r>
              <w:rPr>
                <w:rFonts w:ascii="Cambria Math" w:hAnsi="Cambria Math"/>
                <w:kern w:val="0"/>
              </w:rPr>
              <m:t>n</m:t>
            </m:r>
          </m:sub>
        </m:sSub>
        <m:r>
          <m:rPr>
            <m:sty m:val="p"/>
          </m:rPr>
          <w:rPr>
            <w:rFonts w:ascii="Cambria Math" w:hAnsi="Cambria Math"/>
            <w:kern w:val="0"/>
          </w:rPr>
          <m:t>}</m:t>
        </m:r>
      </m:oMath>
      <w:r w:rsidR="00C863A6" w:rsidRPr="0057560D">
        <w:rPr>
          <w:rFonts w:hint="eastAsia"/>
          <w:kern w:val="0"/>
        </w:rPr>
        <w:t xml:space="preserve">, </w:t>
      </w:r>
      <w:r w:rsidR="00C863A6" w:rsidRPr="0057560D">
        <w:rPr>
          <w:rFonts w:hint="eastAsia"/>
          <w:kern w:val="0"/>
        </w:rPr>
        <w:t>即</w:t>
      </w:r>
      <w:r w:rsidR="00C863A6" w:rsidRPr="0057560D">
        <w:rPr>
          <w:rFonts w:hint="eastAsia"/>
          <w:kern w:val="0"/>
        </w:rPr>
        <w:t xml:space="preserve"> </w:t>
      </w:r>
      <w:r w:rsidR="003C64A9" w:rsidRPr="0057560D">
        <w:rPr>
          <w:rFonts w:hint="eastAsia"/>
          <w:kern w:val="0"/>
        </w:rPr>
        <w:t>LBSN</w:t>
      </w:r>
      <w:r w:rsidR="003C64A9" w:rsidRPr="0057560D">
        <w:rPr>
          <w:rFonts w:hint="eastAsia"/>
          <w:kern w:val="0"/>
        </w:rPr>
        <w:t>网络</w:t>
      </w:r>
      <w:r w:rsidR="003C64A9" w:rsidRPr="0057560D">
        <w:rPr>
          <w:kern w:val="0"/>
        </w:rPr>
        <w:t>中所有</w:t>
      </w:r>
      <w:r w:rsidR="003C64A9" w:rsidRPr="0057560D">
        <w:rPr>
          <w:rFonts w:hint="eastAsia"/>
          <w:kern w:val="0"/>
        </w:rPr>
        <w:t>POI</w:t>
      </w:r>
      <w:r w:rsidR="003C64A9" w:rsidRPr="0057560D">
        <w:rPr>
          <w:rFonts w:hint="eastAsia"/>
          <w:kern w:val="0"/>
        </w:rPr>
        <w:t>的</w:t>
      </w:r>
      <w:r w:rsidR="003C64A9" w:rsidRPr="0057560D">
        <w:rPr>
          <w:kern w:val="0"/>
        </w:rPr>
        <w:t>集合</w:t>
      </w:r>
      <w:r w:rsidR="003C64A9" w:rsidRPr="0057560D">
        <w:rPr>
          <w:rFonts w:hint="eastAsia"/>
          <w:kern w:val="0"/>
        </w:rPr>
        <w:t>；</w:t>
      </w:r>
      <w:r w:rsidR="007701C3" w:rsidRPr="00230D08">
        <w:rPr>
          <w:rFonts w:hint="eastAsia"/>
          <w:i/>
          <w:szCs w:val="24"/>
        </w:rPr>
        <w:t>E</w:t>
      </w:r>
      <w:r w:rsidR="007701C3" w:rsidRPr="008520F7">
        <w:rPr>
          <w:rFonts w:hint="eastAsia"/>
          <w:szCs w:val="24"/>
        </w:rPr>
        <w:t>代表</w:t>
      </w:r>
      <w:r w:rsidR="007701C3" w:rsidRPr="008520F7">
        <w:rPr>
          <w:szCs w:val="24"/>
        </w:rPr>
        <w:t>网络中的边</w:t>
      </w:r>
      <w:r w:rsidR="007701C3">
        <w:rPr>
          <w:rFonts w:hint="eastAsia"/>
          <w:szCs w:val="24"/>
        </w:rPr>
        <w:t>，</w:t>
      </w:r>
      <w:r w:rsidR="007701C3">
        <w:rPr>
          <w:szCs w:val="24"/>
        </w:rPr>
        <w:t>边的权重</w:t>
      </w:r>
      <w:r w:rsidR="001D03EC">
        <w:rPr>
          <w:rFonts w:hint="eastAsia"/>
          <w:szCs w:val="24"/>
        </w:rPr>
        <w:t>表示</w:t>
      </w:r>
      <w:r w:rsidR="007701C3">
        <w:rPr>
          <w:szCs w:val="24"/>
        </w:rPr>
        <w:t>POI</w:t>
      </w:r>
      <w:r w:rsidR="009C7A0F">
        <w:rPr>
          <w:szCs w:val="24"/>
        </w:rPr>
        <w:t>共现</w:t>
      </w:r>
      <w:r w:rsidR="007701C3">
        <w:rPr>
          <w:szCs w:val="24"/>
        </w:rPr>
        <w:t>次数</w:t>
      </w:r>
      <w:r w:rsidR="0056714F">
        <w:rPr>
          <w:rFonts w:hint="eastAsia"/>
          <w:szCs w:val="24"/>
        </w:rPr>
        <w:t>，</w:t>
      </w:r>
      <w:r w:rsidR="0056714F">
        <w:rPr>
          <w:rFonts w:hint="eastAsia"/>
          <w:szCs w:val="24"/>
        </w:rPr>
        <w:t xml:space="preserve"> </w:t>
      </w:r>
      <w:r w:rsidR="0056714F">
        <w:rPr>
          <w:rFonts w:hint="eastAsia"/>
          <w:szCs w:val="24"/>
        </w:rPr>
        <w:t>例如</w:t>
      </w:r>
      <w:r w:rsidR="0056714F">
        <w:rPr>
          <w:szCs w:val="24"/>
        </w:rPr>
        <w:t>：</w:t>
      </w:r>
      <w:r w:rsidR="0056714F">
        <w:rPr>
          <w:rFonts w:hint="eastAsia"/>
          <w:szCs w:val="24"/>
        </w:rPr>
        <w:t xml:space="preserve"> </w:t>
      </w:r>
      <w:r w:rsidR="0056714F">
        <w:rPr>
          <w:rFonts w:hint="eastAsia"/>
          <w:szCs w:val="24"/>
        </w:rPr>
        <w:t>边</w:t>
      </w:r>
      <m:oMath>
        <m:r>
          <w:rPr>
            <w:rFonts w:ascii="Cambria Math" w:hAnsi="Cambria Math"/>
            <w:szCs w:val="24"/>
          </w:rPr>
          <m:t>&l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hint="eastAsia"/>
            <w:szCs w:val="24"/>
          </w:rPr>
          <m:t>，</m:t>
        </m:r>
        <m:r>
          <w:rPr>
            <w:rFonts w:ascii="Cambria Math" w:hAnsi="Cambria Math"/>
            <w:szCs w:val="24"/>
          </w:rPr>
          <m:t xml:space="preserve">w,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 xml:space="preserve"> &gt;</m:t>
        </m:r>
      </m:oMath>
      <w:r w:rsidR="00AD102D">
        <w:rPr>
          <w:rFonts w:hint="eastAsia"/>
          <w:szCs w:val="24"/>
        </w:rPr>
        <w:t>表示位置</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C863A6">
        <w:rPr>
          <w:rFonts w:hint="eastAsia"/>
          <w:szCs w:val="24"/>
        </w:rPr>
        <w:t>和</w:t>
      </w:r>
      <w:r w:rsidR="00B403E9">
        <w:rPr>
          <w:rFonts w:hint="eastAsia"/>
          <w:szCs w:val="24"/>
        </w:rPr>
        <w:t>位置</w:t>
      </w:r>
      <w:r w:rsidR="00C863A6">
        <w:rPr>
          <w:szCs w:val="24"/>
        </w:rPr>
        <w:t xml:space="preserve">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C863A6">
        <w:rPr>
          <w:rFonts w:hint="eastAsia"/>
          <w:szCs w:val="24"/>
        </w:rPr>
        <w:t>共现</w:t>
      </w:r>
      <w:r w:rsidR="00C863A6">
        <w:rPr>
          <w:szCs w:val="24"/>
        </w:rPr>
        <w:t>次数为</w:t>
      </w:r>
      <w:r w:rsidR="00C863A6" w:rsidRPr="00C863A6">
        <w:rPr>
          <w:i/>
          <w:szCs w:val="24"/>
        </w:rPr>
        <w:t>w</w:t>
      </w:r>
      <w:r w:rsidR="00C863A6">
        <w:rPr>
          <w:rFonts w:hint="eastAsia"/>
          <w:szCs w:val="24"/>
        </w:rPr>
        <w:t>。</w:t>
      </w:r>
    </w:p>
    <w:p w14:paraId="0A3D7168" w14:textId="779E2CCF" w:rsidR="003A01AC" w:rsidRDefault="00DD4344" w:rsidP="007701C3">
      <w:pPr>
        <w:rPr>
          <w:szCs w:val="24"/>
        </w:rPr>
      </w:pPr>
      <w:r>
        <w:rPr>
          <w:szCs w:val="24"/>
        </w:rPr>
        <w:tab/>
        <w:t>POI</w:t>
      </w:r>
      <w:r>
        <w:rPr>
          <w:szCs w:val="24"/>
        </w:rPr>
        <w:t>共现网络的构建方法如下</w:t>
      </w:r>
      <w:r w:rsidR="00375E48">
        <w:rPr>
          <w:rFonts w:hint="eastAsia"/>
          <w:szCs w:val="24"/>
        </w:rPr>
        <w:t>：</w:t>
      </w:r>
      <w:r w:rsidR="00375E48">
        <w:rPr>
          <w:rFonts w:hint="eastAsia"/>
          <w:szCs w:val="24"/>
        </w:rPr>
        <w:t xml:space="preserve"> </w:t>
      </w:r>
      <w:r w:rsidR="00933FBD">
        <w:rPr>
          <w:rFonts w:hint="eastAsia"/>
          <w:szCs w:val="24"/>
        </w:rPr>
        <w:t>通过</w:t>
      </w:r>
      <w:r w:rsidR="00375E48">
        <w:rPr>
          <w:szCs w:val="24"/>
        </w:rPr>
        <w:t>用户访问矩阵</w:t>
      </w:r>
      <w:r w:rsidR="00933FBD" w:rsidRPr="001D259D">
        <w:rPr>
          <w:rFonts w:hint="eastAsia"/>
          <w:i/>
          <w:szCs w:val="24"/>
        </w:rPr>
        <w:t>R</w:t>
      </w:r>
      <w:r w:rsidR="00933FBD">
        <w:rPr>
          <w:szCs w:val="24"/>
        </w:rPr>
        <w:t xml:space="preserve">, </w:t>
      </w:r>
      <w:r w:rsidR="00933FBD">
        <w:rPr>
          <w:rFonts w:hint="eastAsia"/>
          <w:szCs w:val="24"/>
        </w:rPr>
        <w:t>得到</w:t>
      </w:r>
      <w:r w:rsidR="00933FBD">
        <w:rPr>
          <w:szCs w:val="24"/>
        </w:rPr>
        <w:t>每个用户</w:t>
      </w:r>
      <w:r w:rsidR="00933FBD" w:rsidRPr="00F53925">
        <w:rPr>
          <w:rFonts w:hint="eastAsia"/>
          <w:i/>
          <w:szCs w:val="24"/>
        </w:rPr>
        <w:t>u</w:t>
      </w:r>
      <w:r w:rsidR="00B74209">
        <w:rPr>
          <w:rFonts w:hint="eastAsia"/>
          <w:szCs w:val="24"/>
        </w:rPr>
        <w:t>所</w:t>
      </w:r>
      <w:r w:rsidR="00B74209">
        <w:rPr>
          <w:szCs w:val="24"/>
        </w:rPr>
        <w:t>访问过</w:t>
      </w:r>
      <w:r w:rsidR="00933FBD">
        <w:rPr>
          <w:rFonts w:hint="eastAsia"/>
          <w:szCs w:val="24"/>
        </w:rPr>
        <w:t>的</w:t>
      </w:r>
      <w:r w:rsidR="00933FBD">
        <w:rPr>
          <w:szCs w:val="24"/>
        </w:rPr>
        <w:t>POI</w:t>
      </w:r>
      <w:r w:rsidR="00933FBD">
        <w:rPr>
          <w:szCs w:val="24"/>
        </w:rPr>
        <w:t>列表</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u</m:t>
            </m:r>
          </m:sub>
        </m:sSub>
        <m:r>
          <w:rPr>
            <w:rFonts w:ascii="Cambria Math" w:hAnsi="Cambria Math"/>
            <w:szCs w:val="24"/>
          </w:rPr>
          <m:t xml:space="preserve"> </m:t>
        </m:r>
      </m:oMath>
      <w:r w:rsidR="00F53925" w:rsidRPr="00B403E9">
        <w:rPr>
          <w:i/>
          <w:szCs w:val="24"/>
        </w:rPr>
        <w:t xml:space="preserve"> </w:t>
      </w:r>
      <w:r w:rsidR="00F53925" w:rsidRPr="0060189B">
        <w:rPr>
          <w:rFonts w:hint="eastAsia"/>
          <w:szCs w:val="24"/>
        </w:rPr>
        <w:t>对于</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u</m:t>
            </m:r>
          </m:sub>
        </m:sSub>
      </m:oMath>
      <w:r w:rsidR="00F53925" w:rsidRPr="0060189B">
        <w:rPr>
          <w:rFonts w:hint="eastAsia"/>
          <w:szCs w:val="24"/>
        </w:rPr>
        <w:t>中</w:t>
      </w:r>
      <w:r w:rsidR="00F53925" w:rsidRPr="0060189B">
        <w:rPr>
          <w:szCs w:val="24"/>
        </w:rPr>
        <w:t>的</w:t>
      </w:r>
      <w:r w:rsidR="00DA0FBD" w:rsidRPr="003A01AC">
        <w:rPr>
          <w:rFonts w:hint="eastAsia"/>
          <w:szCs w:val="24"/>
        </w:rPr>
        <w:t>任意</w:t>
      </w:r>
      <w:r w:rsidR="00DA0FBD" w:rsidRPr="003A01AC">
        <w:rPr>
          <w:szCs w:val="24"/>
        </w:rPr>
        <w:t>的两个</w:t>
      </w:r>
      <w:r w:rsidR="00DA0FBD" w:rsidRPr="003A01AC">
        <w:rPr>
          <w:szCs w:val="24"/>
        </w:rPr>
        <w:t>POI</w:t>
      </w:r>
      <w:r w:rsidR="003A01AC" w:rsidRPr="003A01AC">
        <w:rPr>
          <w:szCs w:val="24"/>
        </w:rPr>
        <w:t xml:space="preserve">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i</m:t>
            </m:r>
          </m:sub>
        </m:sSub>
      </m:oMath>
      <w:r w:rsidR="003A01AC"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3A01AC" w:rsidRPr="003A01AC">
        <w:rPr>
          <w:rFonts w:hint="eastAsia"/>
          <w:i/>
          <w:szCs w:val="24"/>
        </w:rPr>
        <w:t>,</w:t>
      </w:r>
      <w:r w:rsidR="003A01AC">
        <w:rPr>
          <w:rFonts w:hint="eastAsia"/>
          <w:szCs w:val="24"/>
        </w:rPr>
        <w:t xml:space="preserve"> </w:t>
      </w:r>
      <w:r w:rsidR="003A01AC">
        <w:rPr>
          <w:rFonts w:hint="eastAsia"/>
          <w:szCs w:val="24"/>
        </w:rPr>
        <w:t>通过</w:t>
      </w:r>
      <w:r w:rsidR="003A01AC">
        <w:rPr>
          <w:szCs w:val="24"/>
        </w:rPr>
        <w:t>一条</w:t>
      </w:r>
      <w:r w:rsidR="003A01AC">
        <w:rPr>
          <w:rFonts w:hint="eastAsia"/>
          <w:szCs w:val="24"/>
        </w:rPr>
        <w:t>无</w:t>
      </w:r>
      <w:r w:rsidR="003A01AC">
        <w:rPr>
          <w:szCs w:val="24"/>
        </w:rPr>
        <w:t>向边相连</w:t>
      </w:r>
      <w:r w:rsidR="00F374E0">
        <w:rPr>
          <w:rFonts w:hint="eastAsia"/>
          <w:szCs w:val="24"/>
        </w:rPr>
        <w:t xml:space="preserve">,  </w:t>
      </w:r>
      <w:r w:rsidR="00F374E0">
        <w:rPr>
          <w:rFonts w:hint="eastAsia"/>
          <w:szCs w:val="24"/>
        </w:rPr>
        <w:t>以表示</w:t>
      </w:r>
      <w:r w:rsidR="00F374E0">
        <w:rPr>
          <w:szCs w:val="24"/>
        </w:rPr>
        <w:t>共同出现过在一个</w:t>
      </w:r>
      <w:r w:rsidR="000B6283">
        <w:rPr>
          <w:rFonts w:hint="eastAsia"/>
          <w:szCs w:val="24"/>
        </w:rPr>
        <w:t>用户</w:t>
      </w:r>
      <w:r w:rsidR="000B6283">
        <w:rPr>
          <w:szCs w:val="24"/>
        </w:rPr>
        <w:t>访问列表中</w:t>
      </w:r>
      <w:r w:rsidR="003A01AC">
        <w:rPr>
          <w:rFonts w:hint="eastAsia"/>
          <w:szCs w:val="24"/>
        </w:rPr>
        <w:t>。</w:t>
      </w:r>
      <w:r w:rsidR="00745896">
        <w:rPr>
          <w:rFonts w:hint="eastAsia"/>
          <w:szCs w:val="24"/>
        </w:rPr>
        <w:t>因此</w:t>
      </w:r>
      <w:r w:rsidR="00745896">
        <w:rPr>
          <w:szCs w:val="24"/>
        </w:rPr>
        <w:t>可以得到</w:t>
      </w:r>
      <w:r w:rsidR="00745896">
        <w:rPr>
          <w:rFonts w:hint="eastAsia"/>
          <w:szCs w:val="24"/>
        </w:rPr>
        <w:t>边</w:t>
      </w:r>
      <m:oMath>
        <m:r>
          <w:rPr>
            <w:rFonts w:ascii="Cambria Math" w:hAnsi="Cambria Math"/>
            <w:szCs w:val="24"/>
          </w:rPr>
          <m:t>&l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hint="eastAsia"/>
            <w:szCs w:val="24"/>
          </w:rPr>
          <m:t>，</m:t>
        </m:r>
        <m:r>
          <w:rPr>
            <w:rFonts w:ascii="Cambria Math" w:hAnsi="Cambria Math"/>
            <w:szCs w:val="24"/>
          </w:rPr>
          <m:t xml:space="preserve">w,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 xml:space="preserve"> &gt;</m:t>
        </m:r>
      </m:oMath>
      <w:r w:rsidR="00605094">
        <w:rPr>
          <w:rFonts w:hint="eastAsia"/>
          <w:szCs w:val="24"/>
        </w:rPr>
        <w:t>中</w:t>
      </w:r>
      <w:r w:rsidR="00605094">
        <w:rPr>
          <w:szCs w:val="24"/>
        </w:rPr>
        <w:t>的</w:t>
      </w:r>
      <w:r w:rsidR="00605094" w:rsidRPr="00E93FC3">
        <w:rPr>
          <w:rFonts w:hint="eastAsia"/>
          <w:i/>
          <w:szCs w:val="24"/>
        </w:rPr>
        <w:t>w</w:t>
      </w:r>
      <w:r w:rsidR="00411F40">
        <w:rPr>
          <w:rFonts w:hint="eastAsia"/>
          <w:szCs w:val="24"/>
        </w:rPr>
        <w:t>的</w:t>
      </w:r>
      <w:r w:rsidR="00411F40">
        <w:rPr>
          <w:szCs w:val="24"/>
        </w:rPr>
        <w:t>计算公式如下：</w:t>
      </w:r>
    </w:p>
    <w:p w14:paraId="6FD88A8F" w14:textId="3EC424B9" w:rsidR="00E93FC3" w:rsidRPr="00615C00" w:rsidRDefault="00615C00" w:rsidP="007701C3">
      <w:pPr>
        <w:rPr>
          <w:i/>
          <w:szCs w:val="24"/>
        </w:rPr>
      </w:pPr>
      <m:oMathPara>
        <m:oMath>
          <m:r>
            <w:rPr>
              <w:rFonts w:ascii="Cambria Math" w:hAnsi="Cambria Math"/>
              <w:szCs w:val="24"/>
            </w:rPr>
            <m:t>w=</m:t>
          </m:r>
          <m:nary>
            <m:naryPr>
              <m:chr m:val="∑"/>
              <m:supHide m:val="1"/>
              <m:ctrlPr>
                <w:rPr>
                  <w:rFonts w:ascii="Cambria Math" w:hAnsi="Cambria Math"/>
                  <w:i/>
                  <w:szCs w:val="24"/>
                </w:rPr>
              </m:ctrlPr>
            </m:naryPr>
            <m:sub>
              <m:r>
                <w:rPr>
                  <w:rFonts w:ascii="Cambria Math" w:hAnsi="Cambria Math"/>
                  <w:szCs w:val="24"/>
                </w:rPr>
                <m:t>u</m:t>
              </m:r>
            </m:sub>
            <m:sup/>
            <m:e>
              <m:sSub>
                <m:sSubPr>
                  <m:ctrlPr>
                    <w:rPr>
                      <w:rFonts w:ascii="Cambria Math" w:hAnsi="Cambria Math"/>
                      <w:i/>
                      <w:szCs w:val="24"/>
                    </w:rPr>
                  </m:ctrlPr>
                </m:sSubPr>
                <m:e>
                  <m:r>
                    <w:rPr>
                      <w:rFonts w:ascii="Cambria Math" w:hAnsi="Cambria Math"/>
                      <w:szCs w:val="24"/>
                    </w:rPr>
                    <m:t>I</m:t>
                  </m:r>
                </m:e>
                <m:sub>
                  <m:r>
                    <w:rPr>
                      <w:rFonts w:ascii="Cambria Math" w:hAnsi="Cambria Math"/>
                      <w:szCs w:val="24"/>
                    </w:rPr>
                    <m:t>u</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m:t>
              </m:r>
            </m:e>
          </m:nary>
        </m:oMath>
      </m:oMathPara>
    </w:p>
    <w:p w14:paraId="7EE49A89" w14:textId="6AA6CC96" w:rsidR="006037B0" w:rsidRDefault="00E93FC3" w:rsidP="006037B0">
      <w:pPr>
        <w:rPr>
          <w:szCs w:val="24"/>
        </w:rPr>
      </w:pPr>
      <w:r>
        <w:rPr>
          <w:rFonts w:hint="eastAsia"/>
          <w:szCs w:val="24"/>
        </w:rPr>
        <w:t>其中</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u</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m:t>
        </m:r>
      </m:oMath>
      <w:r>
        <w:rPr>
          <w:rFonts w:hint="eastAsia"/>
          <w:szCs w:val="24"/>
        </w:rPr>
        <w:t>当且</w:t>
      </w:r>
      <w:r>
        <w:rPr>
          <w:szCs w:val="24"/>
        </w:rPr>
        <w:t>仅当用户</w:t>
      </w:r>
      <w:r w:rsidRPr="00F33D0A">
        <w:rPr>
          <w:i/>
          <w:szCs w:val="24"/>
        </w:rPr>
        <w:t>u</w:t>
      </w:r>
      <w:r>
        <w:rPr>
          <w:rFonts w:hint="eastAsia"/>
          <w:szCs w:val="24"/>
        </w:rPr>
        <w:t>同时</w:t>
      </w:r>
      <w:r>
        <w:rPr>
          <w:szCs w:val="24"/>
        </w:rPr>
        <w:t>访问</w:t>
      </w:r>
      <w:r w:rsidR="00F33D0A" w:rsidRPr="003A01AC">
        <w:rPr>
          <w:szCs w:val="24"/>
        </w:rPr>
        <w:t xml:space="preserve">POI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F33D0A"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F33D0A">
        <w:rPr>
          <w:rFonts w:hint="eastAsia"/>
          <w:szCs w:val="24"/>
        </w:rPr>
        <w:t>时为</w:t>
      </w:r>
      <w:r w:rsidR="00F33D0A">
        <w:rPr>
          <w:szCs w:val="24"/>
        </w:rPr>
        <w:t>1</w:t>
      </w:r>
      <w:r w:rsidR="00F33D0A">
        <w:rPr>
          <w:szCs w:val="24"/>
        </w:rPr>
        <w:t>，否则为</w:t>
      </w:r>
      <w:r w:rsidR="00F33D0A">
        <w:rPr>
          <w:szCs w:val="24"/>
        </w:rPr>
        <w:t>0</w:t>
      </w:r>
      <w:r w:rsidR="00F33D0A">
        <w:rPr>
          <w:rFonts w:hint="eastAsia"/>
          <w:szCs w:val="24"/>
        </w:rPr>
        <w:t>。</w:t>
      </w:r>
    </w:p>
    <w:p w14:paraId="4C8E1154" w14:textId="3E146434" w:rsidR="00F42857" w:rsidRDefault="006037B0" w:rsidP="006037B0">
      <w:pPr>
        <w:ind w:firstLine="420"/>
        <w:rPr>
          <w:szCs w:val="24"/>
        </w:rPr>
      </w:pPr>
      <w:r>
        <w:rPr>
          <w:rFonts w:hint="eastAsia"/>
          <w:szCs w:val="24"/>
        </w:rPr>
        <w:t>例如简单</w:t>
      </w:r>
      <w:r>
        <w:rPr>
          <w:szCs w:val="24"/>
        </w:rPr>
        <w:t>的</w:t>
      </w:r>
      <w:r>
        <w:rPr>
          <w:rFonts w:hint="eastAsia"/>
          <w:szCs w:val="24"/>
        </w:rPr>
        <w:t>示例</w:t>
      </w:r>
      <w:r>
        <w:rPr>
          <w:szCs w:val="24"/>
        </w:rPr>
        <w:t>如下：</w:t>
      </w:r>
    </w:p>
    <w:p w14:paraId="3AEC19B1" w14:textId="7C89A2E4" w:rsidR="00615C00" w:rsidRDefault="00615C00" w:rsidP="003A09FE">
      <w:pPr>
        <w:ind w:firstLine="420"/>
        <w:jc w:val="center"/>
        <w:rPr>
          <w:szCs w:val="24"/>
        </w:rPr>
      </w:pPr>
      <w:r>
        <w:rPr>
          <w:rFonts w:hint="eastAsia"/>
          <w:szCs w:val="24"/>
        </w:rPr>
        <w:t>表</w:t>
      </w:r>
      <w:r>
        <w:rPr>
          <w:rFonts w:hint="eastAsia"/>
          <w:szCs w:val="24"/>
        </w:rPr>
        <w:t xml:space="preserve"> </w:t>
      </w:r>
      <w:r>
        <w:rPr>
          <w:szCs w:val="24"/>
        </w:rPr>
        <w:t xml:space="preserve">3-1 </w:t>
      </w:r>
      <w:r>
        <w:rPr>
          <w:rFonts w:hint="eastAsia"/>
          <w:szCs w:val="24"/>
        </w:rPr>
        <w:t>简单</w:t>
      </w:r>
      <w:r>
        <w:rPr>
          <w:szCs w:val="24"/>
        </w:rPr>
        <w:t>的</w:t>
      </w:r>
      <w:r w:rsidR="006E0659">
        <w:rPr>
          <w:rFonts w:hint="eastAsia"/>
          <w:szCs w:val="24"/>
        </w:rPr>
        <w:t>访问</w:t>
      </w:r>
      <w:r w:rsidR="003146A2">
        <w:rPr>
          <w:rFonts w:hint="eastAsia"/>
          <w:szCs w:val="24"/>
        </w:rPr>
        <w:t>示例</w:t>
      </w:r>
    </w:p>
    <w:tbl>
      <w:tblPr>
        <w:tblStyle w:val="ae"/>
        <w:tblW w:w="7643" w:type="dxa"/>
        <w:tblInd w:w="857" w:type="dxa"/>
        <w:tblLook w:val="04A0" w:firstRow="1" w:lastRow="0" w:firstColumn="1" w:lastColumn="0" w:noHBand="0" w:noVBand="1"/>
      </w:tblPr>
      <w:tblGrid>
        <w:gridCol w:w="4360"/>
        <w:gridCol w:w="3283"/>
      </w:tblGrid>
      <w:tr w:rsidR="006037B0" w14:paraId="50200C97" w14:textId="77777777" w:rsidTr="00615C00">
        <w:tc>
          <w:tcPr>
            <w:tcW w:w="4360" w:type="dxa"/>
          </w:tcPr>
          <w:p w14:paraId="2A0F2EC5" w14:textId="5E26103B" w:rsidR="006037B0" w:rsidRDefault="006037B0" w:rsidP="006037B0">
            <w:pPr>
              <w:rPr>
                <w:szCs w:val="24"/>
              </w:rPr>
            </w:pPr>
            <w:r>
              <w:rPr>
                <w:rFonts w:hint="eastAsia"/>
                <w:szCs w:val="24"/>
              </w:rPr>
              <w:t>用户</w:t>
            </w:r>
          </w:p>
        </w:tc>
        <w:tc>
          <w:tcPr>
            <w:tcW w:w="3283" w:type="dxa"/>
          </w:tcPr>
          <w:p w14:paraId="23821303" w14:textId="572924D6" w:rsidR="006037B0" w:rsidRDefault="006037B0" w:rsidP="006037B0">
            <w:pPr>
              <w:rPr>
                <w:szCs w:val="24"/>
              </w:rPr>
            </w:pPr>
            <w:r>
              <w:rPr>
                <w:rFonts w:hint="eastAsia"/>
                <w:szCs w:val="24"/>
              </w:rPr>
              <w:t>访问</w:t>
            </w:r>
            <w:r>
              <w:rPr>
                <w:szCs w:val="24"/>
              </w:rPr>
              <w:t>POI</w:t>
            </w:r>
            <w:r>
              <w:rPr>
                <w:szCs w:val="24"/>
              </w:rPr>
              <w:t>的列表</w:t>
            </w:r>
          </w:p>
        </w:tc>
      </w:tr>
      <w:tr w:rsidR="006037B0" w14:paraId="4109B4CC" w14:textId="77777777" w:rsidTr="00615C00">
        <w:tc>
          <w:tcPr>
            <w:tcW w:w="4360" w:type="dxa"/>
          </w:tcPr>
          <w:p w14:paraId="788FE707" w14:textId="2F9FACF0" w:rsidR="006037B0" w:rsidRPr="00DE781E" w:rsidRDefault="00203176" w:rsidP="00DE781E">
            <w:pPr>
              <w:rPr>
                <w:i/>
                <w:szCs w:val="24"/>
              </w:rPr>
            </w:pPr>
            <m:oMathPara>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1</m:t>
                    </m:r>
                  </m:sub>
                </m:sSub>
              </m:oMath>
            </m:oMathPara>
          </w:p>
        </w:tc>
        <w:tc>
          <w:tcPr>
            <w:tcW w:w="3283" w:type="dxa"/>
          </w:tcPr>
          <w:p w14:paraId="439EE025" w14:textId="0CF17634" w:rsidR="006037B0" w:rsidRPr="00921D35" w:rsidRDefault="00EF3718" w:rsidP="00203176">
            <w:pPr>
              <w:jc w:val="center"/>
              <w:rPr>
                <w:i/>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3</m:t>
                    </m:r>
                  </m:sub>
                </m:sSub>
                <m:r>
                  <w:rPr>
                    <w:rFonts w:ascii="Cambria Math" w:hAnsi="Cambria Math"/>
                    <w:szCs w:val="24"/>
                  </w:rPr>
                  <m:t>]</m:t>
                </m:r>
              </m:oMath>
            </m:oMathPara>
          </w:p>
        </w:tc>
      </w:tr>
      <w:tr w:rsidR="006037B0" w14:paraId="62416965" w14:textId="77777777" w:rsidTr="00615C00">
        <w:tc>
          <w:tcPr>
            <w:tcW w:w="4360" w:type="dxa"/>
          </w:tcPr>
          <w:p w14:paraId="2C69C948" w14:textId="5EC38883" w:rsidR="006037B0" w:rsidRDefault="00203176" w:rsidP="006037B0">
            <w:pPr>
              <w:rPr>
                <w:szCs w:val="24"/>
              </w:rPr>
            </w:pPr>
            <m:oMathPara>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2</m:t>
                    </m:r>
                  </m:sub>
                </m:sSub>
              </m:oMath>
            </m:oMathPara>
          </w:p>
        </w:tc>
        <w:tc>
          <w:tcPr>
            <w:tcW w:w="3283" w:type="dxa"/>
          </w:tcPr>
          <w:p w14:paraId="715B9A75" w14:textId="75D1DA82" w:rsidR="006037B0" w:rsidRDefault="00921D35" w:rsidP="006037B0">
            <w:pPr>
              <w:rPr>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3</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4</m:t>
                    </m:r>
                  </m:sub>
                </m:sSub>
                <m:r>
                  <w:rPr>
                    <w:rFonts w:ascii="Cambria Math" w:hAnsi="Cambria Math"/>
                    <w:szCs w:val="24"/>
                  </w:rPr>
                  <m:t>]</m:t>
                </m:r>
              </m:oMath>
            </m:oMathPara>
          </w:p>
        </w:tc>
      </w:tr>
      <w:tr w:rsidR="006037B0" w14:paraId="0EA4AA4D" w14:textId="77777777" w:rsidTr="00615C00">
        <w:tc>
          <w:tcPr>
            <w:tcW w:w="4360" w:type="dxa"/>
          </w:tcPr>
          <w:p w14:paraId="0275414E" w14:textId="06D139D4" w:rsidR="006037B0" w:rsidRDefault="00203176" w:rsidP="006037B0">
            <w:pPr>
              <w:rPr>
                <w:szCs w:val="24"/>
              </w:rPr>
            </w:pPr>
            <m:oMathPara>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3</m:t>
                    </m:r>
                  </m:sub>
                </m:sSub>
              </m:oMath>
            </m:oMathPara>
          </w:p>
        </w:tc>
        <w:tc>
          <w:tcPr>
            <w:tcW w:w="3283" w:type="dxa"/>
          </w:tcPr>
          <w:p w14:paraId="6756F93E" w14:textId="7419E538" w:rsidR="006037B0" w:rsidRDefault="0020598E" w:rsidP="006037B0">
            <w:pPr>
              <w:rPr>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3</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4</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5</m:t>
                    </m:r>
                  </m:sub>
                </m:sSub>
                <m:r>
                  <w:rPr>
                    <w:rFonts w:ascii="Cambria Math" w:hAnsi="Cambria Math"/>
                    <w:szCs w:val="24"/>
                  </w:rPr>
                  <m:t>]</m:t>
                </m:r>
              </m:oMath>
            </m:oMathPara>
          </w:p>
        </w:tc>
      </w:tr>
    </w:tbl>
    <w:p w14:paraId="26C1310E" w14:textId="3D69492B" w:rsidR="00D22744" w:rsidRPr="006037B0" w:rsidRDefault="00D22744" w:rsidP="006037B0">
      <w:pPr>
        <w:ind w:firstLine="420"/>
        <w:rPr>
          <w:rFonts w:hint="eastAsia"/>
          <w:szCs w:val="24"/>
        </w:rPr>
      </w:pPr>
      <w:r>
        <w:rPr>
          <w:rFonts w:hint="eastAsia"/>
          <w:szCs w:val="24"/>
        </w:rPr>
        <w:t>得到</w:t>
      </w:r>
      <w:r>
        <w:rPr>
          <w:szCs w:val="24"/>
        </w:rPr>
        <w:t>的</w:t>
      </w:r>
      <w:r>
        <w:rPr>
          <w:rFonts w:hint="eastAsia"/>
          <w:szCs w:val="24"/>
        </w:rPr>
        <w:t>P</w:t>
      </w:r>
      <w:r>
        <w:rPr>
          <w:szCs w:val="24"/>
        </w:rPr>
        <w:t>OI</w:t>
      </w:r>
      <w:r>
        <w:rPr>
          <w:szCs w:val="24"/>
        </w:rPr>
        <w:t>共</w:t>
      </w:r>
      <w:r>
        <w:rPr>
          <w:rFonts w:hint="eastAsia"/>
          <w:szCs w:val="24"/>
        </w:rPr>
        <w:t>现</w:t>
      </w:r>
      <w:r>
        <w:rPr>
          <w:szCs w:val="24"/>
        </w:rPr>
        <w:t>图</w:t>
      </w:r>
      <w:r w:rsidR="00776696">
        <w:rPr>
          <w:color w:val="FF0000"/>
          <w:szCs w:val="24"/>
        </w:rPr>
        <w:t>如</w:t>
      </w:r>
      <w:r w:rsidR="00776696">
        <w:rPr>
          <w:rFonts w:hint="eastAsia"/>
          <w:color w:val="FF0000"/>
          <w:szCs w:val="24"/>
        </w:rPr>
        <w:t>图</w:t>
      </w:r>
      <w:r w:rsidR="00776696">
        <w:rPr>
          <w:color w:val="FF0000"/>
          <w:szCs w:val="24"/>
        </w:rPr>
        <w:t>3-2</w:t>
      </w:r>
      <w:r w:rsidRPr="00203176">
        <w:rPr>
          <w:color w:val="FF0000"/>
          <w:szCs w:val="24"/>
        </w:rPr>
        <w:t>所示</w:t>
      </w:r>
      <w:r w:rsidR="00776696">
        <w:rPr>
          <w:rFonts w:hint="eastAsia"/>
          <w:color w:val="FF0000"/>
          <w:szCs w:val="24"/>
        </w:rPr>
        <w:t>，</w:t>
      </w:r>
      <w:r w:rsidR="00776696">
        <w:rPr>
          <w:rFonts w:hint="eastAsia"/>
          <w:color w:val="FF0000"/>
          <w:szCs w:val="24"/>
        </w:rPr>
        <w:t xml:space="preserve"> </w:t>
      </w:r>
      <w:r w:rsidR="00776696">
        <w:rPr>
          <w:rFonts w:hint="eastAsia"/>
          <w:color w:val="FF0000"/>
          <w:szCs w:val="24"/>
        </w:rPr>
        <w:t>为了</w:t>
      </w:r>
      <w:r w:rsidR="00776696">
        <w:rPr>
          <w:color w:val="FF0000"/>
          <w:szCs w:val="24"/>
        </w:rPr>
        <w:t>清晰，</w:t>
      </w:r>
      <w:r w:rsidR="00776696">
        <w:rPr>
          <w:rFonts w:hint="eastAsia"/>
          <w:color w:val="FF0000"/>
          <w:szCs w:val="24"/>
        </w:rPr>
        <w:t>图</w:t>
      </w:r>
      <w:r w:rsidR="00776696">
        <w:rPr>
          <w:color w:val="FF0000"/>
          <w:szCs w:val="24"/>
        </w:rPr>
        <w:t>中我们使用</w:t>
      </w:r>
      <w:r w:rsidR="00776696">
        <w:rPr>
          <w:rFonts w:hint="eastAsia"/>
          <w:color w:val="FF0000"/>
          <w:szCs w:val="24"/>
        </w:rPr>
        <w:t>节点</w:t>
      </w:r>
      <w:r w:rsidR="00776696">
        <w:rPr>
          <w:color w:val="FF0000"/>
          <w:szCs w:val="24"/>
        </w:rPr>
        <w:t>的下标标注该节点</w:t>
      </w:r>
      <w:r w:rsidR="00614855">
        <w:rPr>
          <w:rFonts w:hint="eastAsia"/>
          <w:szCs w:val="24"/>
        </w:rPr>
        <w:t>。</w:t>
      </w:r>
    </w:p>
    <w:p w14:paraId="7A515940" w14:textId="22A475B3" w:rsidR="00FE2E0D" w:rsidRPr="002C7F0E" w:rsidRDefault="00C70C90" w:rsidP="00395FC4">
      <w:pPr>
        <w:jc w:val="center"/>
        <w:rPr>
          <w:rFonts w:hint="eastAsia"/>
          <w:kern w:val="0"/>
        </w:rPr>
      </w:pPr>
      <w:r>
        <w:rPr>
          <w:rFonts w:hint="eastAsia"/>
          <w:noProof/>
          <w:kern w:val="0"/>
        </w:rPr>
        <w:lastRenderedPageBreak/>
        <w:drawing>
          <wp:inline distT="0" distB="0" distL="0" distR="0" wp14:anchorId="326AC658" wp14:editId="08BDF97A">
            <wp:extent cx="2237969" cy="17079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c_network.png"/>
                    <pic:cNvPicPr/>
                  </pic:nvPicPr>
                  <pic:blipFill>
                    <a:blip r:embed="rId25">
                      <a:extLst>
                        <a:ext uri="{28A0092B-C50C-407E-A947-70E740481C1C}">
                          <a14:useLocalDpi xmlns:a14="http://schemas.microsoft.com/office/drawing/2010/main" val="0"/>
                        </a:ext>
                      </a:extLst>
                    </a:blip>
                    <a:stretch>
                      <a:fillRect/>
                    </a:stretch>
                  </pic:blipFill>
                  <pic:spPr>
                    <a:xfrm>
                      <a:off x="0" y="0"/>
                      <a:ext cx="2241991" cy="1710994"/>
                    </a:xfrm>
                    <a:prstGeom prst="rect">
                      <a:avLst/>
                    </a:prstGeom>
                  </pic:spPr>
                </pic:pic>
              </a:graphicData>
            </a:graphic>
          </wp:inline>
        </w:drawing>
      </w:r>
    </w:p>
    <w:p w14:paraId="6CF3DDAD" w14:textId="7EA7D85A" w:rsidR="003A09FE" w:rsidRDefault="002237C7" w:rsidP="00A64C94">
      <w:r>
        <w:tab/>
      </w:r>
      <w:r>
        <w:tab/>
      </w:r>
      <w:r>
        <w:tab/>
      </w:r>
      <w:r>
        <w:tab/>
      </w:r>
      <w:r>
        <w:tab/>
      </w:r>
      <w:r>
        <w:tab/>
      </w:r>
      <w:r>
        <w:tab/>
      </w:r>
      <w:r w:rsidR="003A09FE">
        <w:rPr>
          <w:rFonts w:hint="eastAsia"/>
        </w:rPr>
        <w:t>图</w:t>
      </w:r>
      <w:r w:rsidR="003A09FE">
        <w:rPr>
          <w:rFonts w:hint="eastAsia"/>
        </w:rPr>
        <w:t>3</w:t>
      </w:r>
      <w:r w:rsidR="003A09FE">
        <w:t xml:space="preserve">-2 </w:t>
      </w:r>
      <w:r w:rsidR="000550CD">
        <w:rPr>
          <w:rFonts w:hint="eastAsia"/>
        </w:rPr>
        <w:t>POI</w:t>
      </w:r>
      <w:r w:rsidR="000550CD">
        <w:rPr>
          <w:rFonts w:hint="eastAsia"/>
        </w:rPr>
        <w:t>共现网络</w:t>
      </w:r>
      <w:r w:rsidR="002C7F0E">
        <w:rPr>
          <w:rFonts w:hint="eastAsia"/>
        </w:rPr>
        <w:t>示例</w:t>
      </w:r>
      <w:r w:rsidR="000550CD">
        <w:rPr>
          <w:rFonts w:hint="eastAsia"/>
        </w:rPr>
        <w:t>图</w:t>
      </w:r>
    </w:p>
    <w:p w14:paraId="500A87B7" w14:textId="351D121A" w:rsidR="00614855" w:rsidRPr="00EB5233" w:rsidRDefault="002B687F" w:rsidP="00614855">
      <w:pPr>
        <w:rPr>
          <w:rFonts w:hint="eastAsia"/>
          <w:color w:val="000000" w:themeColor="text1"/>
          <w:szCs w:val="24"/>
        </w:rPr>
      </w:pPr>
      <w:r>
        <w:tab/>
      </w:r>
      <w:r w:rsidRPr="00EB5233">
        <w:rPr>
          <w:rFonts w:hint="eastAsia"/>
          <w:color w:val="000000" w:themeColor="text1"/>
        </w:rPr>
        <w:t>如图</w:t>
      </w:r>
      <w:r w:rsidRPr="00EB5233">
        <w:rPr>
          <w:rFonts w:hint="eastAsia"/>
          <w:color w:val="000000" w:themeColor="text1"/>
        </w:rPr>
        <w:t>3</w:t>
      </w:r>
      <w:r w:rsidRPr="00EB5233">
        <w:rPr>
          <w:color w:val="000000" w:themeColor="text1"/>
        </w:rPr>
        <w:t>-2</w:t>
      </w:r>
      <w:r w:rsidRPr="00EB5233">
        <w:rPr>
          <w:rFonts w:hint="eastAsia"/>
          <w:color w:val="000000" w:themeColor="text1"/>
        </w:rPr>
        <w:t>中所示，</w:t>
      </w:r>
      <w:r w:rsidRPr="00EB5233">
        <w:rPr>
          <w:rFonts w:hint="eastAsia"/>
          <w:color w:val="000000" w:themeColor="text1"/>
        </w:rPr>
        <w:t xml:space="preserve"> </w:t>
      </w:r>
      <w:r w:rsidRPr="00EB5233">
        <w:rPr>
          <w:rFonts w:hint="eastAsia"/>
          <w:color w:val="000000" w:themeColor="text1"/>
        </w:rPr>
        <w:t>节点</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2</m:t>
            </m:r>
          </m:sub>
        </m:sSub>
      </m:oMath>
      <w:r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3</m:t>
            </m:r>
          </m:sub>
        </m:sSub>
      </m:oMath>
      <w:r w:rsidRPr="00EB5233">
        <w:rPr>
          <w:rFonts w:hint="eastAsia"/>
          <w:color w:val="000000" w:themeColor="text1"/>
          <w:szCs w:val="24"/>
        </w:rPr>
        <w:t>之间的边权重为</w:t>
      </w:r>
      <w:r w:rsidR="00AC6DB4" w:rsidRPr="00EB5233">
        <w:rPr>
          <w:color w:val="000000" w:themeColor="text1"/>
          <w:szCs w:val="24"/>
        </w:rPr>
        <w:t>2</w:t>
      </w:r>
      <w:r w:rsidRPr="00EB5233">
        <w:rPr>
          <w:rFonts w:hint="eastAsia"/>
          <w:color w:val="000000" w:themeColor="text1"/>
          <w:szCs w:val="24"/>
        </w:rPr>
        <w:t>，</w:t>
      </w:r>
      <w:r w:rsidRPr="00EB5233">
        <w:rPr>
          <w:color w:val="000000" w:themeColor="text1"/>
          <w:szCs w:val="24"/>
        </w:rPr>
        <w:t>其</w:t>
      </w:r>
      <w:r w:rsidR="000958E5" w:rsidRPr="00EB5233">
        <w:rPr>
          <w:rFonts w:hint="eastAsia"/>
          <w:color w:val="000000" w:themeColor="text1"/>
          <w:szCs w:val="24"/>
        </w:rPr>
        <w:t>表示共有</w:t>
      </w:r>
      <w:r w:rsidR="002237C7" w:rsidRPr="00EB5233">
        <w:rPr>
          <w:color w:val="000000" w:themeColor="text1"/>
          <w:szCs w:val="24"/>
        </w:rPr>
        <w:t>2</w:t>
      </w:r>
      <w:r w:rsidR="000958E5" w:rsidRPr="00EB5233">
        <w:rPr>
          <w:rFonts w:hint="eastAsia"/>
          <w:color w:val="000000" w:themeColor="text1"/>
          <w:szCs w:val="24"/>
        </w:rPr>
        <w:t>个用户同时访问过</w:t>
      </w:r>
      <m:oMath>
        <m:sSub>
          <m:sSubPr>
            <m:ctrlPr>
              <w:rPr>
                <w:rFonts w:ascii="Cambria Math" w:hAnsi="Cambria Math"/>
                <w:i/>
                <w:color w:val="000000" w:themeColor="text1"/>
                <w:szCs w:val="24"/>
              </w:rPr>
            </m:ctrlPr>
          </m:sSubPr>
          <m:e>
            <m:r>
              <w:rPr>
                <w:rFonts w:ascii="Cambria Math" w:hAnsi="Cambria Math"/>
                <w:color w:val="000000" w:themeColor="text1"/>
                <w:szCs w:val="24"/>
              </w:rPr>
              <m:t>v</m:t>
            </m:r>
          </m:e>
          <m:sub>
            <m:r>
              <w:rPr>
                <w:rFonts w:ascii="Cambria Math" w:hAnsi="Cambria Math"/>
                <w:color w:val="000000" w:themeColor="text1"/>
                <w:szCs w:val="24"/>
              </w:rPr>
              <m:t>2</m:t>
            </m:r>
          </m:sub>
        </m:sSub>
      </m:oMath>
      <w:r w:rsidR="006B3BBD"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v</m:t>
            </m:r>
          </m:e>
          <m:sub>
            <m:r>
              <w:rPr>
                <w:rFonts w:ascii="Cambria Math" w:hAnsi="Cambria Math"/>
                <w:color w:val="000000" w:themeColor="text1"/>
                <w:szCs w:val="24"/>
              </w:rPr>
              <m:t>3</m:t>
            </m:r>
          </m:sub>
        </m:sSub>
      </m:oMath>
      <w:r w:rsidR="00614855" w:rsidRPr="00EB5233">
        <w:rPr>
          <w:rFonts w:hint="eastAsia"/>
          <w:color w:val="000000" w:themeColor="text1"/>
          <w:szCs w:val="24"/>
        </w:rPr>
        <w:t>。</w:t>
      </w:r>
      <w:r w:rsidR="00AB1D3C" w:rsidRPr="00EB5233">
        <w:rPr>
          <w:rFonts w:hint="eastAsia"/>
          <w:color w:val="000000" w:themeColor="text1"/>
        </w:rPr>
        <w:t>节点</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1</m:t>
            </m:r>
          </m:sub>
        </m:sSub>
      </m:oMath>
      <w:r w:rsidR="00AB1D3C"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2</m:t>
            </m:r>
          </m:sub>
        </m:sSub>
      </m:oMath>
      <w:r w:rsidR="00AB1D3C" w:rsidRPr="00EB5233">
        <w:rPr>
          <w:rFonts w:hint="eastAsia"/>
          <w:color w:val="000000" w:themeColor="text1"/>
          <w:szCs w:val="24"/>
        </w:rPr>
        <w:t>之间的边权重为</w:t>
      </w:r>
      <w:r w:rsidR="00AB1D3C" w:rsidRPr="00EB5233">
        <w:rPr>
          <w:rFonts w:hint="eastAsia"/>
          <w:color w:val="000000" w:themeColor="text1"/>
          <w:szCs w:val="24"/>
        </w:rPr>
        <w:t>1</w:t>
      </w:r>
      <w:r w:rsidR="00AB1D3C" w:rsidRPr="00EB5233">
        <w:rPr>
          <w:rFonts w:hint="eastAsia"/>
          <w:color w:val="000000" w:themeColor="text1"/>
          <w:szCs w:val="24"/>
        </w:rPr>
        <w:t>，</w:t>
      </w:r>
      <w:r w:rsidR="00AB1D3C" w:rsidRPr="00EB5233">
        <w:rPr>
          <w:rFonts w:hint="eastAsia"/>
          <w:color w:val="000000" w:themeColor="text1"/>
          <w:szCs w:val="24"/>
        </w:rPr>
        <w:t xml:space="preserve"> </w:t>
      </w:r>
      <w:r w:rsidR="00AB1D3C" w:rsidRPr="00EB5233">
        <w:rPr>
          <w:rFonts w:hint="eastAsia"/>
          <w:color w:val="000000" w:themeColor="text1"/>
          <w:szCs w:val="24"/>
        </w:rPr>
        <w:t>其表示只有</w:t>
      </w:r>
      <w:r w:rsidR="00AB1D3C" w:rsidRPr="00EB5233">
        <w:rPr>
          <w:rFonts w:hint="eastAsia"/>
          <w:color w:val="000000" w:themeColor="text1"/>
          <w:szCs w:val="24"/>
        </w:rPr>
        <w:t>1</w:t>
      </w:r>
      <w:r w:rsidR="00AB1D3C" w:rsidRPr="00EB5233">
        <w:rPr>
          <w:rFonts w:hint="eastAsia"/>
          <w:color w:val="000000" w:themeColor="text1"/>
          <w:szCs w:val="24"/>
        </w:rPr>
        <w:t>个用户同时访问过</w:t>
      </w:r>
      <w:r w:rsidR="00AB1D3C" w:rsidRPr="00EB5233">
        <w:rPr>
          <w:rFonts w:hint="eastAsia"/>
          <w:color w:val="000000" w:themeColor="text1"/>
        </w:rPr>
        <w:t>节点</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1</m:t>
            </m:r>
          </m:sub>
        </m:sSub>
      </m:oMath>
      <w:r w:rsidR="00AB1D3C"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2</m:t>
            </m:r>
          </m:sub>
        </m:sSub>
      </m:oMath>
      <w:r w:rsidR="00AB1D3C" w:rsidRPr="00EB5233">
        <w:rPr>
          <w:rFonts w:hint="eastAsia"/>
          <w:color w:val="000000" w:themeColor="text1"/>
          <w:szCs w:val="24"/>
        </w:rPr>
        <w:t>。</w:t>
      </w:r>
      <w:r w:rsidR="00395FC4" w:rsidRPr="00EB5233">
        <w:rPr>
          <w:rFonts w:hint="eastAsia"/>
          <w:color w:val="000000" w:themeColor="text1"/>
          <w:szCs w:val="24"/>
        </w:rPr>
        <w:t xml:space="preserve"> </w:t>
      </w:r>
      <w:r w:rsidR="00395FC4" w:rsidRPr="00EB5233">
        <w:rPr>
          <w:rFonts w:hint="eastAsia"/>
          <w:color w:val="000000" w:themeColor="text1"/>
          <w:szCs w:val="24"/>
        </w:rPr>
        <w:t>共现网络中边的权重是由所有</w:t>
      </w:r>
      <w:r w:rsidR="00CA0E8E" w:rsidRPr="00EB5233">
        <w:rPr>
          <w:rFonts w:hint="eastAsia"/>
          <w:color w:val="000000" w:themeColor="text1"/>
          <w:szCs w:val="24"/>
        </w:rPr>
        <w:t>用户的决策所形成的。</w:t>
      </w:r>
      <w:r w:rsidR="00614855" w:rsidRPr="00EB5233">
        <w:rPr>
          <w:rFonts w:hint="eastAsia"/>
          <w:color w:val="000000" w:themeColor="text1"/>
          <w:szCs w:val="24"/>
        </w:rPr>
        <w:t>因为集体的智慧</w:t>
      </w:r>
      <w:r w:rsidR="00E32BEE" w:rsidRPr="00EB5233">
        <w:rPr>
          <w:rFonts w:hint="eastAsia"/>
          <w:color w:val="000000" w:themeColor="text1"/>
          <w:szCs w:val="24"/>
        </w:rPr>
        <w:t>具有更高的可信度</w:t>
      </w:r>
      <w:r w:rsidR="00614855" w:rsidRPr="00EB5233">
        <w:rPr>
          <w:rFonts w:hint="eastAsia"/>
          <w:color w:val="000000" w:themeColor="text1"/>
          <w:szCs w:val="24"/>
        </w:rPr>
        <w:t>，</w:t>
      </w:r>
      <w:r w:rsidR="00614855" w:rsidRPr="00EB5233">
        <w:rPr>
          <w:rFonts w:hint="eastAsia"/>
          <w:color w:val="000000" w:themeColor="text1"/>
          <w:szCs w:val="24"/>
        </w:rPr>
        <w:t xml:space="preserve"> </w:t>
      </w:r>
      <w:r w:rsidR="00C33606" w:rsidRPr="00EB5233">
        <w:rPr>
          <w:rFonts w:hint="eastAsia"/>
          <w:color w:val="000000" w:themeColor="text1"/>
          <w:szCs w:val="24"/>
        </w:rPr>
        <w:t>所以</w:t>
      </w:r>
      <w:r w:rsidR="00614855" w:rsidRPr="00EB5233">
        <w:rPr>
          <w:rFonts w:hint="eastAsia"/>
          <w:color w:val="000000" w:themeColor="text1"/>
          <w:szCs w:val="24"/>
        </w:rPr>
        <w:t>我们可以认为相对于</w:t>
      </w:r>
      <w:r w:rsidR="00614855" w:rsidRPr="00EB5233">
        <w:rPr>
          <w:rFonts w:hint="eastAsia"/>
          <w:color w:val="000000" w:themeColor="text1"/>
        </w:rPr>
        <w:t>节点</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1</m:t>
            </m:r>
          </m:sub>
        </m:sSub>
      </m:oMath>
      <w:r w:rsidR="00614855"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2</m:t>
            </m:r>
          </m:sub>
        </m:sSub>
      </m:oMath>
      <w:r w:rsidR="00614855" w:rsidRPr="00EB5233">
        <w:rPr>
          <w:rFonts w:hint="eastAsia"/>
          <w:color w:val="000000" w:themeColor="text1"/>
          <w:szCs w:val="24"/>
        </w:rPr>
        <w:t>，</w:t>
      </w:r>
      <w:r w:rsidR="00614855" w:rsidRPr="00EB5233">
        <w:rPr>
          <w:rFonts w:hint="eastAsia"/>
          <w:color w:val="000000" w:themeColor="text1"/>
        </w:rPr>
        <w:t>节点</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2</m:t>
            </m:r>
          </m:sub>
        </m:sSub>
      </m:oMath>
      <w:r w:rsidR="00614855" w:rsidRPr="00EB5233">
        <w:rPr>
          <w:rFonts w:hint="eastAsia"/>
          <w:color w:val="000000" w:themeColor="text1"/>
        </w:rPr>
        <w:t>和</w:t>
      </w:r>
      <m:oMath>
        <m:sSub>
          <m:sSubPr>
            <m:ctrlPr>
              <w:rPr>
                <w:rFonts w:ascii="Cambria Math" w:hAnsi="Cambria Math"/>
                <w:i/>
                <w:color w:val="000000" w:themeColor="text1"/>
                <w:szCs w:val="24"/>
              </w:rPr>
            </m:ctrlPr>
          </m:sSubPr>
          <m:e>
            <m:r>
              <w:rPr>
                <w:rFonts w:ascii="Cambria Math" w:hAnsi="Cambria Math"/>
                <w:color w:val="000000" w:themeColor="text1"/>
                <w:szCs w:val="24"/>
              </w:rPr>
              <m:t>l</m:t>
            </m:r>
          </m:e>
          <m:sub>
            <m:r>
              <w:rPr>
                <w:rFonts w:ascii="Cambria Math" w:hAnsi="Cambria Math"/>
                <w:color w:val="000000" w:themeColor="text1"/>
                <w:szCs w:val="24"/>
              </w:rPr>
              <m:t>3</m:t>
            </m:r>
          </m:sub>
        </m:sSub>
      </m:oMath>
      <w:r w:rsidR="00AC3FA8" w:rsidRPr="00EB5233">
        <w:rPr>
          <w:rFonts w:hint="eastAsia"/>
          <w:color w:val="000000" w:themeColor="text1"/>
          <w:szCs w:val="24"/>
        </w:rPr>
        <w:t>之间具有更强的</w:t>
      </w:r>
      <w:r w:rsidR="00AE5651" w:rsidRPr="00EB5233">
        <w:rPr>
          <w:rFonts w:hint="eastAsia"/>
          <w:color w:val="000000" w:themeColor="text1"/>
          <w:szCs w:val="24"/>
        </w:rPr>
        <w:t>关联性，</w:t>
      </w:r>
      <w:r w:rsidR="00AE5651" w:rsidRPr="00EB5233">
        <w:rPr>
          <w:color w:val="000000" w:themeColor="text1"/>
          <w:szCs w:val="24"/>
        </w:rPr>
        <w:t>因而</w:t>
      </w:r>
      <w:r w:rsidR="009948C7" w:rsidRPr="00EB5233">
        <w:rPr>
          <w:rFonts w:hint="eastAsia"/>
          <w:color w:val="000000" w:themeColor="text1"/>
          <w:szCs w:val="24"/>
        </w:rPr>
        <w:t>未来更可能被用户同时访问。</w:t>
      </w:r>
    </w:p>
    <w:p w14:paraId="2A1E689C" w14:textId="3F0565A0" w:rsidR="00A64C94" w:rsidRDefault="00785E0B" w:rsidP="00605BA4">
      <w:pPr>
        <w:ind w:firstLine="420"/>
      </w:pPr>
      <w:r>
        <w:rPr>
          <w:rFonts w:hint="eastAsia"/>
        </w:rPr>
        <w:t>基于已</w:t>
      </w:r>
      <w:r>
        <w:t>构建的</w:t>
      </w:r>
      <w:r>
        <w:rPr>
          <w:rFonts w:hint="eastAsia"/>
        </w:rPr>
        <w:t>POI</w:t>
      </w:r>
      <w:r>
        <w:t>共现网络，我们将定义</w:t>
      </w:r>
      <w:r w:rsidR="00901DBD">
        <w:rPr>
          <w:rFonts w:hint="eastAsia"/>
        </w:rPr>
        <w:t>P</w:t>
      </w:r>
      <w:r w:rsidR="00901DBD">
        <w:t>OI</w:t>
      </w:r>
      <w:r w:rsidR="00901DBD">
        <w:t>之间的</w:t>
      </w:r>
      <w:r w:rsidR="00EA13DE">
        <w:rPr>
          <w:rFonts w:hint="eastAsia"/>
        </w:rPr>
        <w:t>相似度</w:t>
      </w:r>
      <w:r w:rsidR="00C804A6">
        <w:rPr>
          <w:rFonts w:hint="eastAsia"/>
        </w:rPr>
        <w:t>。以</w:t>
      </w:r>
      <w:r w:rsidR="00C804A6">
        <w:t>用于在推荐模型中，寻找与某一</w:t>
      </w:r>
      <w:r w:rsidR="00C804A6">
        <w:t>POI</w:t>
      </w:r>
      <w:r w:rsidR="00C804A6">
        <w:t>相似的</w:t>
      </w:r>
      <w:r w:rsidR="009332EF">
        <w:rPr>
          <w:rFonts w:hint="eastAsia"/>
        </w:rPr>
        <w:t>POI</w:t>
      </w:r>
      <w:r w:rsidR="009332EF">
        <w:t>。</w:t>
      </w:r>
    </w:p>
    <w:p w14:paraId="7A46B51F" w14:textId="5DDE537D" w:rsidR="009332EF" w:rsidRDefault="009332EF" w:rsidP="00A64C94">
      <w:pPr>
        <w:rPr>
          <w:szCs w:val="24"/>
        </w:rPr>
      </w:pPr>
      <w:r>
        <w:rPr>
          <w:rFonts w:hint="eastAsia"/>
          <w:b/>
        </w:rPr>
        <w:t>定义</w:t>
      </w:r>
      <w:r w:rsidR="00F0514A">
        <w:rPr>
          <w:b/>
        </w:rPr>
        <w:t>3.2</w:t>
      </w:r>
      <w:r w:rsidRPr="00A76B11">
        <w:rPr>
          <w:kern w:val="0"/>
        </w:rPr>
        <w:t xml:space="preserve"> </w:t>
      </w:r>
      <w:r>
        <w:rPr>
          <w:kern w:val="0"/>
        </w:rPr>
        <w:t xml:space="preserve"> </w:t>
      </w:r>
      <w:r w:rsidR="007B3873">
        <w:rPr>
          <w:rFonts w:hint="eastAsia"/>
          <w:kern w:val="0"/>
        </w:rPr>
        <w:t>一阶</w:t>
      </w:r>
      <w:r w:rsidR="007B3873">
        <w:rPr>
          <w:kern w:val="0"/>
        </w:rPr>
        <w:t>相似</w:t>
      </w:r>
      <w:r w:rsidR="007B3873">
        <w:rPr>
          <w:rFonts w:hint="eastAsia"/>
          <w:kern w:val="0"/>
        </w:rPr>
        <w:t>性</w:t>
      </w:r>
      <w:r w:rsidR="007B3873">
        <w:rPr>
          <w:kern w:val="0"/>
        </w:rPr>
        <w:t>。</w:t>
      </w:r>
      <w:r w:rsidR="00702E7A">
        <w:rPr>
          <w:rFonts w:hint="eastAsia"/>
          <w:kern w:val="0"/>
        </w:rPr>
        <w:t>POI</w:t>
      </w:r>
      <w:r w:rsidR="00702E7A">
        <w:rPr>
          <w:kern w:val="0"/>
        </w:rPr>
        <w:t>共现网络中</w:t>
      </w:r>
      <w:r w:rsidR="00702E7A">
        <w:rPr>
          <w:rFonts w:hint="eastAsia"/>
          <w:kern w:val="0"/>
        </w:rPr>
        <w:t>，</w:t>
      </w:r>
      <w:r w:rsidR="00702E7A">
        <w:rPr>
          <w:kern w:val="0"/>
        </w:rPr>
        <w:t>两个</w:t>
      </w:r>
      <w:r w:rsidR="00702E7A">
        <w:rPr>
          <w:kern w:val="0"/>
        </w:rPr>
        <w:t>POI</w:t>
      </w:r>
      <w:r w:rsidR="00702E7A">
        <w:rPr>
          <w:kern w:val="0"/>
        </w:rPr>
        <w:t>的一阶相似</w:t>
      </w:r>
      <w:r w:rsidR="00702E7A">
        <w:rPr>
          <w:rFonts w:hint="eastAsia"/>
          <w:kern w:val="0"/>
        </w:rPr>
        <w:t>性</w:t>
      </w:r>
      <w:r w:rsidR="00702E7A">
        <w:rPr>
          <w:kern w:val="0"/>
        </w:rPr>
        <w:t>，定义了两个</w:t>
      </w:r>
      <w:r w:rsidR="00702E7A">
        <w:rPr>
          <w:kern w:val="0"/>
        </w:rPr>
        <w:t>POI</w:t>
      </w:r>
      <w:r w:rsidR="00702E7A">
        <w:rPr>
          <w:rFonts w:hint="eastAsia"/>
          <w:kern w:val="0"/>
        </w:rPr>
        <w:t>的</w:t>
      </w:r>
      <w:r w:rsidR="00702E7A">
        <w:rPr>
          <w:kern w:val="0"/>
        </w:rPr>
        <w:t>两个直接相关性。</w:t>
      </w:r>
      <w:r w:rsidR="0052461C">
        <w:rPr>
          <w:rFonts w:hint="eastAsia"/>
          <w:kern w:val="0"/>
        </w:rPr>
        <w:t>对于</w:t>
      </w:r>
      <w:r w:rsidR="0052461C">
        <w:rPr>
          <w:kern w:val="0"/>
        </w:rPr>
        <w:t>POI</w:t>
      </w:r>
      <w:r w:rsidR="0052461C">
        <w:rPr>
          <w:rFonts w:hint="eastAsia"/>
          <w:kern w:val="0"/>
        </w:rPr>
        <w:t>共现</w:t>
      </w:r>
      <w:r w:rsidR="0052461C">
        <w:rPr>
          <w:kern w:val="0"/>
        </w:rPr>
        <w:t>网络中的任何边</w:t>
      </w:r>
      <m:oMath>
        <m:r>
          <w:rPr>
            <w:rFonts w:ascii="Cambria Math" w:hAnsi="Cambria Math"/>
            <w:szCs w:val="24"/>
          </w:rPr>
          <m:t>&l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hint="eastAsia"/>
            <w:szCs w:val="24"/>
          </w:rPr>
          <m:t>，</m:t>
        </m:r>
        <m:r>
          <w:rPr>
            <w:rFonts w:ascii="Cambria Math" w:hAnsi="Cambria Math"/>
            <w:szCs w:val="24"/>
          </w:rPr>
          <m:t xml:space="preserve">w,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 xml:space="preserve"> &gt;</m:t>
        </m:r>
      </m:oMath>
      <w:r w:rsidR="0052461C">
        <w:rPr>
          <w:rFonts w:hint="eastAsia"/>
          <w:szCs w:val="24"/>
        </w:rPr>
        <w:t>，</w:t>
      </w:r>
      <w:r w:rsidR="0052461C" w:rsidRPr="0052461C">
        <w:rPr>
          <w:rFonts w:hint="eastAsia"/>
          <w:i/>
          <w:szCs w:val="24"/>
        </w:rPr>
        <w:t>w</w:t>
      </w:r>
      <w:r w:rsidR="0052461C" w:rsidRPr="0052461C">
        <w:rPr>
          <w:rFonts w:hint="eastAsia"/>
        </w:rPr>
        <w:t>的</w:t>
      </w:r>
      <w:r w:rsidR="0052461C" w:rsidRPr="0052461C">
        <w:t>大小</w:t>
      </w:r>
      <w:r w:rsidR="00C95556">
        <w:rPr>
          <w:rFonts w:hint="eastAsia"/>
        </w:rPr>
        <w:t>是</w:t>
      </w:r>
      <w:r w:rsidR="005E6DC5">
        <w:rPr>
          <w:rFonts w:hint="eastAsia"/>
        </w:rPr>
        <w:t>共同</w:t>
      </w:r>
      <w:r w:rsidR="005E6DC5">
        <w:t>访问</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5E6DC5"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5E6DC5">
        <w:rPr>
          <w:rFonts w:hint="eastAsia"/>
          <w:szCs w:val="24"/>
        </w:rPr>
        <w:t>的</w:t>
      </w:r>
      <w:r w:rsidR="007F3FA2">
        <w:rPr>
          <w:rFonts w:hint="eastAsia"/>
          <w:szCs w:val="24"/>
        </w:rPr>
        <w:t>用户</w:t>
      </w:r>
      <w:r w:rsidR="005E6DC5">
        <w:rPr>
          <w:szCs w:val="24"/>
        </w:rPr>
        <w:t>数</w:t>
      </w:r>
      <w:r w:rsidR="007F3FA2">
        <w:rPr>
          <w:rFonts w:hint="eastAsia"/>
          <w:szCs w:val="24"/>
        </w:rPr>
        <w:t>。</w:t>
      </w:r>
      <w:r w:rsidR="00E02998">
        <w:rPr>
          <w:rFonts w:hint="eastAsia"/>
          <w:szCs w:val="24"/>
        </w:rPr>
        <w:t>因此可以</w:t>
      </w:r>
      <w:r w:rsidR="00E02998">
        <w:rPr>
          <w:szCs w:val="24"/>
        </w:rPr>
        <w:t>认为</w:t>
      </w:r>
      <w:r w:rsidR="00E02998" w:rsidRPr="00E02998">
        <w:rPr>
          <w:rFonts w:hint="eastAsia"/>
          <w:i/>
          <w:szCs w:val="24"/>
        </w:rPr>
        <w:t>w</w:t>
      </w:r>
      <w:r w:rsidR="00E02998">
        <w:rPr>
          <w:rFonts w:hint="eastAsia"/>
          <w:szCs w:val="24"/>
        </w:rPr>
        <w:t>越大</w:t>
      </w:r>
      <w:r w:rsidR="00E02998">
        <w:rPr>
          <w:szCs w:val="24"/>
        </w:rPr>
        <w:t>，</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E02998"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E02998">
        <w:rPr>
          <w:rFonts w:hint="eastAsia"/>
          <w:szCs w:val="24"/>
        </w:rPr>
        <w:t>越</w:t>
      </w:r>
      <w:r w:rsidR="00E02998">
        <w:rPr>
          <w:szCs w:val="24"/>
        </w:rPr>
        <w:t>相近</w:t>
      </w:r>
      <w:r w:rsidR="00731E0A">
        <w:rPr>
          <w:rFonts w:hint="eastAsia"/>
          <w:szCs w:val="24"/>
        </w:rPr>
        <w:t>。</w:t>
      </w:r>
      <w:r w:rsidR="00AA7C9B">
        <w:rPr>
          <w:rFonts w:hint="eastAsia"/>
          <w:szCs w:val="24"/>
        </w:rPr>
        <w:t>因此</w:t>
      </w:r>
      <m:oMath>
        <m:r>
          <w:rPr>
            <w:rFonts w:ascii="Cambria Math" w:hAnsi="Cambria Math"/>
            <w:szCs w:val="24"/>
          </w:rPr>
          <m:t>w(</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r>
          <w:rPr>
            <w:rFonts w:ascii="Cambria Math" w:hAnsi="Cambria Math"/>
            <w:szCs w:val="24"/>
          </w:rPr>
          <m:t>)</m:t>
        </m:r>
      </m:oMath>
      <w:r w:rsidR="00285595">
        <w:rPr>
          <w:rFonts w:hint="eastAsia"/>
          <w:szCs w:val="24"/>
        </w:rPr>
        <w:t>可以</w:t>
      </w:r>
      <w:r w:rsidR="00285595">
        <w:rPr>
          <w:szCs w:val="24"/>
        </w:rPr>
        <w:t>用来</w:t>
      </w:r>
      <w:r w:rsidR="005173CF">
        <w:rPr>
          <w:rFonts w:hint="eastAsia"/>
          <w:szCs w:val="24"/>
        </w:rPr>
        <w:t>度量</w:t>
      </w:r>
      <w:r w:rsidR="00862232">
        <w:rPr>
          <w:rFonts w:hint="eastAsia"/>
          <w:szCs w:val="24"/>
        </w:rPr>
        <w:t>节点</w:t>
      </w:r>
      <w:r w:rsidR="00862232">
        <w:rPr>
          <w:szCs w:val="24"/>
        </w:rPr>
        <w:t>间的</w:t>
      </w:r>
      <w:r w:rsidR="005F0506">
        <w:rPr>
          <w:szCs w:val="24"/>
        </w:rPr>
        <w:t>一阶相似</w:t>
      </w:r>
      <w:r w:rsidR="005F0506">
        <w:rPr>
          <w:rFonts w:hint="eastAsia"/>
          <w:szCs w:val="24"/>
        </w:rPr>
        <w:t>性</w:t>
      </w:r>
      <w:r w:rsidR="005F0506">
        <w:rPr>
          <w:szCs w:val="24"/>
        </w:rPr>
        <w:t>，当</w:t>
      </w:r>
      <w:r w:rsidR="005F0506">
        <w:rPr>
          <w:rFonts w:hint="eastAsia"/>
          <w:szCs w:val="24"/>
        </w:rPr>
        <w:t>节点</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oMath>
      <w:r w:rsidR="005F0506" w:rsidRPr="003A01AC">
        <w:rPr>
          <w:rFonts w:hint="eastAsia"/>
          <w:szCs w:val="24"/>
        </w:rPr>
        <w:t>和</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oMath>
      <w:r w:rsidR="005F0506">
        <w:rPr>
          <w:rFonts w:hint="eastAsia"/>
          <w:szCs w:val="24"/>
        </w:rPr>
        <w:t>之间</w:t>
      </w:r>
      <w:r w:rsidR="004D4C6F">
        <w:rPr>
          <w:rFonts w:hint="eastAsia"/>
          <w:szCs w:val="24"/>
        </w:rPr>
        <w:t>无</w:t>
      </w:r>
      <w:r w:rsidR="005F0506">
        <w:rPr>
          <w:rFonts w:hint="eastAsia"/>
          <w:szCs w:val="24"/>
        </w:rPr>
        <w:t>直接</w:t>
      </w:r>
      <w:r w:rsidR="005F0506">
        <w:rPr>
          <w:szCs w:val="24"/>
        </w:rPr>
        <w:t>边相连时，</w:t>
      </w:r>
      <m:oMath>
        <m:r>
          <w:rPr>
            <w:rFonts w:ascii="Cambria Math" w:hAnsi="Cambria Math"/>
            <w:szCs w:val="24"/>
          </w:rPr>
          <m:t>w</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e>
        </m:d>
        <m:r>
          <w:rPr>
            <w:rFonts w:ascii="Cambria Math" w:hAnsi="Cambria Math"/>
            <w:szCs w:val="24"/>
          </w:rPr>
          <m:t>=0</m:t>
        </m:r>
      </m:oMath>
      <w:r w:rsidR="005F0506">
        <w:rPr>
          <w:rFonts w:hint="eastAsia"/>
          <w:szCs w:val="24"/>
        </w:rPr>
        <w:t>。</w:t>
      </w:r>
      <w:r w:rsidR="006A67AD">
        <w:rPr>
          <w:rFonts w:hint="eastAsia"/>
          <w:szCs w:val="24"/>
        </w:rPr>
        <w:t>但</w:t>
      </w:r>
      <w:r w:rsidR="00EF278C" w:rsidRPr="004E01A5">
        <w:rPr>
          <w:rFonts w:hint="eastAsia"/>
          <w:color w:val="FF0000"/>
          <w:szCs w:val="24"/>
        </w:rPr>
        <w:t>为了</w:t>
      </w:r>
      <w:r w:rsidR="00EF278C" w:rsidRPr="004E01A5">
        <w:rPr>
          <w:color w:val="FF0000"/>
          <w:szCs w:val="24"/>
        </w:rPr>
        <w:t>便于</w:t>
      </w:r>
      <w:r w:rsidR="006B0E83">
        <w:rPr>
          <w:rFonts w:hint="eastAsia"/>
          <w:color w:val="FF0000"/>
          <w:szCs w:val="24"/>
        </w:rPr>
        <w:t>分析</w:t>
      </w:r>
      <w:r w:rsidR="00570143">
        <w:rPr>
          <w:rFonts w:hint="eastAsia"/>
          <w:color w:val="FF0000"/>
          <w:szCs w:val="24"/>
        </w:rPr>
        <w:t>和</w:t>
      </w:r>
      <w:r w:rsidR="00570143">
        <w:rPr>
          <w:color w:val="FF0000"/>
          <w:szCs w:val="24"/>
        </w:rPr>
        <w:t>计算</w:t>
      </w:r>
      <w:r w:rsidR="004E01A5">
        <w:rPr>
          <w:rFonts w:hint="eastAsia"/>
          <w:color w:val="FF0000"/>
          <w:szCs w:val="24"/>
        </w:rPr>
        <w:t>我们</w:t>
      </w:r>
      <w:r w:rsidR="000574B9">
        <w:rPr>
          <w:color w:val="FF0000"/>
          <w:szCs w:val="24"/>
        </w:rPr>
        <w:t>使用概率</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e>
        </m:d>
      </m:oMath>
      <w:r w:rsidR="002739D6">
        <w:rPr>
          <w:rFonts w:hint="eastAsia"/>
        </w:rPr>
        <w:t>来</w:t>
      </w:r>
      <w:r w:rsidR="002739D6">
        <w:t>度量</w:t>
      </w:r>
      <w:r w:rsidR="002739D6">
        <w:rPr>
          <w:rFonts w:hint="eastAsia"/>
        </w:rPr>
        <w:t>节点</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3A559A"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6657D5">
        <w:rPr>
          <w:rFonts w:hint="eastAsia"/>
          <w:szCs w:val="24"/>
        </w:rPr>
        <w:t>之间的</w:t>
      </w:r>
      <w:r w:rsidR="006657D5">
        <w:rPr>
          <w:szCs w:val="24"/>
        </w:rPr>
        <w:t>一阶相似性</w:t>
      </w:r>
      <w:r w:rsidR="00FD25DA">
        <w:rPr>
          <w:rFonts w:hint="eastAsia"/>
          <w:szCs w:val="24"/>
        </w:rPr>
        <w:t>。</w:t>
      </w:r>
      <w:r w:rsidR="00207094">
        <w:rPr>
          <w:rFonts w:hint="eastAsia"/>
          <w:szCs w:val="24"/>
        </w:rPr>
        <w:t xml:space="preserv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e>
        </m:d>
      </m:oMath>
      <w:r w:rsidR="00207094">
        <w:rPr>
          <w:rFonts w:hint="eastAsia"/>
        </w:rPr>
        <w:t>表示</w:t>
      </w:r>
      <w:r w:rsidR="00AA0C39">
        <w:rPr>
          <w:rFonts w:hint="eastAsia"/>
        </w:rPr>
        <w:t>节点</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B972A8"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C07A41">
        <w:rPr>
          <w:rFonts w:hint="eastAsia"/>
          <w:szCs w:val="24"/>
        </w:rPr>
        <w:t>同时出现的概率，</w:t>
      </w:r>
      <w:r w:rsidR="003C3BFE">
        <w:rPr>
          <w:rFonts w:hint="eastAsia"/>
          <w:szCs w:val="24"/>
        </w:rPr>
        <w:t>计算</w:t>
      </w:r>
      <w:r w:rsidR="00C128C3">
        <w:rPr>
          <w:rFonts w:hint="eastAsia"/>
          <w:szCs w:val="24"/>
        </w:rPr>
        <w:t>公式</w:t>
      </w:r>
      <w:r w:rsidR="00C128C3">
        <w:rPr>
          <w:szCs w:val="24"/>
        </w:rPr>
        <w:t>如下：</w:t>
      </w:r>
    </w:p>
    <w:p w14:paraId="56455F89" w14:textId="71C8EFEA" w:rsidR="00CE0098" w:rsidRPr="00CE0098" w:rsidRDefault="006A6B97" w:rsidP="00A64C94">
      <w:pPr>
        <w:rPr>
          <w:i/>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w</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e>
              </m:d>
            </m:num>
            <m:den>
              <m:r>
                <w:rPr>
                  <w:rFonts w:ascii="Cambria Math" w:hAnsi="Cambria Math"/>
                </w:rPr>
                <m:t>W</m:t>
              </m:r>
            </m:den>
          </m:f>
        </m:oMath>
      </m:oMathPara>
    </w:p>
    <w:p w14:paraId="6B9FFA31" w14:textId="7FE5BBE5" w:rsidR="00A64C94" w:rsidRDefault="00CE0098" w:rsidP="00A64C94">
      <w:r>
        <w:rPr>
          <w:rFonts w:hint="eastAsia"/>
        </w:rPr>
        <w:t>其中</w:t>
      </w:r>
      <w:r w:rsidR="001073E0" w:rsidRPr="000171FC">
        <w:rPr>
          <w:rFonts w:hint="eastAsia"/>
          <w:i/>
        </w:rPr>
        <w:t>W</w:t>
      </w:r>
      <w:r w:rsidR="001073E0">
        <w:t>为</w:t>
      </w:r>
      <w:r w:rsidR="001073E0">
        <w:rPr>
          <w:rFonts w:hint="eastAsia"/>
        </w:rPr>
        <w:t>POI</w:t>
      </w:r>
      <w:r w:rsidR="001073E0">
        <w:t>共现网络中所有</w:t>
      </w:r>
      <w:r w:rsidR="00F9713F">
        <w:rPr>
          <w:rFonts w:hint="eastAsia"/>
        </w:rPr>
        <w:t>边</w:t>
      </w:r>
      <w:r w:rsidR="00F9713F">
        <w:t>的权重</w:t>
      </w:r>
      <w:r w:rsidR="0097130A">
        <w:rPr>
          <w:rFonts w:hint="eastAsia"/>
        </w:rPr>
        <w:t>和</w:t>
      </w:r>
      <w:r w:rsidR="00BF11A8">
        <w:rPr>
          <w:rFonts w:hint="eastAsia"/>
        </w:rPr>
        <w:t>，在此</w:t>
      </w:r>
      <w:r w:rsidR="00645138">
        <w:rPr>
          <w:rFonts w:hint="eastAsia"/>
        </w:rPr>
        <w:t>其</w:t>
      </w:r>
      <w:r w:rsidR="00C701C4">
        <w:rPr>
          <w:rFonts w:hint="eastAsia"/>
        </w:rPr>
        <w:t>作为</w:t>
      </w:r>
      <w:r w:rsidR="00C701C4">
        <w:t>归一化因子。</w:t>
      </w:r>
      <w:r w:rsidR="00FC4104">
        <w:rPr>
          <w:rFonts w:hint="eastAsia"/>
        </w:rPr>
        <w:t>由联合概率，</w:t>
      </w:r>
      <w:r w:rsidR="00E53C8D">
        <w:rPr>
          <w:rFonts w:hint="eastAsia"/>
        </w:rPr>
        <w:t>和贝叶斯公式我们可以得出条件概率</w:t>
      </w:r>
      <w:r w:rsidR="0050176A">
        <w:rPr>
          <w:rFonts w:hint="eastAsia"/>
        </w:rPr>
        <w:t>公式</w:t>
      </w:r>
      <w:r w:rsidR="00E53C8D">
        <w:rPr>
          <w:rFonts w:hint="eastAsia"/>
        </w:rPr>
        <w:t>如下：</w:t>
      </w:r>
    </w:p>
    <w:p w14:paraId="5EE75BD6" w14:textId="260BB8C1" w:rsidR="00E53C8D" w:rsidRPr="00621725" w:rsidRDefault="00E53C8D" w:rsidP="00A64C94">
      <w:pPr>
        <w:rPr>
          <w:i/>
        </w:rPr>
      </w:pPr>
      <m:oMathPara>
        <m:oMath>
          <m:r>
            <w:rPr>
              <w:rFonts w:ascii="Cambria Math" w:hAnsi="Cambria Math" w:hint="eastAsia"/>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e>
            <m:e>
              <m:sSub>
                <m:sSubPr>
                  <m:ctrlPr>
                    <w:rPr>
                      <w:rFonts w:ascii="Cambria Math" w:hAnsi="Cambria Math"/>
                      <w:i/>
                    </w:rPr>
                  </m:ctrlPr>
                </m:sSubPr>
                <m:e>
                  <m:r>
                    <w:rPr>
                      <w:rFonts w:ascii="Cambria Math" w:hAnsi="Cambria Math"/>
                    </w:rPr>
                    <m:t>l</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num>
            <m:den>
              <m:r>
                <w:rPr>
                  <w:rFonts w:ascii="Cambria Math" w:hAnsi="Cambria Math"/>
                </w:rPr>
                <m:t>p(</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w(</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W</m:t>
              </m:r>
            </m:num>
            <m:den>
              <m:nary>
                <m:naryPr>
                  <m:chr m:val="∑"/>
                  <m:supHide m:val="1"/>
                  <m:ctrlPr>
                    <w:rPr>
                      <w:rFonts w:ascii="Cambria Math" w:hAnsi="Cambria Math"/>
                      <w:i/>
                    </w:rPr>
                  </m:ctrlPr>
                </m:naryPr>
                <m:sub>
                  <m:r>
                    <w:rPr>
                      <w:rFonts w:ascii="Cambria Math" w:hAnsi="Cambria Math"/>
                    </w:rPr>
                    <m:t>i</m:t>
                  </m:r>
                </m:sub>
                <m:sup/>
                <m:e>
                  <m:r>
                    <w:rPr>
                      <w:rFonts w:ascii="Cambria Math" w:hAnsi="Cambria Math"/>
                    </w:rPr>
                    <m:t>p(</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e>
              </m:nary>
            </m:den>
          </m:f>
          <m:r>
            <w:rPr>
              <w:rFonts w:ascii="Cambria Math" w:hAnsi="Cambria Math"/>
            </w:rPr>
            <m:t>=</m:t>
          </m:r>
          <m:f>
            <m:fPr>
              <m:ctrlPr>
                <w:rPr>
                  <w:rFonts w:ascii="Cambria Math" w:hAnsi="Cambria Math"/>
                </w:rPr>
              </m:ctrlPr>
            </m:fPr>
            <m:num>
              <m:r>
                <w:rPr>
                  <w:rFonts w:ascii="Cambria Math" w:hAnsi="Cambria Math"/>
                </w:rPr>
                <m:t>w(</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num>
            <m:den>
              <m:nary>
                <m:naryPr>
                  <m:chr m:val="∑"/>
                  <m:supHide m:val="1"/>
                  <m:ctrlPr>
                    <w:rPr>
                      <w:rFonts w:ascii="Cambria Math" w:hAnsi="Cambria Math"/>
                      <w:i/>
                    </w:rPr>
                  </m:ctrlPr>
                </m:naryPr>
                <m:sub>
                  <m:r>
                    <w:rPr>
                      <w:rFonts w:ascii="Cambria Math" w:hAnsi="Cambria Math"/>
                    </w:rPr>
                    <m:t>i</m:t>
                  </m:r>
                </m:sub>
                <m:sup/>
                <m:e>
                  <m:r>
                    <w:rPr>
                      <w:rFonts w:ascii="Cambria Math" w:hAnsi="Cambria Math"/>
                    </w:rPr>
                    <m:t>w(</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e>
              </m:nary>
            </m:den>
          </m:f>
        </m:oMath>
      </m:oMathPara>
    </w:p>
    <w:p w14:paraId="2B66FC99" w14:textId="16C4ADCA" w:rsidR="00621725" w:rsidRPr="00215A88" w:rsidRDefault="00621725" w:rsidP="00965EEA">
      <w:r w:rsidRPr="00C11C41">
        <w:rPr>
          <w:rFonts w:hint="eastAsia"/>
        </w:rPr>
        <w:t>条件概率定义了</w:t>
      </w:r>
      <w:r w:rsidR="00E3773D">
        <w:rPr>
          <w:rFonts w:hint="eastAsia"/>
        </w:rPr>
        <w:t>已知节点</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FA2648">
        <w:rPr>
          <w:rFonts w:hint="eastAsia"/>
        </w:rPr>
        <w:t>的条件下，</w:t>
      </w:r>
      <w:r w:rsidR="007B0243">
        <w:rPr>
          <w:rFonts w:hint="eastAsia"/>
        </w:rPr>
        <w:t>得到节点</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007B0243">
        <w:rPr>
          <w:rFonts w:hint="eastAsia"/>
        </w:rPr>
        <w:t>的概率。</w:t>
      </w:r>
      <w:r w:rsidR="001E535C">
        <w:rPr>
          <w:rFonts w:hint="eastAsia"/>
        </w:rPr>
        <w:t>值得</w:t>
      </w:r>
      <w:r w:rsidR="001E535C">
        <w:t>注意的是：</w:t>
      </w:r>
      <w:r w:rsidR="00856D6B">
        <w:rPr>
          <w:rFonts w:hint="eastAsia"/>
        </w:rPr>
        <w:t>条件概率</w:t>
      </w:r>
      <w:r w:rsidR="001E535C">
        <w:t>是非对称的，</w:t>
      </w:r>
      <w:r w:rsidR="007771E2">
        <w:rPr>
          <w:rFonts w:hint="eastAsia"/>
        </w:rPr>
        <w:t>即</w:t>
      </w:r>
      <m:oMath>
        <m:r>
          <w:rPr>
            <w:rFonts w:ascii="Cambria Math" w:hAnsi="Cambria Math" w:hint="eastAsia"/>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1</m:t>
                </m:r>
              </m:sub>
            </m:sSub>
          </m:e>
          <m:e>
            <m:sSub>
              <m:sSubPr>
                <m:ctrlPr>
                  <w:rPr>
                    <w:rFonts w:ascii="Cambria Math" w:hAnsi="Cambria Math"/>
                    <w:i/>
                  </w:rPr>
                </m:ctrlPr>
              </m:sSubPr>
              <m:e>
                <m:r>
                  <w:rPr>
                    <w:rFonts w:ascii="Cambria Math" w:hAnsi="Cambria Math"/>
                  </w:rPr>
                  <m:t>l</m:t>
                </m:r>
              </m:e>
              <m:sub>
                <m:r>
                  <w:rPr>
                    <w:rFonts w:ascii="Cambria Math" w:hAnsi="Cambria Math"/>
                  </w:rPr>
                  <m:t>2</m:t>
                </m:r>
              </m:sub>
            </m:sSub>
          </m:e>
        </m:d>
      </m:oMath>
      <w:r w:rsidR="001E535C">
        <w:rPr>
          <w:rFonts w:hint="eastAsia"/>
        </w:rPr>
        <w:t>一般</w:t>
      </w:r>
      <w:r w:rsidR="001E535C">
        <w:t>不等于</w:t>
      </w:r>
      <m:oMath>
        <m:r>
          <w:rPr>
            <w:rFonts w:ascii="Cambria Math" w:hAnsi="Cambria Math" w:hint="eastAsia"/>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2</m:t>
                </m:r>
              </m:sub>
            </m:sSub>
          </m:e>
          <m:e>
            <m:sSub>
              <m:sSubPr>
                <m:ctrlPr>
                  <w:rPr>
                    <w:rFonts w:ascii="Cambria Math" w:hAnsi="Cambria Math"/>
                    <w:i/>
                  </w:rPr>
                </m:ctrlPr>
              </m:sSubPr>
              <m:e>
                <m:r>
                  <w:rPr>
                    <w:rFonts w:ascii="Cambria Math" w:hAnsi="Cambria Math"/>
                  </w:rPr>
                  <m:t>l</m:t>
                </m:r>
              </m:e>
              <m:sub>
                <m:r>
                  <w:rPr>
                    <w:rFonts w:ascii="Cambria Math" w:hAnsi="Cambria Math"/>
                  </w:rPr>
                  <m:t>1</m:t>
                </m:r>
              </m:sub>
            </m:sSub>
          </m:e>
        </m:d>
      </m:oMath>
      <w:r w:rsidR="00215A88">
        <w:rPr>
          <w:rFonts w:hint="eastAsia"/>
        </w:rPr>
        <w:t>。</w:t>
      </w:r>
      <w:r w:rsidR="00215A88">
        <w:rPr>
          <w:rFonts w:hint="eastAsia"/>
        </w:rPr>
        <w:t xml:space="preserve"> </w:t>
      </w:r>
      <w:r w:rsidR="00C67F62">
        <w:rPr>
          <w:rFonts w:hint="eastAsia"/>
        </w:rPr>
        <w:t>这主要</w:t>
      </w:r>
      <w:r w:rsidR="00F5260E">
        <w:rPr>
          <w:rFonts w:hint="eastAsia"/>
        </w:rPr>
        <w:t>是由于</w:t>
      </w:r>
      <w:r w:rsidR="003C08F4">
        <w:rPr>
          <w:rFonts w:hint="eastAsia"/>
        </w:rPr>
        <w:t>POI</w:t>
      </w:r>
      <w:r w:rsidR="003C08F4">
        <w:rPr>
          <w:rFonts w:hint="eastAsia"/>
        </w:rPr>
        <w:t>的流行度</w:t>
      </w:r>
      <w:r w:rsidR="00C91B24">
        <w:rPr>
          <w:rFonts w:hint="eastAsia"/>
        </w:rPr>
        <w:t>不同</w:t>
      </w:r>
      <w:r w:rsidR="003C08F4">
        <w:rPr>
          <w:rFonts w:hint="eastAsia"/>
        </w:rPr>
        <w:t>以及</w:t>
      </w:r>
      <w:r w:rsidR="00026E5C">
        <w:rPr>
          <w:rFonts w:hint="eastAsia"/>
        </w:rPr>
        <w:lastRenderedPageBreak/>
        <w:t>所处</w:t>
      </w:r>
      <w:r w:rsidR="003C08F4">
        <w:rPr>
          <w:rFonts w:hint="eastAsia"/>
        </w:rPr>
        <w:t>地理位置的</w:t>
      </w:r>
      <w:r w:rsidR="002212DA">
        <w:rPr>
          <w:rFonts w:hint="eastAsia"/>
        </w:rPr>
        <w:t>差异</w:t>
      </w:r>
      <w:r w:rsidR="009E3270">
        <w:rPr>
          <w:rFonts w:hint="eastAsia"/>
        </w:rPr>
        <w:t>所</w:t>
      </w:r>
      <w:r w:rsidR="003C08F4">
        <w:rPr>
          <w:rFonts w:hint="eastAsia"/>
        </w:rPr>
        <w:t>造成的。</w:t>
      </w:r>
    </w:p>
    <w:p w14:paraId="195B01A0" w14:textId="0BD2DB7D" w:rsidR="000B3691" w:rsidRPr="00D61016" w:rsidRDefault="0018387E" w:rsidP="00A64C94">
      <w:r>
        <w:tab/>
      </w:r>
      <w:r>
        <w:rPr>
          <w:rFonts w:hint="eastAsia"/>
        </w:rPr>
        <w:t>一阶</w:t>
      </w:r>
      <w:r>
        <w:t>相似</w:t>
      </w:r>
      <w:r>
        <w:rPr>
          <w:rFonts w:hint="eastAsia"/>
        </w:rPr>
        <w:t>性</w:t>
      </w:r>
      <w:r>
        <w:t>度量了</w:t>
      </w:r>
      <w:r w:rsidR="001D33FB">
        <w:rPr>
          <w:rFonts w:hint="eastAsia"/>
        </w:rPr>
        <w:t>共现</w:t>
      </w:r>
      <w:r w:rsidR="001D33FB">
        <w:t>网络中两个</w:t>
      </w:r>
      <w:r w:rsidR="001D33FB">
        <w:t>POI</w:t>
      </w:r>
      <w:r w:rsidR="00D95133">
        <w:rPr>
          <w:rFonts w:hint="eastAsia"/>
        </w:rPr>
        <w:t>的</w:t>
      </w:r>
      <w:r w:rsidR="00D95133">
        <w:t>直接相似</w:t>
      </w:r>
      <w:r w:rsidR="00D95133">
        <w:rPr>
          <w:rFonts w:hint="eastAsia"/>
        </w:rPr>
        <w:t>性</w:t>
      </w:r>
      <w:r w:rsidR="009C1CB9">
        <w:rPr>
          <w:rFonts w:hint="eastAsia"/>
        </w:rPr>
        <w:t>。但是共现</w:t>
      </w:r>
      <w:r w:rsidR="009C1CB9">
        <w:t>网络是我们通过已有的</w:t>
      </w:r>
      <w:r w:rsidR="009C1CB9">
        <w:rPr>
          <w:rFonts w:hint="eastAsia"/>
        </w:rPr>
        <w:t>用户</w:t>
      </w:r>
      <w:r w:rsidR="009C1CB9">
        <w:t>签到数据</w:t>
      </w:r>
      <w:r w:rsidR="00F82E56">
        <w:rPr>
          <w:rFonts w:hint="eastAsia"/>
        </w:rPr>
        <w:t>构造</w:t>
      </w:r>
      <w:r w:rsidR="009C1CB9">
        <w:t>而来，</w:t>
      </w:r>
      <w:r w:rsidR="00D061B4">
        <w:rPr>
          <w:rFonts w:hint="eastAsia"/>
        </w:rPr>
        <w:t>当</w:t>
      </w:r>
      <w:r w:rsidR="00D061B4">
        <w:t>出现新的签到数据时，</w:t>
      </w:r>
      <w:r w:rsidR="00D061B4">
        <w:rPr>
          <w:rFonts w:hint="eastAsia"/>
        </w:rPr>
        <w:t>共现网络的</w:t>
      </w:r>
      <w:r w:rsidR="00D061B4">
        <w:t>权重</w:t>
      </w:r>
      <w:r w:rsidR="00D061B4">
        <w:rPr>
          <w:rFonts w:hint="eastAsia"/>
        </w:rPr>
        <w:t>会</w:t>
      </w:r>
      <w:r w:rsidR="00D061B4">
        <w:t>发生变化或者</w:t>
      </w:r>
      <w:r w:rsidR="00521FDF">
        <w:rPr>
          <w:rFonts w:hint="eastAsia"/>
        </w:rPr>
        <w:t>出现</w:t>
      </w:r>
      <w:r w:rsidR="00521FDF">
        <w:t>新的</w:t>
      </w:r>
      <w:r w:rsidR="00521FDF">
        <w:rPr>
          <w:rFonts w:hint="eastAsia"/>
        </w:rPr>
        <w:t>链接。更新</w:t>
      </w:r>
      <w:r w:rsidR="00521FDF">
        <w:t>的权重将使得</w:t>
      </w:r>
      <w:r w:rsidR="00791D2B">
        <w:rPr>
          <w:rFonts w:hint="eastAsia"/>
        </w:rPr>
        <w:t>已得到</w:t>
      </w:r>
      <w:r w:rsidR="00791D2B">
        <w:t>的</w:t>
      </w:r>
      <w:r w:rsidR="009E5DF1">
        <w:rPr>
          <w:rFonts w:hint="eastAsia"/>
        </w:rPr>
        <w:t>一阶</w:t>
      </w:r>
      <w:r w:rsidR="009E5DF1">
        <w:t>相似性</w:t>
      </w:r>
      <w:r w:rsidR="00245B80">
        <w:rPr>
          <w:rFonts w:hint="eastAsia"/>
        </w:rPr>
        <w:t>更</w:t>
      </w:r>
      <w:r w:rsidR="00245B80">
        <w:t>加精确</w:t>
      </w:r>
      <w:r w:rsidR="00245B80">
        <w:rPr>
          <w:rFonts w:hint="eastAsia"/>
        </w:rPr>
        <w:t>；新</w:t>
      </w:r>
      <w:r w:rsidR="00245B80">
        <w:t>的链接</w:t>
      </w:r>
      <w:r w:rsidR="000F2E2E">
        <w:rPr>
          <w:rFonts w:hint="eastAsia"/>
        </w:rPr>
        <w:t>则</w:t>
      </w:r>
      <w:r w:rsidR="00866CB1">
        <w:rPr>
          <w:rFonts w:hint="eastAsia"/>
        </w:rPr>
        <w:t>表示</w:t>
      </w:r>
      <w:r w:rsidR="00866CB1">
        <w:t>潜在</w:t>
      </w:r>
      <w:r w:rsidR="00866CB1">
        <w:rPr>
          <w:rFonts w:hint="eastAsia"/>
        </w:rPr>
        <w:t>的</w:t>
      </w:r>
      <w:r w:rsidR="00866CB1">
        <w:t>相似</w:t>
      </w:r>
      <w:r w:rsidR="00F47A72">
        <w:rPr>
          <w:rFonts w:hint="eastAsia"/>
        </w:rPr>
        <w:t>关系</w:t>
      </w:r>
      <w:r w:rsidR="00F47A72">
        <w:t>被发现。</w:t>
      </w:r>
      <w:r w:rsidR="000E71D4">
        <w:rPr>
          <w:rFonts w:hint="eastAsia"/>
        </w:rPr>
        <w:t>因此</w:t>
      </w:r>
      <w:r w:rsidR="000E71D4">
        <w:t>，我们可以认为</w:t>
      </w:r>
      <w:r w:rsidR="000E71D4">
        <w:rPr>
          <w:rFonts w:hint="eastAsia"/>
        </w:rPr>
        <w:t>在</w:t>
      </w:r>
      <w:r w:rsidR="000E71D4">
        <w:t>共现网络中的边</w:t>
      </w:r>
      <w:r w:rsidR="00C57A74">
        <w:rPr>
          <w:rFonts w:hint="eastAsia"/>
        </w:rPr>
        <w:t>仅仅</w:t>
      </w:r>
      <w:r w:rsidR="00C57A74">
        <w:t>是观察到的一小部分</w:t>
      </w:r>
      <w:r w:rsidR="00C6535C">
        <w:rPr>
          <w:rFonts w:hint="eastAsia"/>
        </w:rPr>
        <w:t>关系</w:t>
      </w:r>
      <w:r w:rsidR="00C57A74">
        <w:t>，</w:t>
      </w:r>
      <w:r w:rsidR="00C6535C">
        <w:rPr>
          <w:rFonts w:hint="eastAsia"/>
        </w:rPr>
        <w:t>大部分</w:t>
      </w:r>
      <w:r w:rsidR="00C6535C">
        <w:t>节点之间的关系还未被用户发掘出来。</w:t>
      </w:r>
      <w:r w:rsidR="006C0C29">
        <w:rPr>
          <w:rFonts w:hint="eastAsia"/>
        </w:rPr>
        <w:t>为了</w:t>
      </w:r>
      <w:r w:rsidR="006C0C29">
        <w:t>得到更好的推荐效果，</w:t>
      </w:r>
      <w:r w:rsidR="006C0C29">
        <w:rPr>
          <w:rFonts w:hint="eastAsia"/>
        </w:rPr>
        <w:t>发现节点</w:t>
      </w:r>
      <w:r w:rsidR="006C0C29">
        <w:t>和未直接相连的节点之间的相似性是</w:t>
      </w:r>
      <w:r w:rsidR="004F6DF9">
        <w:rPr>
          <w:rFonts w:hint="eastAsia"/>
        </w:rPr>
        <w:t>非常</w:t>
      </w:r>
      <w:r w:rsidR="006C0C29">
        <w:t>有必要的。</w:t>
      </w:r>
      <w:r w:rsidR="0061572D">
        <w:rPr>
          <w:rFonts w:hint="eastAsia"/>
        </w:rPr>
        <w:t>在</w:t>
      </w:r>
      <w:r w:rsidR="00AB0A0E">
        <w:t>共现网络中，</w:t>
      </w:r>
      <w:r w:rsidR="003E479D">
        <w:rPr>
          <w:rFonts w:hint="eastAsia"/>
        </w:rPr>
        <w:t>两个</w:t>
      </w:r>
      <w:r w:rsidR="003E479D">
        <w:t>可能本来就非常相似，但是</w:t>
      </w:r>
      <w:r w:rsidR="004909C8">
        <w:rPr>
          <w:rFonts w:hint="eastAsia"/>
        </w:rPr>
        <w:t>因为</w:t>
      </w:r>
      <w:r w:rsidR="004909C8">
        <w:t>某些原因却</w:t>
      </w:r>
      <w:r w:rsidR="00AB0A0E">
        <w:t>未直接</w:t>
      </w:r>
      <w:r w:rsidR="00AB0A0E">
        <w:rPr>
          <w:rFonts w:hint="eastAsia"/>
        </w:rPr>
        <w:t>相连</w:t>
      </w:r>
      <w:r w:rsidR="00AB0A0E">
        <w:t>的两个节点</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oMath>
      <w:r w:rsidR="00AB0A0E" w:rsidRPr="003A01AC">
        <w:rPr>
          <w:rFonts w:hint="eastAsia"/>
          <w:szCs w:val="24"/>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oMath>
      <w:r w:rsidR="00AB0A0E">
        <w:rPr>
          <w:rFonts w:hint="eastAsia"/>
          <w:szCs w:val="24"/>
        </w:rPr>
        <w:t>，</w:t>
      </w:r>
      <w:r w:rsidR="00AB0A0E">
        <w:rPr>
          <w:szCs w:val="24"/>
        </w:rPr>
        <w:t>因为</w:t>
      </w:r>
      <m:oMath>
        <m:r>
          <w:rPr>
            <w:rFonts w:ascii="Cambria Math" w:hAnsi="Cambria Math"/>
            <w:szCs w:val="24"/>
          </w:rPr>
          <m:t>w</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2</m:t>
                </m:r>
              </m:sub>
            </m:sSub>
          </m:e>
        </m:d>
        <m:r>
          <w:rPr>
            <w:rFonts w:ascii="Cambria Math" w:hAnsi="Cambria Math"/>
            <w:szCs w:val="24"/>
          </w:rPr>
          <m:t>=0</m:t>
        </m:r>
      </m:oMath>
      <w:r w:rsidR="00AB0A0E">
        <w:rPr>
          <w:rFonts w:hint="eastAsia"/>
          <w:szCs w:val="24"/>
        </w:rPr>
        <w:t>，</w:t>
      </w:r>
      <w:r w:rsidR="00122302">
        <w:rPr>
          <w:szCs w:val="24"/>
        </w:rPr>
        <w:t>其一阶相似</w:t>
      </w:r>
      <w:r w:rsidR="00122302">
        <w:rPr>
          <w:rFonts w:hint="eastAsia"/>
          <w:szCs w:val="24"/>
        </w:rPr>
        <w:t>性为</w:t>
      </w:r>
      <w:r w:rsidR="00122302">
        <w:rPr>
          <w:szCs w:val="24"/>
        </w:rPr>
        <w:t>0</w:t>
      </w:r>
      <w:r w:rsidR="00122302">
        <w:rPr>
          <w:rFonts w:hint="eastAsia"/>
          <w:szCs w:val="24"/>
        </w:rPr>
        <w:t>。</w:t>
      </w:r>
      <w:r w:rsidR="002E2B01">
        <w:rPr>
          <w:rFonts w:hint="eastAsia"/>
          <w:szCs w:val="24"/>
        </w:rPr>
        <w:t>因此</w:t>
      </w:r>
      <w:r w:rsidR="002E2B01">
        <w:rPr>
          <w:szCs w:val="24"/>
        </w:rPr>
        <w:t>，仅仅使用</w:t>
      </w:r>
      <w:r w:rsidR="002C01A1">
        <w:rPr>
          <w:rFonts w:hint="eastAsia"/>
          <w:szCs w:val="24"/>
        </w:rPr>
        <w:t>一阶</w:t>
      </w:r>
      <w:r w:rsidR="002C01A1">
        <w:rPr>
          <w:szCs w:val="24"/>
        </w:rPr>
        <w:t>相似</w:t>
      </w:r>
      <w:r w:rsidR="002C01A1">
        <w:rPr>
          <w:rFonts w:hint="eastAsia"/>
          <w:szCs w:val="24"/>
        </w:rPr>
        <w:t>性</w:t>
      </w:r>
      <w:r w:rsidR="002C01A1">
        <w:rPr>
          <w:szCs w:val="24"/>
        </w:rPr>
        <w:t>很难</w:t>
      </w:r>
      <w:r w:rsidR="00851E4A">
        <w:rPr>
          <w:rFonts w:hint="eastAsia"/>
          <w:szCs w:val="24"/>
        </w:rPr>
        <w:t>捕捉</w:t>
      </w:r>
      <w:r w:rsidR="00851E4A">
        <w:rPr>
          <w:szCs w:val="24"/>
        </w:rPr>
        <w:t>这</w:t>
      </w:r>
      <w:r w:rsidR="00851E4A">
        <w:rPr>
          <w:rFonts w:hint="eastAsia"/>
          <w:szCs w:val="24"/>
        </w:rPr>
        <w:t>种</w:t>
      </w:r>
      <w:r w:rsidR="00F73933">
        <w:rPr>
          <w:rFonts w:hint="eastAsia"/>
          <w:szCs w:val="24"/>
        </w:rPr>
        <w:t>情形中</w:t>
      </w:r>
      <w:r w:rsidR="00851E4A">
        <w:rPr>
          <w:rFonts w:hint="eastAsia"/>
          <w:szCs w:val="24"/>
        </w:rPr>
        <w:t>节点</w:t>
      </w:r>
      <w:r w:rsidR="00851E4A">
        <w:rPr>
          <w:szCs w:val="24"/>
        </w:rPr>
        <w:t>之间的相似</w:t>
      </w:r>
      <w:r w:rsidR="00851E4A">
        <w:rPr>
          <w:rFonts w:hint="eastAsia"/>
          <w:szCs w:val="24"/>
        </w:rPr>
        <w:t>性</w:t>
      </w:r>
      <w:r w:rsidR="00F73933">
        <w:rPr>
          <w:rFonts w:hint="eastAsia"/>
          <w:szCs w:val="24"/>
        </w:rPr>
        <w:t>。</w:t>
      </w:r>
      <w:r w:rsidR="001466ED">
        <w:rPr>
          <w:rFonts w:hint="eastAsia"/>
          <w:szCs w:val="24"/>
        </w:rPr>
        <w:t>寻找</w:t>
      </w:r>
      <w:r w:rsidR="001466ED">
        <w:rPr>
          <w:szCs w:val="24"/>
        </w:rPr>
        <w:t>另外一种</w:t>
      </w:r>
      <w:r w:rsidR="001466ED">
        <w:rPr>
          <w:rFonts w:hint="eastAsia"/>
          <w:szCs w:val="24"/>
        </w:rPr>
        <w:t>相似性</w:t>
      </w:r>
      <w:r w:rsidR="001466ED">
        <w:rPr>
          <w:szCs w:val="24"/>
        </w:rPr>
        <w:t>方法去度量</w:t>
      </w:r>
      <w:r w:rsidR="001466ED">
        <w:rPr>
          <w:rFonts w:hint="eastAsia"/>
          <w:szCs w:val="24"/>
        </w:rPr>
        <w:t>这种</w:t>
      </w:r>
      <w:r w:rsidR="001466ED">
        <w:rPr>
          <w:szCs w:val="24"/>
        </w:rPr>
        <w:t>隐含的相似性是非常有</w:t>
      </w:r>
      <w:r w:rsidR="001466ED">
        <w:rPr>
          <w:rFonts w:hint="eastAsia"/>
          <w:szCs w:val="24"/>
        </w:rPr>
        <w:t>必要</w:t>
      </w:r>
      <w:r w:rsidR="001466ED">
        <w:rPr>
          <w:szCs w:val="24"/>
        </w:rPr>
        <w:t>的。</w:t>
      </w:r>
    </w:p>
    <w:p w14:paraId="23A6E8DE" w14:textId="5C8503C0" w:rsidR="006C0C29" w:rsidRDefault="00FD4603" w:rsidP="00A64C94">
      <w:r>
        <w:rPr>
          <w:szCs w:val="24"/>
        </w:rPr>
        <w:tab/>
      </w:r>
      <w:r w:rsidR="00D95582">
        <w:rPr>
          <w:rFonts w:hint="eastAsia"/>
          <w:szCs w:val="24"/>
        </w:rPr>
        <w:t>在</w:t>
      </w:r>
      <w:r w:rsidR="00D95582">
        <w:rPr>
          <w:szCs w:val="24"/>
        </w:rPr>
        <w:t>网络</w:t>
      </w:r>
      <w:r w:rsidR="00D95582">
        <w:rPr>
          <w:rFonts w:hint="eastAsia"/>
          <w:szCs w:val="24"/>
        </w:rPr>
        <w:t>图</w:t>
      </w:r>
      <w:r w:rsidR="00D95582">
        <w:rPr>
          <w:szCs w:val="24"/>
        </w:rPr>
        <w:t>中，</w:t>
      </w:r>
      <w:r w:rsidR="00467472">
        <w:rPr>
          <w:rFonts w:hint="eastAsia"/>
          <w:szCs w:val="24"/>
        </w:rPr>
        <w:t>一个</w:t>
      </w:r>
      <w:r w:rsidR="000152EE">
        <w:rPr>
          <w:rFonts w:hint="eastAsia"/>
          <w:szCs w:val="24"/>
        </w:rPr>
        <w:t>非常</w:t>
      </w:r>
      <w:r w:rsidR="00467472">
        <w:rPr>
          <w:szCs w:val="24"/>
        </w:rPr>
        <w:t>自然的</w:t>
      </w:r>
      <w:r w:rsidR="000152EE">
        <w:rPr>
          <w:rFonts w:hint="eastAsia"/>
          <w:szCs w:val="24"/>
        </w:rPr>
        <w:t>直觉</w:t>
      </w:r>
      <w:r w:rsidR="000152EE">
        <w:rPr>
          <w:szCs w:val="24"/>
        </w:rPr>
        <w:t>是：</w:t>
      </w:r>
      <w:r w:rsidR="003F0080">
        <w:rPr>
          <w:rFonts w:hint="eastAsia"/>
          <w:szCs w:val="24"/>
        </w:rPr>
        <w:t>两个</w:t>
      </w:r>
      <w:r w:rsidR="003F0080">
        <w:rPr>
          <w:szCs w:val="24"/>
        </w:rPr>
        <w:t>节点拥有</w:t>
      </w:r>
      <w:r w:rsidR="003F0080">
        <w:rPr>
          <w:rFonts w:hint="eastAsia"/>
          <w:szCs w:val="24"/>
        </w:rPr>
        <w:t>越多</w:t>
      </w:r>
      <w:r w:rsidR="003F0080">
        <w:rPr>
          <w:szCs w:val="24"/>
        </w:rPr>
        <w:t>相同的邻居节点，</w:t>
      </w:r>
      <w:r w:rsidR="003F0080">
        <w:rPr>
          <w:rFonts w:hint="eastAsia"/>
          <w:szCs w:val="24"/>
        </w:rPr>
        <w:t>则</w:t>
      </w:r>
      <w:r w:rsidR="003F0080">
        <w:rPr>
          <w:szCs w:val="24"/>
        </w:rPr>
        <w:t>两个两个</w:t>
      </w:r>
      <w:r w:rsidR="003F0080">
        <w:rPr>
          <w:rFonts w:hint="eastAsia"/>
          <w:szCs w:val="24"/>
        </w:rPr>
        <w:t>节点</w:t>
      </w:r>
      <w:r w:rsidR="003F0080">
        <w:rPr>
          <w:szCs w:val="24"/>
        </w:rPr>
        <w:t>越相似。</w:t>
      </w:r>
      <w:r w:rsidR="009D5C60">
        <w:rPr>
          <w:rFonts w:hint="eastAsia"/>
          <w:szCs w:val="24"/>
        </w:rPr>
        <w:t>例如</w:t>
      </w:r>
      <w:r w:rsidR="009D5C60">
        <w:rPr>
          <w:szCs w:val="24"/>
        </w:rPr>
        <w:t>在</w:t>
      </w:r>
      <w:r w:rsidR="009D5C60">
        <w:rPr>
          <w:rFonts w:hint="eastAsia"/>
          <w:szCs w:val="24"/>
        </w:rPr>
        <w:t>单词</w:t>
      </w:r>
      <w:r w:rsidR="009D5C60">
        <w:rPr>
          <w:szCs w:val="24"/>
        </w:rPr>
        <w:t>共现网路</w:t>
      </w:r>
      <w:r w:rsidR="009D5C60">
        <w:rPr>
          <w:rFonts w:hint="eastAsia"/>
          <w:szCs w:val="24"/>
        </w:rPr>
        <w:t>中</w:t>
      </w:r>
      <w:r w:rsidR="009D5C60">
        <w:rPr>
          <w:szCs w:val="24"/>
        </w:rPr>
        <w:t>，</w:t>
      </w:r>
      <w:r w:rsidR="00C32B58">
        <w:rPr>
          <w:rFonts w:hint="eastAsia"/>
          <w:szCs w:val="24"/>
        </w:rPr>
        <w:t>经常</w:t>
      </w:r>
      <w:r w:rsidR="00C32B58">
        <w:rPr>
          <w:szCs w:val="24"/>
        </w:rPr>
        <w:t>和</w:t>
      </w:r>
      <w:r w:rsidR="00C32B58">
        <w:rPr>
          <w:rFonts w:hint="eastAsia"/>
          <w:szCs w:val="24"/>
        </w:rPr>
        <w:t>相同</w:t>
      </w:r>
      <w:r w:rsidR="00C32B58">
        <w:rPr>
          <w:szCs w:val="24"/>
        </w:rPr>
        <w:t>的单词</w:t>
      </w:r>
      <w:r w:rsidR="00C32B58">
        <w:rPr>
          <w:rFonts w:hint="eastAsia"/>
          <w:szCs w:val="24"/>
        </w:rPr>
        <w:t>集合</w:t>
      </w:r>
      <w:r w:rsidR="00C32B58">
        <w:rPr>
          <w:szCs w:val="24"/>
        </w:rPr>
        <w:t>一起出现的单词之间具有相似的</w:t>
      </w:r>
      <w:r w:rsidR="00C32B58">
        <w:rPr>
          <w:rFonts w:hint="eastAsia"/>
          <w:szCs w:val="24"/>
        </w:rPr>
        <w:t>语义</w:t>
      </w:r>
      <w:r w:rsidR="00BE12BB">
        <w:rPr>
          <w:rFonts w:hint="eastAsia"/>
          <w:szCs w:val="24"/>
        </w:rPr>
        <w:t>(</w:t>
      </w:r>
      <w:r w:rsidR="00F8578F">
        <w:rPr>
          <w:rFonts w:hint="eastAsia"/>
          <w:szCs w:val="24"/>
        </w:rPr>
        <w:t>这个</w:t>
      </w:r>
      <w:r w:rsidR="00F8578F">
        <w:rPr>
          <w:szCs w:val="24"/>
        </w:rPr>
        <w:t>假设被用于</w:t>
      </w:r>
      <w:r w:rsidR="00BE12BB">
        <w:rPr>
          <w:rFonts w:hint="eastAsia"/>
          <w:szCs w:val="24"/>
        </w:rPr>
        <w:t>自然</w:t>
      </w:r>
      <w:r w:rsidR="00BE12BB">
        <w:rPr>
          <w:szCs w:val="24"/>
        </w:rPr>
        <w:t>语言处理领域</w:t>
      </w:r>
      <w:r w:rsidR="00BE12BB">
        <w:rPr>
          <w:rFonts w:hint="eastAsia"/>
          <w:szCs w:val="24"/>
        </w:rPr>
        <w:t xml:space="preserve">, </w:t>
      </w:r>
      <w:r w:rsidR="00BE12BB">
        <w:rPr>
          <w:rFonts w:hint="eastAsia"/>
          <w:szCs w:val="24"/>
        </w:rPr>
        <w:t>学习得到</w:t>
      </w:r>
      <w:r w:rsidR="00BE12BB">
        <w:rPr>
          <w:szCs w:val="24"/>
        </w:rPr>
        <w:t>词的分布式表示，取得了巨大的成功</w:t>
      </w:r>
      <w:r w:rsidR="00BE12BB">
        <w:rPr>
          <w:rFonts w:hint="eastAsia"/>
          <w:szCs w:val="24"/>
        </w:rPr>
        <w:t>)</w:t>
      </w:r>
      <w:r w:rsidR="00C32B58">
        <w:rPr>
          <w:rFonts w:hint="eastAsia"/>
          <w:szCs w:val="24"/>
        </w:rPr>
        <w:t>；</w:t>
      </w:r>
      <w:r w:rsidR="00C32B58">
        <w:rPr>
          <w:rFonts w:hint="eastAsia"/>
          <w:szCs w:val="24"/>
        </w:rPr>
        <w:t xml:space="preserve"> </w:t>
      </w:r>
      <w:r w:rsidR="00027434">
        <w:rPr>
          <w:rFonts w:hint="eastAsia"/>
          <w:szCs w:val="24"/>
        </w:rPr>
        <w:t>在社交</w:t>
      </w:r>
      <w:r w:rsidR="00027434">
        <w:rPr>
          <w:szCs w:val="24"/>
        </w:rPr>
        <w:t>网络中，拥有相同朋友的</w:t>
      </w:r>
      <w:r w:rsidR="00E13628">
        <w:rPr>
          <w:rFonts w:hint="eastAsia"/>
          <w:szCs w:val="24"/>
        </w:rPr>
        <w:t>用户</w:t>
      </w:r>
      <w:r w:rsidR="00E13628">
        <w:rPr>
          <w:szCs w:val="24"/>
        </w:rPr>
        <w:t>之间</w:t>
      </w:r>
      <w:r w:rsidR="00571778">
        <w:rPr>
          <w:rFonts w:hint="eastAsia"/>
          <w:szCs w:val="24"/>
        </w:rPr>
        <w:t>倾向于</w:t>
      </w:r>
      <w:r w:rsidR="00765421">
        <w:rPr>
          <w:rFonts w:hint="eastAsia"/>
          <w:szCs w:val="24"/>
        </w:rPr>
        <w:t>具有</w:t>
      </w:r>
      <w:r w:rsidR="00765421">
        <w:rPr>
          <w:szCs w:val="24"/>
        </w:rPr>
        <w:t>相同的</w:t>
      </w:r>
      <w:r w:rsidR="00765421">
        <w:rPr>
          <w:rFonts w:hint="eastAsia"/>
          <w:szCs w:val="24"/>
        </w:rPr>
        <w:t>兴趣</w:t>
      </w:r>
      <w:r w:rsidR="00765421">
        <w:rPr>
          <w:szCs w:val="24"/>
        </w:rPr>
        <w:t>爱好，</w:t>
      </w:r>
      <w:r w:rsidR="004561CD">
        <w:rPr>
          <w:rFonts w:hint="eastAsia"/>
          <w:szCs w:val="24"/>
        </w:rPr>
        <w:t>因此</w:t>
      </w:r>
      <w:r w:rsidR="004561CD">
        <w:rPr>
          <w:szCs w:val="24"/>
        </w:rPr>
        <w:t>未来</w:t>
      </w:r>
      <w:r w:rsidR="004561CD">
        <w:rPr>
          <w:rFonts w:hint="eastAsia"/>
          <w:szCs w:val="24"/>
        </w:rPr>
        <w:t>他们</w:t>
      </w:r>
      <w:r w:rsidR="004561CD">
        <w:rPr>
          <w:szCs w:val="24"/>
        </w:rPr>
        <w:t>很可能成为朋友</w:t>
      </w:r>
      <w:r w:rsidR="004561CD">
        <w:rPr>
          <w:rFonts w:hint="eastAsia"/>
          <w:szCs w:val="24"/>
        </w:rPr>
        <w:t>；</w:t>
      </w:r>
      <w:r w:rsidR="00C32B58">
        <w:rPr>
          <w:rFonts w:hint="eastAsia"/>
          <w:szCs w:val="24"/>
        </w:rPr>
        <w:t>在</w:t>
      </w:r>
      <w:r w:rsidR="00C32B58">
        <w:rPr>
          <w:szCs w:val="24"/>
        </w:rPr>
        <w:t>POI</w:t>
      </w:r>
      <w:r w:rsidR="00C32B58">
        <w:rPr>
          <w:szCs w:val="24"/>
        </w:rPr>
        <w:t>的共现网络中，</w:t>
      </w:r>
      <w:r w:rsidR="00865F8F" w:rsidRPr="00AB0A0E">
        <w:rPr>
          <w:rFonts w:hint="eastAsia"/>
        </w:rPr>
        <w:t xml:space="preserve"> </w:t>
      </w:r>
      <w:r w:rsidR="00353319">
        <w:rPr>
          <w:rFonts w:hint="eastAsia"/>
        </w:rPr>
        <w:t>这个直觉</w:t>
      </w:r>
      <w:r w:rsidR="00353319">
        <w:t>同样成立。</w:t>
      </w:r>
      <w:r w:rsidR="001428BF">
        <w:rPr>
          <w:rFonts w:hint="eastAsia"/>
        </w:rPr>
        <w:t>因此</w:t>
      </w:r>
      <w:r w:rsidR="001428BF">
        <w:t>，我们将</w:t>
      </w:r>
      <w:r w:rsidR="001428BF">
        <w:rPr>
          <w:rFonts w:hint="eastAsia"/>
        </w:rPr>
        <w:t>定义</w:t>
      </w:r>
      <w:r w:rsidR="001428BF">
        <w:t>节点的二阶相似性，</w:t>
      </w:r>
      <w:r w:rsidR="001428BF">
        <w:rPr>
          <w:rFonts w:hint="eastAsia"/>
        </w:rPr>
        <w:t>其</w:t>
      </w:r>
      <w:r w:rsidR="001428BF">
        <w:t>作为一阶相似性的补充，以挖掘潜在的关系。</w:t>
      </w:r>
    </w:p>
    <w:p w14:paraId="55405851" w14:textId="15C3E9D8" w:rsidR="006C0C29" w:rsidRPr="00353ADE" w:rsidRDefault="00701623" w:rsidP="00A64C94">
      <w:r>
        <w:rPr>
          <w:rFonts w:hint="eastAsia"/>
          <w:b/>
        </w:rPr>
        <w:t>定义</w:t>
      </w:r>
      <w:r>
        <w:rPr>
          <w:b/>
        </w:rPr>
        <w:t>3.3</w:t>
      </w:r>
      <w:r w:rsidR="00086837">
        <w:rPr>
          <w:b/>
        </w:rPr>
        <w:t xml:space="preserve"> </w:t>
      </w:r>
      <w:r w:rsidR="00086837">
        <w:rPr>
          <w:rFonts w:hint="eastAsia"/>
          <w:b/>
        </w:rPr>
        <w:t>二阶</w:t>
      </w:r>
      <w:r w:rsidR="00086837">
        <w:rPr>
          <w:b/>
        </w:rPr>
        <w:t>相似性。</w:t>
      </w:r>
      <w:r w:rsidR="00C3593F">
        <w:rPr>
          <w:b/>
        </w:rPr>
        <w:t xml:space="preserve"> </w:t>
      </w:r>
      <w:r w:rsidR="00C3593F" w:rsidRPr="004F2FE7">
        <w:rPr>
          <w:rFonts w:hint="eastAsia"/>
        </w:rPr>
        <w:t>网络</w:t>
      </w:r>
      <w:r w:rsidR="00C3593F" w:rsidRPr="004F2FE7">
        <w:t>中的节点对</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C3593F" w:rsidRPr="004F2FE7">
        <w:rPr>
          <w:rFonts w:hint="eastAsia"/>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C3593F">
        <w:rPr>
          <w:rFonts w:hint="eastAsia"/>
          <w:szCs w:val="24"/>
        </w:rPr>
        <w:t>的</w:t>
      </w:r>
      <w:r w:rsidR="00EB0BCD" w:rsidRPr="00B55BA1">
        <w:rPr>
          <w:rFonts w:hint="eastAsia"/>
        </w:rPr>
        <w:t>二阶</w:t>
      </w:r>
      <w:r w:rsidR="00EB0BCD" w:rsidRPr="00B55BA1">
        <w:t>相似性</w:t>
      </w:r>
      <w:r w:rsidR="004F2FE7">
        <w:rPr>
          <w:rFonts w:hint="eastAsia"/>
        </w:rPr>
        <w:t>定义</w:t>
      </w:r>
      <w:r w:rsidR="004F2FE7">
        <w:t>为</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166DDD" w:rsidRPr="004F2FE7">
        <w:rPr>
          <w:rFonts w:hint="eastAsia"/>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353ADE">
        <w:rPr>
          <w:rFonts w:hint="eastAsia"/>
          <w:szCs w:val="24"/>
        </w:rPr>
        <w:t>的</w:t>
      </w:r>
      <w:r w:rsidR="00105885">
        <w:rPr>
          <w:rFonts w:hint="eastAsia"/>
          <w:szCs w:val="24"/>
        </w:rPr>
        <w:t>邻居</w:t>
      </w:r>
      <w:r w:rsidR="00105885">
        <w:rPr>
          <w:szCs w:val="24"/>
        </w:rPr>
        <w:t>结构的相似性。</w:t>
      </w:r>
      <w:r w:rsidR="00FB37E3">
        <w:rPr>
          <w:rFonts w:hint="eastAsia"/>
          <w:szCs w:val="24"/>
        </w:rPr>
        <w:t>数学</w:t>
      </w:r>
      <w:r w:rsidR="00FB37E3">
        <w:rPr>
          <w:szCs w:val="24"/>
        </w:rPr>
        <w:t>上，定义</w:t>
      </w:r>
      <m:oMath>
        <m:sSub>
          <m:sSubPr>
            <m:ctrlPr>
              <w:rPr>
                <w:rFonts w:ascii="Cambria Math" w:hAnsi="Cambria Math"/>
                <w:i/>
                <w:szCs w:val="24"/>
              </w:rPr>
            </m:ctrlPr>
          </m:sSubPr>
          <m:e>
            <m:r>
              <w:rPr>
                <w:rFonts w:ascii="Cambria Math" w:hAnsi="Cambria Math"/>
                <w:szCs w:val="24"/>
              </w:rPr>
              <m:t>Neig</m:t>
            </m:r>
          </m:e>
          <m:sub>
            <m:r>
              <w:rPr>
                <w:rFonts w:ascii="Cambria Math" w:hAnsi="Cambria Math"/>
                <w:szCs w:val="24"/>
              </w:rPr>
              <m:t>v</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3</m:t>
            </m:r>
          </m:sub>
        </m:sSub>
        <m:r>
          <w:rPr>
            <w:rFonts w:ascii="Cambria Math" w:hAnsi="Cambria Math"/>
            <w:szCs w:val="24"/>
          </w:rPr>
          <m:t>, ….)</m:t>
        </m:r>
      </m:oMath>
      <w:r w:rsidR="002B7158">
        <w:rPr>
          <w:rFonts w:hint="eastAsia"/>
          <w:szCs w:val="24"/>
        </w:rPr>
        <w:t>为</w:t>
      </w:r>
      <w:r w:rsidR="002B7158">
        <w:rPr>
          <w:szCs w:val="24"/>
        </w:rPr>
        <w:t>节点</w:t>
      </w:r>
      <w:r w:rsidR="00C062DF" w:rsidRPr="00C062DF">
        <w:rPr>
          <w:i/>
          <w:szCs w:val="24"/>
        </w:rPr>
        <w:t>l</w:t>
      </w:r>
      <w:r w:rsidR="002B7158">
        <w:rPr>
          <w:rFonts w:hint="eastAsia"/>
          <w:szCs w:val="24"/>
        </w:rPr>
        <w:t>的</w:t>
      </w:r>
      <w:r w:rsidR="002B7158">
        <w:rPr>
          <w:szCs w:val="24"/>
        </w:rPr>
        <w:t>邻居节点，</w:t>
      </w:r>
      <w:r w:rsidR="002B7158">
        <w:rPr>
          <w:rFonts w:hint="eastAsia"/>
          <w:szCs w:val="24"/>
        </w:rPr>
        <w:t>则</w:t>
      </w:r>
      <w:r w:rsidR="002B7158" w:rsidRPr="004F2FE7">
        <w:t>节点对</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654E6C" w:rsidRPr="004F2FE7">
        <w:rPr>
          <w:rFonts w:hint="eastAsia"/>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2B7158">
        <w:rPr>
          <w:rFonts w:hint="eastAsia"/>
          <w:szCs w:val="24"/>
        </w:rPr>
        <w:t>之间</w:t>
      </w:r>
      <w:r w:rsidR="002B7158">
        <w:rPr>
          <w:szCs w:val="24"/>
        </w:rPr>
        <w:t>的二阶相似性即为</w:t>
      </w:r>
      <m:oMath>
        <m:sSub>
          <m:sSubPr>
            <m:ctrlPr>
              <w:rPr>
                <w:rFonts w:ascii="Cambria Math" w:hAnsi="Cambria Math"/>
                <w:i/>
                <w:szCs w:val="24"/>
              </w:rPr>
            </m:ctrlPr>
          </m:sSubPr>
          <m:e>
            <m:r>
              <w:rPr>
                <w:rFonts w:ascii="Cambria Math" w:hAnsi="Cambria Math"/>
                <w:szCs w:val="24"/>
              </w:rPr>
              <m:t>Neig</m:t>
            </m:r>
          </m:e>
          <m:sub>
            <m:sSub>
              <m:sSubPr>
                <m:ctrlPr>
                  <w:rPr>
                    <w:rFonts w:ascii="Cambria Math" w:hAnsi="Cambria Math"/>
                    <w:i/>
                    <w:szCs w:val="24"/>
                  </w:rPr>
                </m:ctrlPr>
              </m:sSubPr>
              <m:e>
                <m:r>
                  <w:rPr>
                    <w:rFonts w:ascii="Cambria Math" w:hAnsi="Cambria Math"/>
                    <w:szCs w:val="24"/>
                  </w:rPr>
                  <m:t>l</m:t>
                </m:r>
              </m:e>
              <m:sub>
                <m:r>
                  <w:rPr>
                    <w:rFonts w:ascii="Cambria Math" w:hAnsi="Cambria Math"/>
                    <w:szCs w:val="24"/>
                  </w:rPr>
                  <m:t>i</m:t>
                </m:r>
              </m:sub>
            </m:sSub>
            <m:r>
              <w:rPr>
                <w:rFonts w:ascii="Cambria Math" w:hAnsi="Cambria Math"/>
                <w:szCs w:val="24"/>
              </w:rPr>
              <m:t xml:space="preserve"> </m:t>
            </m:r>
          </m:sub>
        </m:sSub>
      </m:oMath>
      <w:r w:rsidR="004F7495">
        <w:rPr>
          <w:rFonts w:hint="eastAsia"/>
          <w:szCs w:val="24"/>
        </w:rPr>
        <w:t>和</w:t>
      </w:r>
      <m:oMath>
        <m:sSub>
          <m:sSubPr>
            <m:ctrlPr>
              <w:rPr>
                <w:rFonts w:ascii="Cambria Math" w:hAnsi="Cambria Math"/>
                <w:i/>
                <w:szCs w:val="24"/>
              </w:rPr>
            </m:ctrlPr>
          </m:sSubPr>
          <m:e>
            <m:r>
              <w:rPr>
                <w:rFonts w:ascii="Cambria Math" w:hAnsi="Cambria Math"/>
                <w:szCs w:val="24"/>
              </w:rPr>
              <m:t>Neig</m:t>
            </m:r>
          </m:e>
          <m:sub>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r>
              <w:rPr>
                <w:rFonts w:ascii="Cambria Math" w:hAnsi="Cambria Math"/>
                <w:szCs w:val="24"/>
              </w:rPr>
              <m:t xml:space="preserve"> </m:t>
            </m:r>
          </m:sub>
        </m:sSub>
      </m:oMath>
      <w:r w:rsidR="004F7495">
        <w:rPr>
          <w:rFonts w:hint="eastAsia"/>
          <w:szCs w:val="24"/>
        </w:rPr>
        <w:t>之间</w:t>
      </w:r>
      <w:r w:rsidR="004F7495">
        <w:rPr>
          <w:szCs w:val="24"/>
        </w:rPr>
        <w:t>的相似性</w:t>
      </w:r>
      <w:r w:rsidR="004F7495">
        <w:rPr>
          <w:rFonts w:hint="eastAsia"/>
          <w:szCs w:val="24"/>
        </w:rPr>
        <w:t>。如果</w:t>
      </w:r>
      <w:r w:rsidR="004F7495">
        <w:rPr>
          <w:szCs w:val="24"/>
        </w:rPr>
        <w:t>节点</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A1169E" w:rsidRPr="004F2FE7">
        <w:rPr>
          <w:rFonts w:hint="eastAsia"/>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105996">
        <w:rPr>
          <w:rFonts w:hint="eastAsia"/>
          <w:szCs w:val="24"/>
        </w:rPr>
        <w:t>之间</w:t>
      </w:r>
      <w:r w:rsidR="00105996">
        <w:rPr>
          <w:szCs w:val="24"/>
        </w:rPr>
        <w:t>没有</w:t>
      </w:r>
      <w:r w:rsidR="00FB5318">
        <w:rPr>
          <w:rFonts w:hint="eastAsia"/>
          <w:szCs w:val="24"/>
        </w:rPr>
        <w:t>一个</w:t>
      </w:r>
      <w:r w:rsidR="00FB5318">
        <w:rPr>
          <w:szCs w:val="24"/>
        </w:rPr>
        <w:t>节点直接相连，则</w:t>
      </w:r>
      <w:r w:rsidR="00E769F0">
        <w:rPr>
          <w:szCs w:val="24"/>
        </w:rPr>
        <w:t>节点</w:t>
      </w:r>
      <m:oMath>
        <m:sSub>
          <m:sSubPr>
            <m:ctrlPr>
              <w:rPr>
                <w:rFonts w:ascii="Cambria Math" w:hAnsi="Cambria Math"/>
              </w:rPr>
            </m:ctrlPr>
          </m:sSubPr>
          <m:e>
            <m:r>
              <w:rPr>
                <w:rFonts w:ascii="Cambria Math" w:hAnsi="Cambria Math"/>
              </w:rPr>
              <m:t>v</m:t>
            </m:r>
          </m:e>
          <m:sub>
            <m:r>
              <m:rPr>
                <m:sty m:val="p"/>
              </m:rPr>
              <w:rPr>
                <w:rFonts w:ascii="Cambria Math" w:hAnsi="Cambria Math"/>
              </w:rPr>
              <m:t>i</m:t>
            </m:r>
          </m:sub>
        </m:sSub>
      </m:oMath>
      <w:r w:rsidR="00E769F0" w:rsidRPr="004F2FE7">
        <w:rPr>
          <w:rFonts w:hint="eastAsia"/>
        </w:rPr>
        <w:t>和</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j</m:t>
            </m:r>
          </m:sub>
        </m:sSub>
      </m:oMath>
      <w:r w:rsidR="00E769F0">
        <w:rPr>
          <w:rFonts w:hint="eastAsia"/>
          <w:szCs w:val="24"/>
        </w:rPr>
        <w:t>之间</w:t>
      </w:r>
      <w:r w:rsidR="00E769F0">
        <w:rPr>
          <w:szCs w:val="24"/>
        </w:rPr>
        <w:t>的</w:t>
      </w:r>
      <w:r w:rsidR="00E769F0">
        <w:rPr>
          <w:rFonts w:hint="eastAsia"/>
          <w:szCs w:val="24"/>
        </w:rPr>
        <w:t>二阶</w:t>
      </w:r>
      <w:r w:rsidR="00E769F0">
        <w:rPr>
          <w:szCs w:val="24"/>
        </w:rPr>
        <w:t>相似性</w:t>
      </w:r>
      <w:r w:rsidR="00E769F0">
        <w:rPr>
          <w:rFonts w:hint="eastAsia"/>
          <w:szCs w:val="24"/>
        </w:rPr>
        <w:t>为</w:t>
      </w:r>
      <w:r w:rsidR="00E769F0">
        <w:rPr>
          <w:szCs w:val="24"/>
        </w:rPr>
        <w:t>0</w:t>
      </w:r>
      <w:r w:rsidR="00E769F0">
        <w:rPr>
          <w:rFonts w:hint="eastAsia"/>
          <w:szCs w:val="24"/>
        </w:rPr>
        <w:t>。</w:t>
      </w:r>
    </w:p>
    <w:p w14:paraId="51BB8B08" w14:textId="76431BC9" w:rsidR="000D01A0" w:rsidRDefault="0099175E" w:rsidP="00A64C94">
      <w:r>
        <w:tab/>
      </w:r>
      <w:r w:rsidR="004055F2">
        <w:rPr>
          <w:rFonts w:hint="eastAsia"/>
        </w:rPr>
        <w:t>经典的</w:t>
      </w:r>
      <w:r w:rsidR="002E0E5F">
        <w:rPr>
          <w:rFonts w:hint="eastAsia"/>
        </w:rPr>
        <w:t>杰卡德</w:t>
      </w:r>
      <w:r w:rsidR="00DC5C23">
        <w:rPr>
          <w:rFonts w:hint="eastAsia"/>
        </w:rPr>
        <w:t>(</w:t>
      </w:r>
      <w:r w:rsidR="00DC5C23" w:rsidRPr="00DC5C23">
        <w:t>Jaccard </w:t>
      </w:r>
      <w:r w:rsidR="00DC5C23">
        <w:rPr>
          <w:rFonts w:hint="eastAsia"/>
        </w:rPr>
        <w:t>)</w:t>
      </w:r>
      <w:r w:rsidR="004055F2">
        <w:rPr>
          <w:rFonts w:hint="eastAsia"/>
        </w:rPr>
        <w:t>相似度通过计算节点之间共享的节点数除以</w:t>
      </w:r>
      <w:r w:rsidR="00CE17A2">
        <w:rPr>
          <w:rFonts w:hint="eastAsia"/>
        </w:rPr>
        <w:t>并集的</w:t>
      </w:r>
      <w:r w:rsidR="0030564B">
        <w:rPr>
          <w:rFonts w:hint="eastAsia"/>
        </w:rPr>
        <w:t>数量，</w:t>
      </w:r>
      <w:r w:rsidR="0030564B">
        <w:t>计算</w:t>
      </w:r>
      <w:r w:rsidR="0030564B">
        <w:rPr>
          <w:rFonts w:hint="eastAsia"/>
        </w:rPr>
        <w:t>公式如下：</w:t>
      </w:r>
    </w:p>
    <w:p w14:paraId="11808A5F" w14:textId="0964EA25" w:rsidR="0030564B" w:rsidRPr="004C7C9F" w:rsidRDefault="004C7C9F" w:rsidP="00A64C94">
      <w:pPr>
        <w:rPr>
          <w:i/>
        </w:rPr>
      </w:pPr>
      <m:oMathPara>
        <m:oMath>
          <m:r>
            <w:rPr>
              <w:rFonts w:ascii="Cambria Math" w:hAnsi="Cambria Math"/>
            </w:rPr>
            <m:t>simi=</m:t>
          </m:r>
          <m:f>
            <m:fPr>
              <m:ctrlPr>
                <w:rPr>
                  <w:rFonts w:ascii="Cambria Math" w:hAnsi="Cambria Math"/>
                  <w:i/>
                </w:rPr>
              </m:ctrlPr>
            </m:fPr>
            <m:num>
              <m:r>
                <w:rPr>
                  <w:rFonts w:ascii="Cambria Math" w:hAnsi="Cambria Math"/>
                </w:rPr>
                <m:t>Nei</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Nei</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l</m:t>
                      </m:r>
                    </m:e>
                    <m:sub>
                      <m:r>
                        <w:rPr>
                          <w:rFonts w:ascii="Cambria Math" w:hAnsi="Cambria Math"/>
                        </w:rPr>
                        <m:t>j</m:t>
                      </m:r>
                    </m:sub>
                  </m:sSub>
                </m:sub>
              </m:sSub>
            </m:num>
            <m:den>
              <m:r>
                <w:rPr>
                  <w:rFonts w:ascii="Cambria Math" w:hAnsi="Cambria Math"/>
                </w:rPr>
                <m:t>Nei</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Nei</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l</m:t>
                      </m:r>
                    </m:e>
                    <m:sub>
                      <m:r>
                        <w:rPr>
                          <w:rFonts w:ascii="Cambria Math" w:hAnsi="Cambria Math"/>
                        </w:rPr>
                        <m:t>j</m:t>
                      </m:r>
                    </m:sub>
                  </m:sSub>
                </m:sub>
              </m:sSub>
            </m:den>
          </m:f>
        </m:oMath>
      </m:oMathPara>
    </w:p>
    <w:p w14:paraId="1127334C" w14:textId="25173E6C" w:rsidR="00026501" w:rsidRDefault="0030564B" w:rsidP="00A64C94">
      <w:r>
        <w:tab/>
      </w:r>
      <w:r w:rsidR="00047497">
        <w:rPr>
          <w:rFonts w:hint="eastAsia"/>
        </w:rPr>
        <w:t>从</w:t>
      </w:r>
      <w:r w:rsidR="004C7C9F">
        <w:rPr>
          <w:rFonts w:hint="eastAsia"/>
        </w:rPr>
        <w:t>杰卡德相似度</w:t>
      </w:r>
      <w:r w:rsidR="00047497">
        <w:rPr>
          <w:rFonts w:hint="eastAsia"/>
        </w:rPr>
        <w:t>可以发现，当</w:t>
      </w:r>
      <w:r w:rsidR="00337154">
        <w:rPr>
          <w:rFonts w:hint="eastAsia"/>
        </w:rPr>
        <w:t>两节点共享的</w:t>
      </w:r>
      <w:r w:rsidR="001B64C0">
        <w:rPr>
          <w:rFonts w:hint="eastAsia"/>
        </w:rPr>
        <w:t>邻居</w:t>
      </w:r>
      <w:r w:rsidR="00121A98">
        <w:rPr>
          <w:rFonts w:hint="eastAsia"/>
        </w:rPr>
        <w:t>占比</w:t>
      </w:r>
      <w:r w:rsidR="00F053E8">
        <w:rPr>
          <w:rFonts w:hint="eastAsia"/>
        </w:rPr>
        <w:t>越重</w:t>
      </w:r>
      <w:r w:rsidR="001B64C0">
        <w:rPr>
          <w:rFonts w:hint="eastAsia"/>
        </w:rPr>
        <w:t>，</w:t>
      </w:r>
      <w:r w:rsidR="001B64C0">
        <w:t>节点</w:t>
      </w:r>
      <w:r w:rsidR="001B64C0">
        <w:rPr>
          <w:rFonts w:hint="eastAsia"/>
        </w:rPr>
        <w:t>之间越相似。</w:t>
      </w:r>
      <w:r w:rsidR="005B619C">
        <w:rPr>
          <w:rFonts w:hint="eastAsia"/>
        </w:rPr>
        <w:t>另外一个角度可以理解为</w:t>
      </w:r>
      <w:r w:rsidR="004279CF">
        <w:rPr>
          <w:rFonts w:hint="eastAsia"/>
        </w:rPr>
        <w:t>从</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5349B0">
        <w:rPr>
          <w:rFonts w:hint="eastAsia"/>
        </w:rPr>
        <w:t>出发</w:t>
      </w:r>
      <w:r w:rsidR="00A74F08">
        <w:rPr>
          <w:rFonts w:hint="eastAsia"/>
        </w:rPr>
        <w:t>有较</w:t>
      </w:r>
      <w:r w:rsidR="00762C0B">
        <w:rPr>
          <w:rFonts w:hint="eastAsia"/>
        </w:rPr>
        <w:t>高的概率到达</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CF0D4A">
        <w:rPr>
          <w:rFonts w:hint="eastAsia"/>
          <w:szCs w:val="24"/>
        </w:rPr>
        <w:t>。</w:t>
      </w:r>
      <w:r w:rsidR="00212E2D">
        <w:rPr>
          <w:rFonts w:hint="eastAsia"/>
          <w:szCs w:val="24"/>
        </w:rPr>
        <w:t xml:space="preserve"> </w:t>
      </w:r>
      <w:r w:rsidR="00CF0D4A">
        <w:rPr>
          <w:rFonts w:hint="eastAsia"/>
          <w:szCs w:val="24"/>
        </w:rPr>
        <w:t>因此</w:t>
      </w:r>
      <w:r w:rsidR="006F7967">
        <w:rPr>
          <w:rFonts w:hint="eastAsia"/>
          <w:szCs w:val="24"/>
        </w:rPr>
        <w:t>对于不直接相连的</w:t>
      </w:r>
      <w:r w:rsidR="00AA6AA2">
        <w:rPr>
          <w:rFonts w:hint="eastAsia"/>
          <w:szCs w:val="24"/>
        </w:rPr>
        <w:t>两节点</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8F1776" w:rsidRPr="004F2FE7">
        <w:rPr>
          <w:rFonts w:hint="eastAsia"/>
        </w:rPr>
        <w:t>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j</m:t>
            </m:r>
          </m:sub>
        </m:sSub>
      </m:oMath>
      <w:r w:rsidR="008F1776">
        <w:rPr>
          <w:rFonts w:hint="eastAsia"/>
          <w:szCs w:val="24"/>
        </w:rPr>
        <w:t>之间仍使用条件概率</w:t>
      </w:r>
      <w:r w:rsidR="00B3793B">
        <w:rPr>
          <w:rFonts w:hint="eastAsia"/>
          <w:szCs w:val="24"/>
        </w:rPr>
        <w:t>定义</w:t>
      </w:r>
      <w:r w:rsidR="002E7641">
        <w:rPr>
          <w:rFonts w:hint="eastAsia"/>
          <w:szCs w:val="24"/>
        </w:rPr>
        <w:t>相对的</w:t>
      </w:r>
      <w:r w:rsidR="000516F4">
        <w:rPr>
          <w:rFonts w:hint="eastAsia"/>
          <w:szCs w:val="24"/>
        </w:rPr>
        <w:t>相似性</w:t>
      </w:r>
      <w:r w:rsidR="005C4275">
        <w:rPr>
          <w:rFonts w:hint="eastAsia"/>
          <w:szCs w:val="24"/>
        </w:rPr>
        <w:t>。</w:t>
      </w:r>
      <w:r w:rsidR="000516F4">
        <w:rPr>
          <w:rFonts w:hint="eastAsia"/>
          <w:szCs w:val="24"/>
        </w:rPr>
        <w:t xml:space="preserve"> </w:t>
      </w:r>
      <w:r w:rsidR="000516F4">
        <w:rPr>
          <w:rFonts w:hint="eastAsia"/>
          <w:szCs w:val="24"/>
        </w:rPr>
        <w:t>二阶</w:t>
      </w:r>
      <w:r w:rsidR="000516F4">
        <w:rPr>
          <w:szCs w:val="24"/>
        </w:rPr>
        <w:t>相似性的公式</w:t>
      </w:r>
      <w:r w:rsidR="007E183F">
        <w:rPr>
          <w:rFonts w:hint="eastAsia"/>
          <w:szCs w:val="24"/>
        </w:rPr>
        <w:t>定义</w:t>
      </w:r>
      <w:r w:rsidR="000516F4" w:rsidRPr="005E2F5D">
        <w:rPr>
          <w:color w:val="FF0000"/>
          <w:szCs w:val="24"/>
        </w:rPr>
        <w:t>如下所示：</w:t>
      </w:r>
    </w:p>
    <w:p w14:paraId="17EF41E4" w14:textId="1B301CF5" w:rsidR="00445F42" w:rsidRDefault="002C01E3" w:rsidP="005E2F5D">
      <w:pPr>
        <w:jc w:val="cente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e>
              <m:sSub>
                <m:sSubPr>
                  <m:ctrlPr>
                    <w:rPr>
                      <w:rFonts w:ascii="Cambria Math" w:hAnsi="Cambria Math"/>
                      <w:i/>
                    </w:rPr>
                  </m:ctrlPr>
                </m:sSubPr>
                <m:e>
                  <m:r>
                    <w:rPr>
                      <w:rFonts w:ascii="Cambria Math" w:hAnsi="Cambria Math"/>
                    </w:rPr>
                    <m:t>l</m:t>
                  </m:r>
                </m:e>
                <m:sub>
                  <m:r>
                    <w:rPr>
                      <w:rFonts w:ascii="Cambria Math" w:hAnsi="Cambria Math"/>
                    </w:rPr>
                    <m:t>j</m:t>
                  </m:r>
                </m:sub>
              </m:sSub>
              <m:r>
                <w:rPr>
                  <w:rFonts w:ascii="Cambria Math" w:hAnsi="Cambria Math"/>
                </w:rPr>
                <m:t xml:space="preserve"> </m:t>
              </m:r>
            </m:e>
          </m:d>
          <m:r>
            <w:rPr>
              <w:rFonts w:ascii="Cambria Math" w:hAnsi="Cambria Math"/>
            </w:rPr>
            <m:t>=</m:t>
          </m:r>
          <m:nary>
            <m:naryPr>
              <m:chr m:val="∑"/>
              <m:supHide m:val="1"/>
              <m:ctrlPr>
                <w:rPr>
                  <w:rFonts w:ascii="Cambria Math" w:hAnsi="Cambria Math"/>
                  <w:i/>
                </w:rPr>
              </m:ctrlPr>
            </m:naryPr>
            <m:sub>
              <m:r>
                <w:rPr>
                  <w:rFonts w:ascii="Cambria Math" w:hAnsi="Cambria Math"/>
                </w:rPr>
                <m:t>w</m:t>
              </m:r>
            </m:sub>
            <m:sup/>
            <m:e>
              <m:r>
                <w:rPr>
                  <w:rFonts w:ascii="Cambria Math" w:hAnsi="Cambria Math"/>
                </w:rPr>
                <m:t>p(</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w)p(w|</m:t>
              </m:r>
              <m:sSub>
                <m:sSubPr>
                  <m:ctrlPr>
                    <w:rPr>
                      <w:rFonts w:ascii="Cambria Math" w:hAnsi="Cambria Math"/>
                      <w:i/>
                    </w:rPr>
                  </m:ctrlPr>
                </m:sSubPr>
                <m:e>
                  <m:r>
                    <w:rPr>
                      <w:rFonts w:ascii="Cambria Math" w:hAnsi="Cambria Math"/>
                    </w:rPr>
                    <m:t>l</m:t>
                  </m:r>
                </m:e>
                <m:sub>
                  <m:r>
                    <w:rPr>
                      <w:rFonts w:ascii="Cambria Math" w:hAnsi="Cambria Math"/>
                    </w:rPr>
                    <m:t>j</m:t>
                  </m:r>
                </m:sub>
              </m:sSub>
              <m:r>
                <w:rPr>
                  <w:rFonts w:ascii="Cambria Math" w:hAnsi="Cambria Math"/>
                </w:rPr>
                <m:t>)</m:t>
              </m:r>
            </m:e>
          </m:nary>
        </m:oMath>
      </m:oMathPara>
    </w:p>
    <w:p w14:paraId="17085FFE" w14:textId="008E99FD" w:rsidR="00F74CE1" w:rsidRDefault="006325AA" w:rsidP="00A64C94">
      <w:r>
        <w:rPr>
          <w:rFonts w:hint="eastAsia"/>
        </w:rPr>
        <w:tab/>
      </w:r>
      <w:r>
        <w:rPr>
          <w:rFonts w:hint="eastAsia"/>
        </w:rPr>
        <w:t>对于</w:t>
      </w:r>
      <w:r w:rsidR="008752D3">
        <w:rPr>
          <w:rFonts w:hint="eastAsia"/>
        </w:rPr>
        <w:t>更高</w:t>
      </w:r>
      <w:r w:rsidR="004820AE">
        <w:rPr>
          <w:rFonts w:hint="eastAsia"/>
        </w:rPr>
        <w:t>阶</w:t>
      </w:r>
      <w:r w:rsidR="008752D3">
        <w:rPr>
          <w:rFonts w:hint="eastAsia"/>
        </w:rPr>
        <w:t>的</w:t>
      </w:r>
      <w:r w:rsidR="000016D2">
        <w:rPr>
          <w:rFonts w:hint="eastAsia"/>
        </w:rPr>
        <w:t>节点</w:t>
      </w:r>
      <w:r w:rsidR="008752D3">
        <w:rPr>
          <w:rFonts w:hint="eastAsia"/>
        </w:rPr>
        <w:t>相似性可以按照相同的</w:t>
      </w:r>
      <w:r w:rsidR="004820AE">
        <w:rPr>
          <w:rFonts w:hint="eastAsia"/>
        </w:rPr>
        <w:t>原理计算</w:t>
      </w:r>
      <w:r w:rsidR="005F7EF9">
        <w:rPr>
          <w:rFonts w:hint="eastAsia"/>
        </w:rPr>
        <w:t>节点到达目标节点的</w:t>
      </w:r>
      <w:r w:rsidR="00D1206A">
        <w:rPr>
          <w:rFonts w:hint="eastAsia"/>
        </w:rPr>
        <w:t>概率值。</w:t>
      </w:r>
      <w:r w:rsidR="005E4BD5">
        <w:rPr>
          <w:rFonts w:hint="eastAsia"/>
        </w:rPr>
        <w:t>然而</w:t>
      </w:r>
      <w:r w:rsidR="00026501">
        <w:rPr>
          <w:rFonts w:hint="eastAsia"/>
        </w:rPr>
        <w:t>对于</w:t>
      </w:r>
      <w:r w:rsidR="00026501">
        <w:rPr>
          <w:rFonts w:hint="eastAsia"/>
        </w:rPr>
        <w:t>POI</w:t>
      </w:r>
      <w:r w:rsidR="00026501">
        <w:rPr>
          <w:rFonts w:hint="eastAsia"/>
        </w:rPr>
        <w:t>推荐问题，</w:t>
      </w:r>
      <w:r w:rsidR="00026501">
        <w:rPr>
          <w:rFonts w:hint="eastAsia"/>
        </w:rPr>
        <w:t xml:space="preserve"> </w:t>
      </w:r>
      <w:r w:rsidR="004C3D8A">
        <w:rPr>
          <w:rFonts w:hint="eastAsia"/>
        </w:rPr>
        <w:t>寻找</w:t>
      </w:r>
      <w:r w:rsidR="00805092">
        <w:rPr>
          <w:rFonts w:hint="eastAsia"/>
        </w:rPr>
        <w:t>与</w:t>
      </w:r>
      <w:r w:rsidR="004C3D8A">
        <w:rPr>
          <w:rFonts w:hint="eastAsia"/>
        </w:rPr>
        <w:t>节点</w:t>
      </w:r>
      <m:oMath>
        <m:sSub>
          <m:sSubPr>
            <m:ctrlPr>
              <w:rPr>
                <w:rFonts w:ascii="Cambria Math" w:hAnsi="Cambria Math"/>
              </w:rPr>
            </m:ctrlPr>
          </m:sSubPr>
          <m:e>
            <m:r>
              <w:rPr>
                <w:rFonts w:ascii="Cambria Math" w:hAnsi="Cambria Math"/>
              </w:rPr>
              <m:t>v</m:t>
            </m:r>
          </m:e>
          <m:sub>
            <m:r>
              <m:rPr>
                <m:sty m:val="p"/>
              </m:rPr>
              <w:rPr>
                <w:rFonts w:ascii="Cambria Math" w:hAnsi="Cambria Math"/>
              </w:rPr>
              <m:t>i</m:t>
            </m:r>
          </m:sub>
        </m:sSub>
      </m:oMath>
      <w:r w:rsidR="004C3D8A">
        <w:rPr>
          <w:rFonts w:hint="eastAsia"/>
        </w:rPr>
        <w:t>更高阶</w:t>
      </w:r>
      <w:r w:rsidR="00805092">
        <w:rPr>
          <w:rFonts w:hint="eastAsia"/>
        </w:rPr>
        <w:t>相似性</w:t>
      </w:r>
      <w:r w:rsidR="00E26651">
        <w:rPr>
          <w:rFonts w:hint="eastAsia"/>
        </w:rPr>
        <w:t>的节点</w:t>
      </w:r>
      <w:r w:rsidR="00CC22DC">
        <w:rPr>
          <w:rFonts w:hint="eastAsia"/>
        </w:rPr>
        <w:t>是</w:t>
      </w:r>
      <w:r w:rsidR="00E26651">
        <w:rPr>
          <w:rFonts w:hint="eastAsia"/>
        </w:rPr>
        <w:t>没有必要的</w:t>
      </w:r>
      <w:r w:rsidR="00C07A0E">
        <w:rPr>
          <w:rFonts w:hint="eastAsia"/>
        </w:rPr>
        <w:t>，其主要有两方面的原因</w:t>
      </w:r>
      <w:r w:rsidR="005476FE">
        <w:rPr>
          <w:rFonts w:hint="eastAsia"/>
        </w:rPr>
        <w:t>：</w:t>
      </w:r>
      <w:r w:rsidR="00C64F55">
        <w:rPr>
          <w:rFonts w:hint="eastAsia"/>
        </w:rPr>
        <w:t>第一，</w:t>
      </w:r>
      <w:r w:rsidR="00050B3B" w:rsidRPr="00F1673E">
        <w:rPr>
          <w:rFonts w:hint="eastAsia"/>
          <w:color w:val="FF0000"/>
        </w:rPr>
        <w:t>在</w:t>
      </w:r>
      <w:r w:rsidR="00050B3B" w:rsidRPr="00F1673E">
        <w:rPr>
          <w:rFonts w:hint="eastAsia"/>
          <w:color w:val="FF0000"/>
        </w:rPr>
        <w:t>2</w:t>
      </w:r>
      <w:r w:rsidR="00050B3B" w:rsidRPr="00F1673E">
        <w:rPr>
          <w:color w:val="FF0000"/>
        </w:rPr>
        <w:t>.3.4</w:t>
      </w:r>
      <w:r w:rsidR="00050B3B" w:rsidRPr="00F1673E">
        <w:rPr>
          <w:rFonts w:hint="eastAsia"/>
          <w:color w:val="FF0000"/>
        </w:rPr>
        <w:t>节中</w:t>
      </w:r>
      <w:r w:rsidR="00050B3B" w:rsidRPr="000D01A0">
        <w:rPr>
          <w:rFonts w:hint="eastAsia"/>
        </w:rPr>
        <w:t xml:space="preserve"> </w:t>
      </w:r>
      <w:r w:rsidR="00F1673E">
        <w:rPr>
          <w:rFonts w:hint="eastAsia"/>
        </w:rPr>
        <w:t>，</w:t>
      </w:r>
      <w:r w:rsidR="00F1673E">
        <w:rPr>
          <w:rFonts w:hint="eastAsia"/>
        </w:rPr>
        <w:t xml:space="preserve"> </w:t>
      </w:r>
      <w:r w:rsidR="00F1673E">
        <w:rPr>
          <w:rFonts w:hint="eastAsia"/>
        </w:rPr>
        <w:t>我们</w:t>
      </w:r>
      <w:r w:rsidR="00B00FEC">
        <w:rPr>
          <w:rFonts w:hint="eastAsia"/>
        </w:rPr>
        <w:t>从实际的签到数据中发现，</w:t>
      </w:r>
      <w:r w:rsidR="009018A1">
        <w:rPr>
          <w:rFonts w:hint="eastAsia"/>
        </w:rPr>
        <w:t>用户</w:t>
      </w:r>
      <w:r w:rsidR="009018A1" w:rsidRPr="009018A1">
        <w:rPr>
          <w:rFonts w:hint="eastAsia"/>
          <w:color w:val="FF0000"/>
        </w:rPr>
        <w:t>更倾向于访问</w:t>
      </w:r>
      <w:r w:rsidR="009018A1">
        <w:rPr>
          <w:rFonts w:hint="eastAsia"/>
          <w:color w:val="FF0000"/>
        </w:rPr>
        <w:t>与其具有</w:t>
      </w:r>
      <w:r w:rsidR="00D973AF">
        <w:rPr>
          <w:rFonts w:hint="eastAsia"/>
          <w:color w:val="FF0000"/>
        </w:rPr>
        <w:t>相同</w:t>
      </w:r>
      <w:r w:rsidR="0090108A">
        <w:rPr>
          <w:rFonts w:hint="eastAsia"/>
          <w:color w:val="FF0000"/>
        </w:rPr>
        <w:t>喜好</w:t>
      </w:r>
      <w:r w:rsidR="00D973AF">
        <w:rPr>
          <w:rFonts w:hint="eastAsia"/>
          <w:color w:val="FF0000"/>
        </w:rPr>
        <w:t>的用户所访问过的</w:t>
      </w:r>
      <w:r w:rsidR="00D973AF">
        <w:rPr>
          <w:rFonts w:hint="eastAsia"/>
          <w:color w:val="FF0000"/>
        </w:rPr>
        <w:t>POI</w:t>
      </w:r>
      <w:r w:rsidR="00D973AF">
        <w:rPr>
          <w:rFonts w:hint="eastAsia"/>
          <w:color w:val="FF0000"/>
        </w:rPr>
        <w:t>。</w:t>
      </w:r>
      <w:r w:rsidR="00551B8A" w:rsidRPr="00A25C21">
        <w:rPr>
          <w:rFonts w:hint="eastAsia"/>
          <w:color w:val="000000" w:themeColor="text1"/>
        </w:rPr>
        <w:t>假设</w:t>
      </w:r>
      <w:r w:rsidR="00404F71">
        <w:rPr>
          <w:rFonts w:hint="eastAsia"/>
          <w:color w:val="000000" w:themeColor="text1"/>
        </w:rPr>
        <w:t>由于共同访问过</w:t>
      </w:r>
      <w:r w:rsidR="00AF19E5">
        <w:rPr>
          <w:rFonts w:hint="eastAsia"/>
          <w:color w:val="000000" w:themeColor="text1"/>
        </w:rPr>
        <w:t>节点</w:t>
      </w:r>
      <m:oMath>
        <m:sSub>
          <m:sSubPr>
            <m:ctrlPr>
              <w:rPr>
                <w:rFonts w:ascii="Cambria Math" w:hAnsi="Cambria Math"/>
              </w:rPr>
            </m:ctrlPr>
          </m:sSubPr>
          <m:e>
            <m:r>
              <w:rPr>
                <w:rFonts w:ascii="Cambria Math" w:hAnsi="Cambria Math"/>
              </w:rPr>
              <m:t>l</m:t>
            </m:r>
          </m:e>
          <m:sub>
            <m:r>
              <m:rPr>
                <m:sty m:val="p"/>
              </m:rPr>
              <w:rPr>
                <w:rFonts w:ascii="Cambria Math" w:hAnsi="Cambria Math"/>
              </w:rPr>
              <m:t>i</m:t>
            </m:r>
          </m:sub>
        </m:sSub>
      </m:oMath>
      <w:r w:rsidR="00092780">
        <w:rPr>
          <w:rFonts w:hint="eastAsia"/>
        </w:rPr>
        <w:t>，</w:t>
      </w:r>
      <w:r w:rsidR="00092780">
        <w:t>用户</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092780">
        <w:rPr>
          <w:rFonts w:hint="eastAsia"/>
        </w:rPr>
        <w:t>和</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092780">
        <w:rPr>
          <w:rFonts w:hint="eastAsia"/>
        </w:rPr>
        <w:t>体现出共同爱好，</w:t>
      </w:r>
      <w:r w:rsidR="00092780">
        <w:t>则</w:t>
      </w:r>
      <w:r w:rsidR="00092780">
        <w:rPr>
          <w:rFonts w:hint="eastAsia"/>
        </w:rPr>
        <w:t>按照</w:t>
      </w:r>
      <w:r w:rsidR="0090460B">
        <w:rPr>
          <w:rFonts w:hint="eastAsia"/>
        </w:rPr>
        <w:t>POI</w:t>
      </w:r>
      <w:r w:rsidR="0090460B">
        <w:rPr>
          <w:rFonts w:hint="eastAsia"/>
        </w:rPr>
        <w:t>共现网络的</w:t>
      </w:r>
      <w:r w:rsidR="001F2901">
        <w:rPr>
          <w:rFonts w:hint="eastAsia"/>
        </w:rPr>
        <w:t>构建原则，</w:t>
      </w:r>
      <w:r w:rsidR="001F2901">
        <w:t>从</w:t>
      </w:r>
      <w:r w:rsidR="00A23F7A">
        <w:rPr>
          <w:rFonts w:hint="eastAsia"/>
          <w:color w:val="000000" w:themeColor="text1"/>
        </w:rPr>
        <w:t>节点</w:t>
      </w:r>
      <m:oMath>
        <m:sSub>
          <m:sSubPr>
            <m:ctrlPr>
              <w:rPr>
                <w:rFonts w:ascii="Cambria Math" w:hAnsi="Cambria Math"/>
              </w:rPr>
            </m:ctrlPr>
          </m:sSubPr>
          <m:e>
            <m:r>
              <w:rPr>
                <w:rFonts w:ascii="Cambria Math" w:hAnsi="Cambria Math"/>
              </w:rPr>
              <m:t>v</m:t>
            </m:r>
          </m:e>
          <m:sub>
            <m:r>
              <m:rPr>
                <m:sty m:val="p"/>
              </m:rPr>
              <w:rPr>
                <w:rFonts w:ascii="Cambria Math" w:hAnsi="Cambria Math"/>
              </w:rPr>
              <m:t>i</m:t>
            </m:r>
          </m:sub>
        </m:sSub>
      </m:oMath>
      <w:r w:rsidR="00A23F7A">
        <w:rPr>
          <w:rFonts w:hint="eastAsia"/>
        </w:rPr>
        <w:t>出发可以</w:t>
      </w:r>
      <w:r w:rsidR="00D71E22">
        <w:rPr>
          <w:rFonts w:hint="eastAsia"/>
        </w:rPr>
        <w:t>一步</w:t>
      </w:r>
      <w:r w:rsidR="00D71E22">
        <w:t>到达</w:t>
      </w:r>
      <w:r w:rsidR="00D71E22">
        <w:rPr>
          <w:rFonts w:hint="eastAsia"/>
        </w:rPr>
        <w:t>所有</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59719F">
        <w:rPr>
          <w:rFonts w:hint="eastAsia"/>
        </w:rPr>
        <w:t>和</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59719F">
        <w:rPr>
          <w:rFonts w:hint="eastAsia"/>
        </w:rPr>
        <w:t>访问过的节点，因此</w:t>
      </w:r>
      <w:r w:rsidR="005B3A83">
        <w:rPr>
          <w:rFonts w:hint="eastAsia"/>
        </w:rPr>
        <w:t>计算</w:t>
      </w:r>
      <w:r w:rsidR="005B3A83" w:rsidRPr="008F413B">
        <w:rPr>
          <w:rFonts w:hint="eastAsia"/>
          <w:color w:val="ED7D31" w:themeColor="accent2"/>
        </w:rPr>
        <w:t>一介</w:t>
      </w:r>
      <w:r w:rsidR="005B3A83">
        <w:rPr>
          <w:rFonts w:hint="eastAsia"/>
        </w:rPr>
        <w:t>相似度包含了</w:t>
      </w:r>
      <w:r w:rsidR="009A0EEB">
        <w:rPr>
          <w:rFonts w:hint="eastAsia"/>
        </w:rPr>
        <w:t>这部分的所有节点。</w:t>
      </w:r>
      <w:r w:rsidR="009A0EEB">
        <w:t>第二</w:t>
      </w:r>
      <w:r w:rsidR="00DD31F8">
        <w:rPr>
          <w:rFonts w:hint="eastAsia"/>
        </w:rPr>
        <w:t>，</w:t>
      </w:r>
      <w:r w:rsidR="00DD31F8">
        <w:t>POI</w:t>
      </w:r>
      <w:r w:rsidR="00DD31F8">
        <w:rPr>
          <w:rFonts w:hint="eastAsia"/>
        </w:rPr>
        <w:t>推荐场景下，</w:t>
      </w:r>
      <w:r w:rsidR="00586072">
        <w:rPr>
          <w:rFonts w:hint="eastAsia"/>
        </w:rPr>
        <w:t>P</w:t>
      </w:r>
      <w:r w:rsidR="00586072">
        <w:t>OI</w:t>
      </w:r>
      <w:r w:rsidR="00586072">
        <w:rPr>
          <w:rFonts w:hint="eastAsia"/>
        </w:rPr>
        <w:t>具有地理位置属性。</w:t>
      </w:r>
      <w:r w:rsidR="004F2B33">
        <w:rPr>
          <w:rFonts w:hint="eastAsia"/>
        </w:rPr>
        <w:t>当两节点没有直接的邻居时，</w:t>
      </w:r>
      <w:r w:rsidR="004F1615">
        <w:rPr>
          <w:rFonts w:hint="eastAsia"/>
        </w:rPr>
        <w:t>两节点</w:t>
      </w:r>
      <w:r w:rsidR="004633C6">
        <w:rPr>
          <w:rFonts w:hint="eastAsia"/>
        </w:rPr>
        <w:t>间</w:t>
      </w:r>
      <w:r w:rsidR="004F1615">
        <w:rPr>
          <w:rFonts w:hint="eastAsia"/>
        </w:rPr>
        <w:t>距离</w:t>
      </w:r>
      <w:r w:rsidR="006F2EFE" w:rsidRPr="00B00D24">
        <w:rPr>
          <w:rFonts w:hint="eastAsia"/>
          <w:color w:val="ED7D31" w:themeColor="accent2"/>
        </w:rPr>
        <w:t>很大</w:t>
      </w:r>
      <w:r w:rsidR="004F1615">
        <w:rPr>
          <w:rFonts w:hint="eastAsia"/>
        </w:rPr>
        <w:t>，</w:t>
      </w:r>
      <w:r w:rsidR="004F1615">
        <w:rPr>
          <w:rFonts w:hint="eastAsia"/>
        </w:rPr>
        <w:t xml:space="preserve"> </w:t>
      </w:r>
      <w:r w:rsidR="004F1615">
        <w:rPr>
          <w:rFonts w:hint="eastAsia"/>
        </w:rPr>
        <w:t>被用户同时访问的可能性很低</w:t>
      </w:r>
    </w:p>
    <w:p w14:paraId="140DA28A" w14:textId="77777777" w:rsidR="00463C96" w:rsidRDefault="00463C96" w:rsidP="00A64C94"/>
    <w:p w14:paraId="6A2145CC" w14:textId="77777777" w:rsidR="00463C96" w:rsidRDefault="00463C96" w:rsidP="00A64C94"/>
    <w:p w14:paraId="197F8FC2" w14:textId="77777777" w:rsidR="00463C96" w:rsidRDefault="00463C96" w:rsidP="00A64C94"/>
    <w:p w14:paraId="4935B094" w14:textId="77777777" w:rsidR="00463C96" w:rsidRPr="002B03C8" w:rsidRDefault="00463C96" w:rsidP="00463C96">
      <w:pPr>
        <w:rPr>
          <w:b/>
        </w:rPr>
      </w:pPr>
      <w:r w:rsidRPr="002B03C8">
        <w:rPr>
          <w:rFonts w:hint="eastAsia"/>
          <w:b/>
        </w:rPr>
        <w:t>融合框架</w:t>
      </w:r>
    </w:p>
    <w:p w14:paraId="2BC3FA87" w14:textId="77777777" w:rsidR="00463C96" w:rsidRDefault="00463C96" w:rsidP="00463C96">
      <w:pPr>
        <w:ind w:firstLine="420"/>
      </w:pPr>
      <w:r>
        <w:rPr>
          <w:rFonts w:hint="eastAsia"/>
        </w:rPr>
        <w:t>经过</w:t>
      </w:r>
      <w:r>
        <w:t>上文的讨论，</w:t>
      </w:r>
      <w:r>
        <w:rPr>
          <w:rFonts w:hint="eastAsia"/>
        </w:rPr>
        <w:t xml:space="preserve"> </w:t>
      </w:r>
      <w:r>
        <w:rPr>
          <w:rFonts w:hint="eastAsia"/>
        </w:rPr>
        <w:t>可以</w:t>
      </w:r>
      <w:r>
        <w:t>得出用户</w:t>
      </w:r>
      <w:r>
        <w:rPr>
          <w:rFonts w:hint="eastAsia"/>
        </w:rPr>
        <w:t>喜好</w:t>
      </w:r>
      <w:r>
        <w:t>和位置因素</w:t>
      </w:r>
      <w:r>
        <w:rPr>
          <w:rFonts w:hint="eastAsia"/>
        </w:rPr>
        <w:t>都可以</w:t>
      </w:r>
      <w:r>
        <w:t>用来</w:t>
      </w:r>
      <w:r>
        <w:rPr>
          <w:rFonts w:hint="eastAsia"/>
        </w:rPr>
        <w:t>进行</w:t>
      </w:r>
      <w:r>
        <w:t>POI</w:t>
      </w:r>
      <w:r>
        <w:t>的推荐</w:t>
      </w:r>
      <w:r>
        <w:rPr>
          <w:rFonts w:hint="eastAsia"/>
        </w:rPr>
        <w:t>。一个</w:t>
      </w:r>
      <w:r>
        <w:t>直观</w:t>
      </w:r>
      <w:r>
        <w:rPr>
          <w:rFonts w:hint="eastAsia"/>
        </w:rPr>
        <w:t>的</w:t>
      </w:r>
      <w:r>
        <w:t>做法是</w:t>
      </w:r>
      <w:r>
        <w:rPr>
          <w:rFonts w:hint="eastAsia"/>
        </w:rPr>
        <w:t>分别</w:t>
      </w:r>
      <w:r>
        <w:t>利用</w:t>
      </w:r>
      <w:r>
        <w:rPr>
          <w:rFonts w:hint="eastAsia"/>
        </w:rPr>
        <w:t>喜好</w:t>
      </w:r>
      <w:r>
        <w:t>和位置因素</w:t>
      </w:r>
      <w:r>
        <w:rPr>
          <w:rFonts w:hint="eastAsia"/>
        </w:rPr>
        <w:t>构建</w:t>
      </w:r>
      <w:r>
        <w:t>不同的推荐系统，之后</w:t>
      </w:r>
      <w:r>
        <w:rPr>
          <w:rFonts w:hint="eastAsia"/>
        </w:rPr>
        <w:t>将各个</w:t>
      </w:r>
      <w:r>
        <w:t>因素推荐的结果</w:t>
      </w:r>
      <w:r>
        <w:rPr>
          <w:rFonts w:hint="eastAsia"/>
        </w:rPr>
        <w:t>进行</w:t>
      </w:r>
      <w:r>
        <w:t>融合。</w:t>
      </w:r>
      <w:r>
        <w:rPr>
          <w:rFonts w:hint="eastAsia"/>
        </w:rPr>
        <w:t>但是</w:t>
      </w:r>
      <w:r>
        <w:t>我们这里</w:t>
      </w:r>
      <w:r>
        <w:rPr>
          <w:rFonts w:hint="eastAsia"/>
        </w:rPr>
        <w:t>相乘</w:t>
      </w:r>
      <w:r>
        <w:t>的方式得到一个统一的喜好分数</w:t>
      </w:r>
    </w:p>
    <w:p w14:paraId="186EE1F1" w14:textId="77777777" w:rsidR="00463C96" w:rsidRPr="0049268F" w:rsidRDefault="00463C96" w:rsidP="00463C96">
      <w:pPr>
        <w:ind w:firstLine="420"/>
        <w:rPr>
          <w:i/>
        </w:rPr>
      </w:pPr>
      <m:oMathPara>
        <m:oMath>
          <m:r>
            <w:rPr>
              <w:rFonts w:ascii="Cambria Math" w:hAnsi="Cambria Math"/>
            </w:rPr>
            <m:t>s</m:t>
          </m:r>
          <m:d>
            <m:dPr>
              <m:ctrlPr>
                <w:rPr>
                  <w:rFonts w:ascii="Cambria Math" w:hAnsi="Cambria Math"/>
                  <w:i/>
                </w:rPr>
              </m:ctrlPr>
            </m:dPr>
            <m:e>
              <m:r>
                <w:rPr>
                  <w:rFonts w:ascii="Cambria Math" w:hAnsi="Cambria Math"/>
                </w:rPr>
                <m:t>u,l</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eo</m:t>
              </m:r>
              <m:d>
                <m:dPr>
                  <m:ctrlPr>
                    <w:rPr>
                      <w:rFonts w:ascii="Cambria Math" w:hAnsi="Cambria Math"/>
                      <w:i/>
                    </w:rPr>
                  </m:ctrlPr>
                </m:dPr>
                <m:e>
                  <m:r>
                    <w:rPr>
                      <w:rFonts w:ascii="Cambria Math" w:hAnsi="Cambria Math"/>
                    </w:rPr>
                    <m:t>l</m:t>
                  </m:r>
                </m:e>
                <m:e>
                  <m:r>
                    <w:rPr>
                      <w:rFonts w:ascii="Cambria Math" w:hAnsi="Cambria Math"/>
                    </w:rPr>
                    <m:t>u</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re</m:t>
              </m:r>
            </m:sub>
          </m:sSub>
          <m:r>
            <w:rPr>
              <w:rFonts w:ascii="Cambria Math" w:hAnsi="Cambria Math"/>
            </w:rPr>
            <m:t>(l|u)</m:t>
          </m:r>
        </m:oMath>
      </m:oMathPara>
    </w:p>
    <w:p w14:paraId="70DE864E" w14:textId="77777777" w:rsidR="00463C96" w:rsidRDefault="00463C96" w:rsidP="00463C96">
      <w:pPr>
        <w:ind w:firstLine="420"/>
      </w:pPr>
    </w:p>
    <w:p w14:paraId="371A3358" w14:textId="7F51A0B4" w:rsidR="00B00D24" w:rsidRPr="00B00D24" w:rsidRDefault="00463C96" w:rsidP="00463C96">
      <w:pPr>
        <w:ind w:firstLine="420"/>
      </w:pPr>
      <w:r>
        <w:tab/>
      </w:r>
      <w:r>
        <w:rPr>
          <w:rFonts w:hint="eastAsia"/>
        </w:rPr>
        <w:t>其中</w:t>
      </w:r>
      <m:oMath>
        <m:sSub>
          <m:sSubPr>
            <m:ctrlPr>
              <w:rPr>
                <w:rFonts w:ascii="Cambria Math" w:hAnsi="Cambria Math"/>
                <w:i/>
              </w:rPr>
            </m:ctrlPr>
          </m:sSubPr>
          <m:e>
            <m:r>
              <w:rPr>
                <w:rFonts w:ascii="Cambria Math" w:hAnsi="Cambria Math"/>
              </w:rPr>
              <m:t>f</m:t>
            </m:r>
          </m:e>
          <m:sub>
            <m:r>
              <w:rPr>
                <w:rFonts w:ascii="Cambria Math" w:hAnsi="Cambria Math"/>
              </w:rPr>
              <m:t>Geo</m:t>
            </m:r>
            <m:d>
              <m:dPr>
                <m:ctrlPr>
                  <w:rPr>
                    <w:rFonts w:ascii="Cambria Math" w:hAnsi="Cambria Math"/>
                    <w:i/>
                  </w:rPr>
                </m:ctrlPr>
              </m:dPr>
              <m:e>
                <m:r>
                  <w:rPr>
                    <w:rFonts w:ascii="Cambria Math" w:hAnsi="Cambria Math"/>
                  </w:rPr>
                  <m:t>l</m:t>
                </m:r>
              </m:e>
              <m:e>
                <m:r>
                  <w:rPr>
                    <w:rFonts w:ascii="Cambria Math" w:hAnsi="Cambria Math"/>
                  </w:rPr>
                  <m:t>u</m:t>
                </m:r>
              </m:e>
            </m:d>
          </m:sub>
        </m:sSub>
      </m:oMath>
      <w:r>
        <w:rPr>
          <w:rFonts w:hint="eastAsia"/>
        </w:rPr>
        <w:t>表示在</w:t>
      </w:r>
      <w:r>
        <w:t>位置因素</w:t>
      </w:r>
      <w:r>
        <w:rPr>
          <w:rFonts w:hint="eastAsia"/>
        </w:rPr>
        <w:t>的</w:t>
      </w:r>
      <w:r>
        <w:t>影响</w:t>
      </w:r>
      <w:r>
        <w:rPr>
          <w:rFonts w:hint="eastAsia"/>
        </w:rPr>
        <w:t>下</w:t>
      </w:r>
      <w:r>
        <w:t>，</w:t>
      </w:r>
      <w:r>
        <w:rPr>
          <w:rFonts w:hint="eastAsia"/>
        </w:rPr>
        <w:t>用户</w:t>
      </w:r>
      <w:r w:rsidRPr="001B4584">
        <w:rPr>
          <w:i/>
        </w:rPr>
        <w:t>u</w:t>
      </w:r>
      <w:r>
        <w:t>访问位置</w:t>
      </w:r>
      <w:r w:rsidRPr="001B4584">
        <w:rPr>
          <w:rFonts w:hint="eastAsia"/>
          <w:i/>
        </w:rPr>
        <w:t>l</w:t>
      </w:r>
      <w:r>
        <w:rPr>
          <w:rFonts w:hint="eastAsia"/>
        </w:rPr>
        <w:t>的</w:t>
      </w:r>
      <w:r>
        <w:t>概率</w:t>
      </w:r>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pre</m:t>
            </m:r>
          </m:sub>
        </m:sSub>
        <m:r>
          <w:rPr>
            <w:rFonts w:ascii="Cambria Math" w:hAnsi="Cambria Math"/>
          </w:rPr>
          <m:t>(l|u)</m:t>
        </m:r>
      </m:oMath>
      <w:r>
        <w:rPr>
          <w:rFonts w:hint="eastAsia"/>
        </w:rPr>
        <w:t>表示在</w:t>
      </w:r>
      <w:r>
        <w:t>用户喜好的</w:t>
      </w:r>
      <w:r>
        <w:rPr>
          <w:rFonts w:hint="eastAsia"/>
        </w:rPr>
        <w:t>影响</w:t>
      </w:r>
      <w:r>
        <w:t>下</w:t>
      </w:r>
      <w:r>
        <w:rPr>
          <w:rFonts w:hint="eastAsia"/>
        </w:rPr>
        <w:t>，位置</w:t>
      </w:r>
      <w:r w:rsidRPr="001D22AB">
        <w:rPr>
          <w:i/>
        </w:rPr>
        <w:t>l</w:t>
      </w:r>
      <w:r>
        <w:t>被访问的概率。</w:t>
      </w:r>
      <w:r>
        <w:rPr>
          <w:rFonts w:hint="eastAsia"/>
        </w:rPr>
        <w:t>值得</w:t>
      </w:r>
      <w:r>
        <w:t>说明的是：</w:t>
      </w:r>
      <m:oMath>
        <m:sSub>
          <m:sSubPr>
            <m:ctrlPr>
              <w:rPr>
                <w:rFonts w:ascii="Cambria Math" w:hAnsi="Cambria Math"/>
                <w:i/>
              </w:rPr>
            </m:ctrlPr>
          </m:sSubPr>
          <m:e>
            <m:r>
              <w:rPr>
                <w:rFonts w:ascii="Cambria Math" w:hAnsi="Cambria Math"/>
              </w:rPr>
              <m:t>f</m:t>
            </m:r>
          </m:e>
          <m:sub>
            <m:r>
              <w:rPr>
                <w:rFonts w:ascii="Cambria Math" w:hAnsi="Cambria Math"/>
              </w:rPr>
              <m:t>Geo</m:t>
            </m:r>
            <m:d>
              <m:dPr>
                <m:ctrlPr>
                  <w:rPr>
                    <w:rFonts w:ascii="Cambria Math" w:hAnsi="Cambria Math"/>
                    <w:i/>
                  </w:rPr>
                </m:ctrlPr>
              </m:dPr>
              <m:e>
                <m:r>
                  <w:rPr>
                    <w:rFonts w:ascii="Cambria Math" w:hAnsi="Cambria Math"/>
                  </w:rPr>
                  <m:t>l</m:t>
                </m:r>
              </m:e>
              <m:e>
                <m:r>
                  <w:rPr>
                    <w:rFonts w:ascii="Cambria Math" w:hAnsi="Cambria Math"/>
                  </w:rPr>
                  <m:t>u</m:t>
                </m:r>
              </m:e>
            </m:d>
          </m:sub>
        </m:sSub>
      </m:oMath>
      <w:r>
        <w:rPr>
          <w:rFonts w:hint="eastAsia"/>
        </w:rPr>
        <w:t>在</w:t>
      </w:r>
      <w:r>
        <w:t>这里更像是一个</w:t>
      </w:r>
      <w:r>
        <w:rPr>
          <w:rFonts w:hint="eastAsia"/>
        </w:rPr>
        <w:t>过滤</w:t>
      </w:r>
      <w:r>
        <w:t>器，</w:t>
      </w:r>
      <w:r>
        <w:rPr>
          <w:rFonts w:hint="eastAsia"/>
        </w:rPr>
        <w:t>其过滤</w:t>
      </w:r>
      <w:r>
        <w:t>掉因为位置因素而影响</w:t>
      </w:r>
      <w:r>
        <w:rPr>
          <w:rFonts w:hint="eastAsia"/>
        </w:rPr>
        <w:t>用户</w:t>
      </w:r>
      <w:r>
        <w:t>访问的</w:t>
      </w:r>
      <w:r>
        <w:t>POI</w:t>
      </w:r>
      <w:r>
        <w:t>。</w:t>
      </w:r>
    </w:p>
    <w:p w14:paraId="07430495" w14:textId="50D446E8" w:rsidR="00C94E5D" w:rsidRPr="00182446" w:rsidRDefault="00B00D24" w:rsidP="00A64C94">
      <w:pPr>
        <w:rPr>
          <w:b/>
        </w:rPr>
      </w:pPr>
      <w:r>
        <w:rPr>
          <w:rFonts w:hint="eastAsia"/>
          <w:b/>
        </w:rPr>
        <w:t>相似性</w:t>
      </w:r>
      <w:r w:rsidR="006107EB">
        <w:rPr>
          <w:rFonts w:hint="eastAsia"/>
          <w:b/>
        </w:rPr>
        <w:t>搜索</w:t>
      </w:r>
      <w:r w:rsidR="000230DA">
        <w:rPr>
          <w:rFonts w:hint="eastAsia"/>
          <w:b/>
        </w:rPr>
        <w:t>推荐</w:t>
      </w:r>
      <w:r w:rsidR="00487750" w:rsidRPr="00182446">
        <w:rPr>
          <w:b/>
        </w:rPr>
        <w:t>模型：</w:t>
      </w:r>
    </w:p>
    <w:p w14:paraId="2F951B60" w14:textId="77777777" w:rsidR="009D19EF" w:rsidRDefault="00591F06" w:rsidP="00182446">
      <w:pPr>
        <w:ind w:firstLine="420"/>
      </w:pPr>
      <w:r>
        <w:rPr>
          <w:rFonts w:hint="eastAsia"/>
        </w:rPr>
        <w:t>在</w:t>
      </w:r>
      <w:r>
        <w:t>对</w:t>
      </w:r>
      <w:r>
        <w:rPr>
          <w:rFonts w:hint="eastAsia"/>
        </w:rPr>
        <w:t>用户</w:t>
      </w:r>
      <w:r w:rsidR="00DE3EAB" w:rsidRPr="00591F06">
        <w:rPr>
          <w:rFonts w:hint="eastAsia"/>
          <w:i/>
        </w:rPr>
        <w:t>u</w:t>
      </w:r>
      <w:r>
        <w:rPr>
          <w:rFonts w:hint="eastAsia"/>
        </w:rPr>
        <w:t>进行</w:t>
      </w:r>
      <w:r w:rsidR="00D140F8">
        <w:rPr>
          <w:rFonts w:hint="eastAsia"/>
        </w:rPr>
        <w:t>推荐</w:t>
      </w:r>
      <w:r>
        <w:rPr>
          <w:rFonts w:hint="eastAsia"/>
        </w:rPr>
        <w:t>时</w:t>
      </w:r>
      <w:r w:rsidR="00805CA1">
        <w:rPr>
          <w:rFonts w:hint="eastAsia"/>
        </w:rPr>
        <w:t>，</w:t>
      </w:r>
      <w:r w:rsidR="00805CA1">
        <w:rPr>
          <w:rFonts w:hint="eastAsia"/>
        </w:rPr>
        <w:t xml:space="preserve"> </w:t>
      </w:r>
      <w:r w:rsidR="004A7EA7">
        <w:rPr>
          <w:rFonts w:hint="eastAsia"/>
        </w:rPr>
        <w:t>目的</w:t>
      </w:r>
      <w:r w:rsidR="004A7EA7">
        <w:t>是寻找</w:t>
      </w:r>
      <w:r w:rsidR="004A7EA7">
        <w:rPr>
          <w:rFonts w:hint="eastAsia"/>
        </w:rPr>
        <w:t>POI</w:t>
      </w:r>
      <w:r w:rsidR="004A7EA7">
        <w:t>集合中，用户感兴趣的</w:t>
      </w:r>
      <w:r w:rsidR="004A7EA7">
        <w:rPr>
          <w:rFonts w:hint="eastAsia"/>
        </w:rPr>
        <w:t>POI</w:t>
      </w:r>
      <w:r w:rsidR="009D19EF">
        <w:rPr>
          <w:rFonts w:hint="eastAsia"/>
        </w:rPr>
        <w:t>进行</w:t>
      </w:r>
      <w:r w:rsidR="009D19EF">
        <w:t>推荐</w:t>
      </w:r>
      <w:r w:rsidR="009D19EF">
        <w:rPr>
          <w:rFonts w:hint="eastAsia"/>
        </w:rPr>
        <w:t>。</w:t>
      </w:r>
    </w:p>
    <w:p w14:paraId="292B29FF" w14:textId="44710949" w:rsidR="00EC2C7C" w:rsidRDefault="009D19EF" w:rsidP="006C12F0">
      <w:r>
        <w:rPr>
          <w:rFonts w:hint="eastAsia"/>
        </w:rPr>
        <w:t>而</w:t>
      </w:r>
      <w:r>
        <w:t>用户的兴趣是</w:t>
      </w:r>
      <w:r>
        <w:rPr>
          <w:rFonts w:hint="eastAsia"/>
        </w:rPr>
        <w:t>未知</w:t>
      </w:r>
      <w:r>
        <w:t>的，只有</w:t>
      </w:r>
      <w:r w:rsidR="003F3BA2">
        <w:rPr>
          <w:rFonts w:hint="eastAsia"/>
        </w:rPr>
        <w:t>用户所</w:t>
      </w:r>
      <w:r w:rsidR="003F3BA2">
        <w:t>访问</w:t>
      </w:r>
      <w:r w:rsidR="003F3BA2">
        <w:rPr>
          <w:rFonts w:hint="eastAsia"/>
        </w:rPr>
        <w:t>过</w:t>
      </w:r>
      <w:r w:rsidR="003F3BA2">
        <w:t>的</w:t>
      </w:r>
      <w:r w:rsidR="003F3BA2">
        <w:t>POI</w:t>
      </w:r>
      <w:r w:rsidR="003F3BA2">
        <w:t>可以反映用户的兴趣爱好。</w:t>
      </w:r>
      <w:r w:rsidR="003F3BA2">
        <w:rPr>
          <w:rFonts w:hint="eastAsia"/>
        </w:rPr>
        <w:t>所以</w:t>
      </w:r>
      <w:r w:rsidR="00805CA1">
        <w:rPr>
          <w:rFonts w:hint="eastAsia"/>
        </w:rPr>
        <w:t>问题</w:t>
      </w:r>
      <w:r w:rsidR="00805CA1">
        <w:t>转化为</w:t>
      </w:r>
      <w:r w:rsidR="00487E2D">
        <w:rPr>
          <w:rFonts w:hint="eastAsia"/>
        </w:rPr>
        <w:t>在</w:t>
      </w:r>
      <w:r w:rsidR="00BD11C9">
        <w:rPr>
          <w:rFonts w:hint="eastAsia"/>
        </w:rPr>
        <w:t>POI</w:t>
      </w:r>
      <w:r w:rsidR="00BD11C9">
        <w:rPr>
          <w:rFonts w:hint="eastAsia"/>
        </w:rPr>
        <w:t>共现</w:t>
      </w:r>
      <w:r w:rsidR="00BD11C9">
        <w:t>网络中，</w:t>
      </w:r>
      <w:r w:rsidR="00805CA1">
        <w:t>寻找与用户已经访问</w:t>
      </w:r>
      <w:r w:rsidR="00805CA1">
        <w:rPr>
          <w:rFonts w:hint="eastAsia"/>
        </w:rPr>
        <w:t>过</w:t>
      </w:r>
      <w:r w:rsidR="00805CA1">
        <w:t>的</w:t>
      </w:r>
      <w:r w:rsidR="00B761C1">
        <w:rPr>
          <w:rFonts w:hint="eastAsia"/>
        </w:rPr>
        <w:t>POI</w:t>
      </w:r>
      <w:r w:rsidR="007F6322">
        <w:rPr>
          <w:rFonts w:hint="eastAsia"/>
        </w:rPr>
        <w:t>相近</w:t>
      </w:r>
      <w:r w:rsidR="007F6322">
        <w:t>的</w:t>
      </w:r>
      <w:r w:rsidR="007F6322">
        <w:t>POI</w:t>
      </w:r>
      <w:r w:rsidR="007F6322">
        <w:t>，</w:t>
      </w:r>
      <w:r w:rsidR="007F6322">
        <w:rPr>
          <w:rFonts w:hint="eastAsia"/>
        </w:rPr>
        <w:t>并</w:t>
      </w:r>
      <w:r w:rsidR="007F6322">
        <w:t>将其</w:t>
      </w:r>
      <w:r w:rsidR="007F6322">
        <w:lastRenderedPageBreak/>
        <w:t>推荐</w:t>
      </w:r>
      <w:r w:rsidR="007F6322">
        <w:rPr>
          <w:rFonts w:hint="eastAsia"/>
        </w:rPr>
        <w:t>给</w:t>
      </w:r>
      <w:r w:rsidR="007F6322">
        <w:t>用户。</w:t>
      </w:r>
    </w:p>
    <w:p w14:paraId="3F7E1B46" w14:textId="766779C9" w:rsidR="006C12F0" w:rsidRDefault="00DD4A2C" w:rsidP="00182446">
      <w:pPr>
        <w:ind w:firstLine="420"/>
      </w:pPr>
      <w:r>
        <w:rPr>
          <w:rFonts w:hint="eastAsia"/>
        </w:rPr>
        <w:t>基于</w:t>
      </w:r>
      <w:r>
        <w:t>已有的</w:t>
      </w:r>
      <w:r w:rsidR="00B15EF6">
        <w:rPr>
          <w:rFonts w:hint="eastAsia"/>
        </w:rPr>
        <w:t>相似性</w:t>
      </w:r>
      <w:r w:rsidR="00B15EF6">
        <w:t>度量模型</w:t>
      </w:r>
      <w:r w:rsidR="00B15EF6">
        <w:rPr>
          <w:rFonts w:hint="eastAsia"/>
        </w:rPr>
        <w:t>，</w:t>
      </w:r>
      <w:r w:rsidR="006C12F0">
        <w:rPr>
          <w:rFonts w:hint="eastAsia"/>
        </w:rPr>
        <w:t>推荐方案</w:t>
      </w:r>
      <w:r w:rsidR="006C12F0">
        <w:t>如下：</w:t>
      </w:r>
    </w:p>
    <w:p w14:paraId="7AB8047C" w14:textId="76B56965" w:rsidR="006C12F0" w:rsidRDefault="00FB1A9E" w:rsidP="00182446">
      <w:pPr>
        <w:ind w:firstLine="420"/>
        <w:rPr>
          <w:szCs w:val="24"/>
        </w:rPr>
      </w:pPr>
      <w:r>
        <w:rPr>
          <w:rFonts w:hint="eastAsia"/>
        </w:rPr>
        <w:t>给定</w:t>
      </w:r>
      <w:r w:rsidR="0063219D">
        <w:rPr>
          <w:szCs w:val="24"/>
        </w:rPr>
        <w:t>用户</w:t>
      </w:r>
      <w:r w:rsidR="0063219D" w:rsidRPr="00F53925">
        <w:rPr>
          <w:rFonts w:hint="eastAsia"/>
          <w:i/>
          <w:szCs w:val="24"/>
        </w:rPr>
        <w:t>u</w:t>
      </w:r>
      <w:r w:rsidR="00DA62CF">
        <w:rPr>
          <w:rFonts w:hint="eastAsia"/>
          <w:szCs w:val="24"/>
        </w:rPr>
        <w:t>已</w:t>
      </w:r>
      <w:r w:rsidR="0063219D">
        <w:rPr>
          <w:szCs w:val="24"/>
        </w:rPr>
        <w:t>访问过</w:t>
      </w:r>
      <w:r w:rsidR="0063219D">
        <w:rPr>
          <w:rFonts w:hint="eastAsia"/>
          <w:szCs w:val="24"/>
        </w:rPr>
        <w:t>的</w:t>
      </w:r>
      <w:r w:rsidR="003D2AA9">
        <w:rPr>
          <w:rFonts w:hint="eastAsia"/>
          <w:szCs w:val="24"/>
        </w:rPr>
        <w:t>位置集合</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u</m:t>
            </m:r>
          </m:sub>
        </m:sSub>
      </m:oMath>
      <w:r w:rsidR="0063219D">
        <w:rPr>
          <w:rFonts w:hint="eastAsia"/>
          <w:szCs w:val="24"/>
        </w:rPr>
        <w:t>，</w:t>
      </w:r>
      <w:r w:rsidR="00A03D6E">
        <w:rPr>
          <w:rFonts w:hint="eastAsia"/>
          <w:szCs w:val="24"/>
        </w:rPr>
        <w:t xml:space="preserve"> </w:t>
      </w:r>
      <w:r w:rsidR="0063219D">
        <w:rPr>
          <w:szCs w:val="24"/>
        </w:rPr>
        <w:t>则</w:t>
      </w:r>
      <w:r w:rsidR="0094618C">
        <w:rPr>
          <w:rFonts w:hint="eastAsia"/>
          <w:szCs w:val="24"/>
        </w:rPr>
        <w:t>用户</w:t>
      </w:r>
      <w:r w:rsidR="0094618C" w:rsidRPr="00D42888">
        <w:rPr>
          <w:rFonts w:hint="eastAsia"/>
          <w:i/>
          <w:szCs w:val="24"/>
        </w:rPr>
        <w:t>u</w:t>
      </w:r>
      <w:r w:rsidR="00057013">
        <w:rPr>
          <w:rFonts w:hint="eastAsia"/>
          <w:szCs w:val="24"/>
        </w:rPr>
        <w:t>访问某一位置</w:t>
      </w:r>
      <w:r w:rsidR="00D42888" w:rsidRPr="0017767E">
        <w:rPr>
          <w:i/>
          <w:szCs w:val="24"/>
        </w:rPr>
        <w:t>w</w:t>
      </w:r>
      <w:r w:rsidR="00D42888">
        <w:rPr>
          <w:szCs w:val="24"/>
        </w:rPr>
        <w:t>的可能性</w:t>
      </w:r>
      <w:r w:rsidR="00D42888">
        <w:rPr>
          <w:rFonts w:hint="eastAsia"/>
          <w:szCs w:val="24"/>
        </w:rPr>
        <w:t>得分</w:t>
      </w:r>
      <w:r w:rsidR="00D42888">
        <w:rPr>
          <w:szCs w:val="24"/>
        </w:rPr>
        <w:t>为：</w:t>
      </w:r>
    </w:p>
    <w:p w14:paraId="61BF1353" w14:textId="30E266C5" w:rsidR="00D42888" w:rsidRPr="0017767E" w:rsidRDefault="0017767E" w:rsidP="0017767E">
      <w:pPr>
        <w:ind w:firstLine="420"/>
        <w:jc w:val="center"/>
        <w:rPr>
          <w:i/>
        </w:rPr>
      </w:pPr>
      <m:oMathPara>
        <m:oMath>
          <m:r>
            <w:rPr>
              <w:rFonts w:ascii="Cambria Math" w:hAnsi="Cambria Math"/>
            </w:rPr>
            <m:t>score</m:t>
          </m:r>
          <m:d>
            <m:dPr>
              <m:ctrlPr>
                <w:rPr>
                  <w:rFonts w:ascii="Cambria Math" w:hAnsi="Cambria Math"/>
                  <w:i/>
                </w:rPr>
              </m:ctrlPr>
            </m:dPr>
            <m:e>
              <m:r>
                <w:rPr>
                  <w:rFonts w:ascii="Cambria Math" w:hAnsi="Cambria Math"/>
                </w:rPr>
                <m:t>w</m:t>
              </m:r>
            </m:e>
            <m:e>
              <m:r>
                <w:rPr>
                  <w:rFonts w:ascii="Cambria Math" w:hAnsi="Cambria Math"/>
                </w:rPr>
                <m:t>u</m:t>
              </m:r>
            </m:e>
          </m:d>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m:t>
                  </m:r>
                </m:sub>
              </m:sSub>
            </m:sub>
            <m:sup/>
            <m:e>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p(w|</m:t>
              </m:r>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e>
          </m:nary>
        </m:oMath>
      </m:oMathPara>
    </w:p>
    <w:p w14:paraId="5B8C5799" w14:textId="3EDFACFA" w:rsidR="00455F64" w:rsidRDefault="0017767E" w:rsidP="004A3CA6">
      <w:pPr>
        <w:ind w:firstLine="420"/>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m</m:t>
            </m:r>
          </m:sub>
        </m:sSub>
      </m:oMath>
      <w:r>
        <w:rPr>
          <w:rFonts w:hint="eastAsia"/>
        </w:rPr>
        <w:t>为</w:t>
      </w:r>
      <w:r w:rsidR="00581478">
        <w:rPr>
          <w:rFonts w:hint="eastAsia"/>
        </w:rPr>
        <w:t>相应</w:t>
      </w:r>
      <w:r w:rsidR="00581478">
        <w:t>的权重信息。</w:t>
      </w:r>
      <m:oMath>
        <m:sSub>
          <m:sSubPr>
            <m:ctrlPr>
              <w:rPr>
                <w:rFonts w:ascii="Cambria Math" w:hAnsi="Cambria Math"/>
                <w:i/>
              </w:rPr>
            </m:ctrlPr>
          </m:sSubPr>
          <m:e>
            <m:r>
              <w:rPr>
                <w:rFonts w:ascii="Cambria Math" w:hAnsi="Cambria Math"/>
              </w:rPr>
              <m:t>w</m:t>
            </m:r>
          </m:e>
          <m:sub>
            <m:r>
              <w:rPr>
                <w:rFonts w:ascii="Cambria Math" w:hAnsi="Cambria Math"/>
              </w:rPr>
              <m:t>m</m:t>
            </m:r>
          </m:sub>
        </m:sSub>
      </m:oMath>
      <w:r w:rsidR="00386EF2">
        <w:rPr>
          <w:rFonts w:hint="eastAsia"/>
        </w:rPr>
        <w:t>可选</w:t>
      </w:r>
      <w:r w:rsidR="00386EF2">
        <w:t>的赋值方案有：</w:t>
      </w:r>
    </w:p>
    <w:p w14:paraId="2C4B43D5" w14:textId="70B2E9B7" w:rsidR="00455F64" w:rsidRDefault="00386EF2" w:rsidP="004A3CA6">
      <w:pPr>
        <w:ind w:firstLine="420"/>
      </w:pPr>
      <w:r>
        <w:t>（</w:t>
      </w:r>
      <w:r>
        <w:rPr>
          <w:rFonts w:hint="eastAsia"/>
        </w:rPr>
        <w:t>1</w:t>
      </w:r>
      <w:r>
        <w:t>）</w:t>
      </w:r>
      <w:r>
        <w:rPr>
          <w:rFonts w:hint="eastAsia"/>
        </w:rPr>
        <w:t>按照</w:t>
      </w:r>
      <w:r>
        <w:t>用户对该</w:t>
      </w:r>
      <w:r>
        <w:t>POI</w:t>
      </w:r>
      <w:r>
        <w:t>的喜爱程度（</w:t>
      </w:r>
      <w:r>
        <w:rPr>
          <w:rFonts w:hint="eastAsia"/>
        </w:rPr>
        <w:t>访问频率</w:t>
      </w:r>
      <w:r>
        <w:t>）</w:t>
      </w:r>
    </w:p>
    <w:p w14:paraId="622B5A98" w14:textId="77777777" w:rsidR="00455F64" w:rsidRDefault="00386EF2" w:rsidP="004A3CA6">
      <w:pPr>
        <w:ind w:firstLine="420"/>
      </w:pPr>
      <w:r>
        <w:rPr>
          <w:rFonts w:hint="eastAsia"/>
        </w:rPr>
        <w:t>（</w:t>
      </w:r>
      <w:r>
        <w:rPr>
          <w:rFonts w:hint="eastAsia"/>
        </w:rPr>
        <w:t>2</w:t>
      </w:r>
      <w:r>
        <w:t>）</w:t>
      </w:r>
      <w:r>
        <w:rPr>
          <w:rFonts w:hint="eastAsia"/>
        </w:rPr>
        <w:t>平等化</w:t>
      </w:r>
      <w:r>
        <w:t>对待，</w:t>
      </w:r>
      <w:r>
        <w:rPr>
          <w:rFonts w:hint="eastAsia"/>
        </w:rPr>
        <w:t>即</w:t>
      </w:r>
      <w:r>
        <w:t>令</w:t>
      </w:r>
      <m:oMath>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1</m:t>
        </m:r>
      </m:oMath>
    </w:p>
    <w:p w14:paraId="27DACEE6" w14:textId="08C294EC" w:rsidR="005244B5" w:rsidRDefault="00386EF2" w:rsidP="004A3CA6">
      <w:pPr>
        <w:ind w:firstLine="420"/>
      </w:pPr>
      <w:r>
        <w:t>（</w:t>
      </w:r>
      <w:r>
        <w:rPr>
          <w:rFonts w:hint="eastAsia"/>
        </w:rPr>
        <w:t>3</w:t>
      </w:r>
      <w:r>
        <w:t>）</w:t>
      </w:r>
      <w:r w:rsidR="00455F64">
        <w:rPr>
          <w:rFonts w:hint="eastAsia"/>
        </w:rPr>
        <w:t>将</w:t>
      </w:r>
      <w:r w:rsidR="00C90A30">
        <w:t>用户访问的所有</w:t>
      </w:r>
      <w:r w:rsidR="00C90A30">
        <w:t>POI</w:t>
      </w:r>
      <w:r w:rsidR="00C90A30">
        <w:t>按照时间段划分，给予不同时间段的</w:t>
      </w:r>
      <w:r w:rsidR="00CA70D8">
        <w:t>的</w:t>
      </w:r>
      <w:r w:rsidR="00CA70D8">
        <w:t>POI</w:t>
      </w:r>
      <w:r w:rsidR="00CA70D8">
        <w:t>不同的权重。</w:t>
      </w:r>
      <w:r w:rsidR="00C30E69">
        <w:t>一个直观的做法是，赋予较近时间段的物品较大的权重，因为其</w:t>
      </w:r>
      <w:r w:rsidR="00C7546F">
        <w:t>更大可能代表用户的喜好。</w:t>
      </w:r>
    </w:p>
    <w:p w14:paraId="27616F20" w14:textId="6F896CD2" w:rsidR="00AB0339" w:rsidRDefault="0032579F" w:rsidP="000353A0">
      <w:pPr>
        <w:ind w:firstLine="420"/>
      </w:pPr>
      <w:r>
        <w:t>（</w:t>
      </w:r>
      <w:r>
        <w:t>4</w:t>
      </w:r>
      <w:r>
        <w:t>）按照用户对类别的喜好程度进行赋值</w:t>
      </w:r>
      <w:r w:rsidR="0076601C">
        <w:t>。</w:t>
      </w:r>
    </w:p>
    <w:p w14:paraId="30737D85" w14:textId="2064FAC8" w:rsidR="00AB0339" w:rsidRPr="003137ED" w:rsidRDefault="00AB0D35" w:rsidP="00AB0D35">
      <w:pPr>
        <w:rPr>
          <w:b/>
        </w:rPr>
      </w:pPr>
      <w:r w:rsidRPr="003137ED">
        <w:rPr>
          <w:rFonts w:hint="eastAsia"/>
          <w:b/>
        </w:rPr>
        <w:t>3</w:t>
      </w:r>
      <w:r w:rsidRPr="003137ED">
        <w:rPr>
          <w:b/>
        </w:rPr>
        <w:t xml:space="preserve">.4 </w:t>
      </w:r>
      <w:r w:rsidRPr="003137ED">
        <w:rPr>
          <w:rFonts w:hint="eastAsia"/>
          <w:b/>
        </w:rPr>
        <w:t>本章</w:t>
      </w:r>
      <w:r w:rsidRPr="003137ED">
        <w:rPr>
          <w:b/>
        </w:rPr>
        <w:t>小结</w:t>
      </w:r>
    </w:p>
    <w:p w14:paraId="31DD3652" w14:textId="233D6519" w:rsidR="00AB0339" w:rsidRDefault="003137ED" w:rsidP="00CD7FD4">
      <w:pPr>
        <w:ind w:firstLine="420"/>
      </w:pPr>
      <w:r>
        <w:tab/>
      </w:r>
      <w:r w:rsidR="00081EF6">
        <w:rPr>
          <w:rFonts w:hint="eastAsia"/>
        </w:rPr>
        <w:t>本章中，</w:t>
      </w:r>
      <w:r w:rsidR="00205AFF">
        <w:rPr>
          <w:rFonts w:hint="eastAsia"/>
        </w:rPr>
        <w:t>我们</w:t>
      </w:r>
      <w:r w:rsidR="000B65D8">
        <w:rPr>
          <w:rFonts w:hint="eastAsia"/>
        </w:rPr>
        <w:t>基于</w:t>
      </w:r>
      <w:r w:rsidR="000B65D8">
        <w:rPr>
          <w:rFonts w:hint="eastAsia"/>
        </w:rPr>
        <w:t>LBSN</w:t>
      </w:r>
      <w:r w:rsidR="000B65D8">
        <w:rPr>
          <w:rFonts w:hint="eastAsia"/>
        </w:rPr>
        <w:t>网络</w:t>
      </w:r>
      <w:r w:rsidR="00651BBA">
        <w:rPr>
          <w:rFonts w:hint="eastAsia"/>
        </w:rPr>
        <w:t>中特殊的规律对</w:t>
      </w:r>
      <w:r w:rsidR="00651BBA">
        <w:rPr>
          <w:rFonts w:hint="eastAsia"/>
        </w:rPr>
        <w:t>POI</w:t>
      </w:r>
      <w:r w:rsidR="00651BBA">
        <w:rPr>
          <w:rFonts w:hint="eastAsia"/>
        </w:rPr>
        <w:t>的推荐问题进行了建模</w:t>
      </w:r>
      <w:r w:rsidR="00644E73">
        <w:rPr>
          <w:rFonts w:hint="eastAsia"/>
        </w:rPr>
        <w:t>。</w:t>
      </w:r>
      <w:r w:rsidR="00A866E5">
        <w:rPr>
          <w:rFonts w:hint="eastAsia"/>
        </w:rPr>
        <w:t>建模的过程主要分为了两个部分</w:t>
      </w:r>
      <w:r w:rsidR="00790252">
        <w:rPr>
          <w:rFonts w:hint="eastAsia"/>
        </w:rPr>
        <w:t>：</w:t>
      </w:r>
      <w:r w:rsidR="00546C54">
        <w:rPr>
          <w:rFonts w:hint="eastAsia"/>
        </w:rPr>
        <w:t>使用核密度估计的方式对</w:t>
      </w:r>
      <w:r w:rsidR="00651BBA">
        <w:rPr>
          <w:rFonts w:hint="eastAsia"/>
        </w:rPr>
        <w:t>位置因素</w:t>
      </w:r>
      <w:r w:rsidR="0078455D">
        <w:rPr>
          <w:rFonts w:hint="eastAsia"/>
        </w:rPr>
        <w:t>进行了建模，</w:t>
      </w:r>
      <w:r w:rsidR="00E97BBA">
        <w:rPr>
          <w:rFonts w:hint="eastAsia"/>
        </w:rPr>
        <w:t>将潜在位置发现的过程建模为</w:t>
      </w:r>
      <w:r w:rsidR="00A55658">
        <w:rPr>
          <w:rFonts w:hint="eastAsia"/>
        </w:rPr>
        <w:t>在</w:t>
      </w:r>
      <w:r w:rsidR="0078455D">
        <w:rPr>
          <w:rFonts w:hint="eastAsia"/>
        </w:rPr>
        <w:t>POI</w:t>
      </w:r>
      <w:r w:rsidR="0078455D">
        <w:rPr>
          <w:rFonts w:hint="eastAsia"/>
        </w:rPr>
        <w:t>共现网络中相似性</w:t>
      </w:r>
      <w:r w:rsidR="003F6EFF">
        <w:rPr>
          <w:rFonts w:hint="eastAsia"/>
        </w:rPr>
        <w:t>性搜索的过程。</w:t>
      </w:r>
      <w:r w:rsidR="00F1590B">
        <w:rPr>
          <w:rFonts w:hint="eastAsia"/>
        </w:rPr>
        <w:t>之后</w:t>
      </w:r>
      <w:r w:rsidR="00F1590B">
        <w:t>，</w:t>
      </w:r>
      <w:r w:rsidR="00F1590B">
        <w:rPr>
          <w:rFonts w:hint="eastAsia"/>
        </w:rPr>
        <w:t xml:space="preserve"> </w:t>
      </w:r>
      <w:r w:rsidR="00F1590B">
        <w:rPr>
          <w:rFonts w:hint="eastAsia"/>
        </w:rPr>
        <w:t>我们</w:t>
      </w:r>
      <w:r w:rsidR="001904D1">
        <w:rPr>
          <w:rFonts w:hint="eastAsia"/>
        </w:rPr>
        <w:t>使用融合的方式</w:t>
      </w:r>
      <w:r w:rsidR="00083CD2">
        <w:rPr>
          <w:rFonts w:hint="eastAsia"/>
        </w:rPr>
        <w:t>将</w:t>
      </w:r>
      <w:r w:rsidR="0017456B">
        <w:rPr>
          <w:rFonts w:hint="eastAsia"/>
        </w:rPr>
        <w:t>两个因素的建模</w:t>
      </w:r>
      <w:r w:rsidR="00C13DE6">
        <w:rPr>
          <w:rFonts w:hint="eastAsia"/>
        </w:rPr>
        <w:t>统一</w:t>
      </w:r>
      <w:r w:rsidR="00EF47DB">
        <w:rPr>
          <w:rFonts w:hint="eastAsia"/>
        </w:rPr>
        <w:t>到单一的推荐</w:t>
      </w:r>
      <w:r w:rsidR="0044371B">
        <w:rPr>
          <w:rFonts w:hint="eastAsia"/>
        </w:rPr>
        <w:t>框架中。</w:t>
      </w:r>
      <w:r w:rsidR="008D4528">
        <w:rPr>
          <w:rFonts w:hint="eastAsia"/>
        </w:rPr>
        <w:t>在下一章中，</w:t>
      </w:r>
      <w:r w:rsidR="008D4528">
        <w:t>我们</w:t>
      </w:r>
      <w:r w:rsidR="008D4528">
        <w:rPr>
          <w:rFonts w:hint="eastAsia"/>
        </w:rPr>
        <w:t>将</w:t>
      </w:r>
      <w:r w:rsidR="0049739F">
        <w:rPr>
          <w:rFonts w:hint="eastAsia"/>
        </w:rPr>
        <w:t>针对提出的模型，</w:t>
      </w:r>
      <w:r w:rsidR="0049739F">
        <w:t>设计</w:t>
      </w:r>
      <w:r w:rsidR="0049739F">
        <w:rPr>
          <w:rFonts w:hint="eastAsia"/>
        </w:rPr>
        <w:t>并实施大量的实验以验证模型的有效性。</w:t>
      </w:r>
    </w:p>
    <w:p w14:paraId="097083DC" w14:textId="77777777" w:rsidR="00472C31" w:rsidRDefault="00472C31" w:rsidP="00CD7FD4">
      <w:pPr>
        <w:ind w:firstLine="420"/>
      </w:pPr>
    </w:p>
    <w:p w14:paraId="3C7F398E" w14:textId="77777777" w:rsidR="00472C31" w:rsidRDefault="00472C31" w:rsidP="00CD7FD4">
      <w:pPr>
        <w:ind w:firstLine="420"/>
      </w:pPr>
    </w:p>
    <w:p w14:paraId="77CFE3FC" w14:textId="77777777" w:rsidR="00472C31" w:rsidRDefault="00472C31" w:rsidP="00CD7FD4">
      <w:pPr>
        <w:ind w:firstLine="420"/>
      </w:pPr>
    </w:p>
    <w:p w14:paraId="7D6A2DDC" w14:textId="77777777" w:rsidR="00472C31" w:rsidRDefault="00472C31" w:rsidP="00CD7FD4">
      <w:pPr>
        <w:ind w:firstLine="420"/>
      </w:pPr>
    </w:p>
    <w:p w14:paraId="6D6E3FBD" w14:textId="77777777" w:rsidR="00472C31" w:rsidRDefault="00472C31" w:rsidP="00CD7FD4">
      <w:pPr>
        <w:ind w:firstLine="420"/>
      </w:pPr>
    </w:p>
    <w:p w14:paraId="2F188B30" w14:textId="77777777" w:rsidR="00867EBF" w:rsidRDefault="00867EBF" w:rsidP="00867EBF"/>
    <w:p w14:paraId="5BA07EE3" w14:textId="74D432A7" w:rsidR="00867EBF" w:rsidRPr="00150FD1" w:rsidRDefault="00867EBF" w:rsidP="00867EBF">
      <w:pPr>
        <w:rPr>
          <w:color w:val="000000" w:themeColor="text1"/>
        </w:rPr>
      </w:pPr>
      <w:r w:rsidRPr="00150FD1">
        <w:rPr>
          <w:rFonts w:hint="eastAsia"/>
          <w:color w:val="000000" w:themeColor="text1"/>
        </w:rPr>
        <w:t>本文</w:t>
      </w:r>
      <w:r w:rsidRPr="00150FD1">
        <w:rPr>
          <w:color w:val="000000" w:themeColor="text1"/>
        </w:rPr>
        <w:t>提出的模型</w:t>
      </w:r>
      <w:r w:rsidRPr="00150FD1">
        <w:rPr>
          <w:rFonts w:hint="eastAsia"/>
          <w:color w:val="000000" w:themeColor="text1"/>
        </w:rPr>
        <w:t>区别</w:t>
      </w:r>
      <w:r w:rsidRPr="00150FD1">
        <w:rPr>
          <w:color w:val="000000" w:themeColor="text1"/>
        </w:rPr>
        <w:t>于</w:t>
      </w:r>
      <w:r w:rsidRPr="00150FD1">
        <w:rPr>
          <w:rFonts w:hint="eastAsia"/>
          <w:color w:val="000000" w:themeColor="text1"/>
        </w:rPr>
        <w:t>已有</w:t>
      </w:r>
      <w:r w:rsidRPr="00150FD1">
        <w:rPr>
          <w:color w:val="000000" w:themeColor="text1"/>
        </w:rPr>
        <w:t>模型的</w:t>
      </w:r>
      <w:r w:rsidRPr="00150FD1">
        <w:rPr>
          <w:rFonts w:hint="eastAsia"/>
          <w:color w:val="000000" w:themeColor="text1"/>
        </w:rPr>
        <w:t>之处</w:t>
      </w:r>
      <w:r w:rsidRPr="00150FD1">
        <w:rPr>
          <w:color w:val="000000" w:themeColor="text1"/>
        </w:rPr>
        <w:t>在于：</w:t>
      </w:r>
    </w:p>
    <w:p w14:paraId="3730AB20" w14:textId="2AAA9AD6" w:rsidR="00867EBF" w:rsidRDefault="00867EBF" w:rsidP="00867EBF">
      <w:pPr>
        <w:pStyle w:val="ab"/>
        <w:numPr>
          <w:ilvl w:val="0"/>
          <w:numId w:val="42"/>
        </w:numPr>
        <w:ind w:firstLineChars="0"/>
      </w:pPr>
      <w:r>
        <w:rPr>
          <w:rFonts w:hint="eastAsia"/>
        </w:rPr>
        <w:t>本文不同于</w:t>
      </w:r>
      <w:r>
        <w:t>已有</w:t>
      </w:r>
      <w:r>
        <w:rPr>
          <w:rFonts w:hint="eastAsia"/>
        </w:rPr>
        <w:t>从</w:t>
      </w:r>
      <w:r>
        <w:t>用户的角度出发</w:t>
      </w:r>
      <w:r>
        <w:rPr>
          <w:rFonts w:hint="eastAsia"/>
        </w:rPr>
        <w:t>利用</w:t>
      </w:r>
      <w:r>
        <w:t>概率图模型</w:t>
      </w:r>
      <w:r>
        <w:rPr>
          <w:rFonts w:hint="eastAsia"/>
        </w:rPr>
        <w:t>对</w:t>
      </w:r>
      <w:r>
        <w:t>用户的行为</w:t>
      </w:r>
      <w:r>
        <w:rPr>
          <w:rFonts w:hint="eastAsia"/>
        </w:rPr>
        <w:t>进行</w:t>
      </w:r>
      <w:r>
        <w:t>建模的方法，</w:t>
      </w:r>
      <w:r>
        <w:rPr>
          <w:rFonts w:hint="eastAsia"/>
        </w:rPr>
        <w:t>以及</w:t>
      </w:r>
      <w:r>
        <w:t>考虑用户之间的相似性进行推荐的方法，</w:t>
      </w:r>
      <w:r>
        <w:rPr>
          <w:rFonts w:hint="eastAsia"/>
        </w:rPr>
        <w:t xml:space="preserve"> </w:t>
      </w:r>
      <w:r>
        <w:rPr>
          <w:rFonts w:hint="eastAsia"/>
        </w:rPr>
        <w:t>本文</w:t>
      </w:r>
      <w:r>
        <w:t>从</w:t>
      </w:r>
      <w:r>
        <w:t>POI</w:t>
      </w:r>
      <w:r>
        <w:t>的角度进行</w:t>
      </w:r>
      <w:r>
        <w:rPr>
          <w:rFonts w:hint="eastAsia"/>
        </w:rPr>
        <w:lastRenderedPageBreak/>
        <w:t>出发</w:t>
      </w:r>
      <w:r>
        <w:t>，</w:t>
      </w:r>
      <w:r>
        <w:rPr>
          <w:rFonts w:hint="eastAsia"/>
        </w:rPr>
        <w:t>构建</w:t>
      </w:r>
      <w:r>
        <w:t>POI-POI</w:t>
      </w:r>
      <w:r>
        <w:t>之间的共现网络</w:t>
      </w:r>
      <w:r>
        <w:rPr>
          <w:rFonts w:hint="eastAsia"/>
        </w:rPr>
        <w:t>。</w:t>
      </w:r>
      <w:r w:rsidR="00C16402">
        <w:rPr>
          <w:rFonts w:hint="eastAsia"/>
        </w:rPr>
        <w:t>因为共现网络图中边的权重是由用户的集体决策形成的，因此</w:t>
      </w:r>
      <w:r>
        <w:rPr>
          <w:rFonts w:hint="eastAsia"/>
        </w:rPr>
        <w:t>相比</w:t>
      </w:r>
      <w:r>
        <w:t>之下，该方案更加健壮</w:t>
      </w:r>
      <w:r>
        <w:rPr>
          <w:rFonts w:hint="eastAsia"/>
        </w:rPr>
        <w:t>和有效，</w:t>
      </w:r>
      <w:r>
        <w:rPr>
          <w:rFonts w:hint="eastAsia"/>
        </w:rPr>
        <w:t xml:space="preserve"> </w:t>
      </w:r>
      <w:r>
        <w:rPr>
          <w:rFonts w:hint="eastAsia"/>
        </w:rPr>
        <w:t>能够</w:t>
      </w:r>
      <w:r>
        <w:t>在一定的程度上解决数据的稀疏性问题。</w:t>
      </w:r>
    </w:p>
    <w:p w14:paraId="6121AA3D" w14:textId="72FEFD2A" w:rsidR="00867EBF" w:rsidRPr="00F63B98" w:rsidRDefault="00867EBF" w:rsidP="00AD3E15">
      <w:pPr>
        <w:pStyle w:val="ab"/>
        <w:numPr>
          <w:ilvl w:val="0"/>
          <w:numId w:val="42"/>
        </w:numPr>
        <w:ind w:firstLineChars="0"/>
        <w:rPr>
          <w:color w:val="FF0000"/>
        </w:rPr>
      </w:pPr>
      <w:r>
        <w:rPr>
          <w:rFonts w:hint="eastAsia"/>
        </w:rPr>
        <w:t>本文</w:t>
      </w:r>
      <w:r>
        <w:t>不同于</w:t>
      </w:r>
      <w:r>
        <w:rPr>
          <w:rFonts w:hint="eastAsia"/>
        </w:rPr>
        <w:t>Item</w:t>
      </w:r>
      <w:r>
        <w:t>CF</w:t>
      </w:r>
      <w:r>
        <w:t>的方法在于</w:t>
      </w:r>
      <w:r>
        <w:rPr>
          <w:rFonts w:hint="eastAsia"/>
        </w:rPr>
        <w:t>：</w:t>
      </w:r>
      <w:r>
        <w:t>本文</w:t>
      </w:r>
      <w:r>
        <w:rPr>
          <w:rFonts w:hint="eastAsia"/>
        </w:rPr>
        <w:t>利用</w:t>
      </w:r>
      <w:r>
        <w:rPr>
          <w:rFonts w:hint="eastAsia"/>
        </w:rPr>
        <w:t>LB</w:t>
      </w:r>
      <w:r>
        <w:t>SN</w:t>
      </w:r>
      <w:r>
        <w:t>网络中的签到规律，构建了</w:t>
      </w:r>
      <w:r>
        <w:t>POI-POI</w:t>
      </w:r>
      <w:r>
        <w:t>之间的共现网络图，</w:t>
      </w:r>
      <w:r>
        <w:rPr>
          <w:rFonts w:hint="eastAsia"/>
        </w:rPr>
        <w:t>提出</w:t>
      </w:r>
      <w:r>
        <w:t>了</w:t>
      </w:r>
      <w:r>
        <w:rPr>
          <w:rFonts w:hint="eastAsia"/>
        </w:rPr>
        <w:t>一种</w:t>
      </w:r>
      <w:r>
        <w:t>新的相似度</w:t>
      </w:r>
      <w:r w:rsidR="003B7FC5">
        <w:rPr>
          <w:rFonts w:hint="eastAsia"/>
        </w:rPr>
        <w:t>度量</w:t>
      </w:r>
      <w:r>
        <w:t>方法</w:t>
      </w:r>
      <w:r>
        <w:rPr>
          <w:rFonts w:hint="eastAsia"/>
        </w:rPr>
        <w:t>。</w:t>
      </w:r>
      <w:r>
        <w:rPr>
          <w:rFonts w:hint="eastAsia"/>
        </w:rPr>
        <w:t xml:space="preserve"> </w:t>
      </w:r>
      <w:r w:rsidR="005022E1">
        <w:rPr>
          <w:rFonts w:hint="eastAsia"/>
        </w:rPr>
        <w:t>新的相似性度量方法是从</w:t>
      </w:r>
      <w:r w:rsidR="00A13FF2">
        <w:rPr>
          <w:rFonts w:hint="eastAsia"/>
        </w:rPr>
        <w:t>网络图的角度出发考虑两个节点之间</w:t>
      </w:r>
      <w:r w:rsidR="008345FE">
        <w:rPr>
          <w:rFonts w:hint="eastAsia"/>
        </w:rPr>
        <w:t>的相对相近性。</w:t>
      </w:r>
      <w:r w:rsidR="007F0241">
        <w:rPr>
          <w:rFonts w:hint="eastAsia"/>
        </w:rPr>
        <w:t xml:space="preserve"> </w:t>
      </w:r>
      <w:r w:rsidR="007F0241">
        <w:rPr>
          <w:rFonts w:hint="eastAsia"/>
        </w:rPr>
        <w:t>同时</w:t>
      </w:r>
      <w:r w:rsidR="00F35D98">
        <w:rPr>
          <w:rFonts w:hint="eastAsia"/>
        </w:rPr>
        <w:t>PBG</w:t>
      </w:r>
      <w:r>
        <w:rPr>
          <w:rFonts w:hint="eastAsia"/>
        </w:rPr>
        <w:t>推荐</w:t>
      </w:r>
      <w:r w:rsidR="00F35D98">
        <w:rPr>
          <w:rFonts w:hint="eastAsia"/>
        </w:rPr>
        <w:t>模型</w:t>
      </w:r>
      <w:r>
        <w:rPr>
          <w:rFonts w:hint="eastAsia"/>
        </w:rPr>
        <w:t>仅仅</w:t>
      </w:r>
      <w:r>
        <w:t>从</w:t>
      </w:r>
      <w:r>
        <w:rPr>
          <w:rFonts w:hint="eastAsia"/>
        </w:rPr>
        <w:t>用户所访问</w:t>
      </w:r>
      <w:r>
        <w:t>的</w:t>
      </w:r>
      <w:r>
        <w:t>POI</w:t>
      </w:r>
      <w:r>
        <w:t>的一阶</w:t>
      </w:r>
      <w:r>
        <w:rPr>
          <w:rFonts w:hint="eastAsia"/>
        </w:rPr>
        <w:t>邻居</w:t>
      </w:r>
      <w:r>
        <w:t>和二阶邻居中选择</w:t>
      </w:r>
      <w:r w:rsidR="00F004DB">
        <w:t>候选节点</w:t>
      </w:r>
      <w:r>
        <w:t>。相比</w:t>
      </w:r>
      <w:r>
        <w:rPr>
          <w:rFonts w:hint="eastAsia"/>
        </w:rPr>
        <w:t>Item</w:t>
      </w:r>
      <w:r>
        <w:t>CF</w:t>
      </w:r>
      <w:r>
        <w:rPr>
          <w:rFonts w:hint="eastAsia"/>
        </w:rPr>
        <w:t>推荐</w:t>
      </w:r>
      <w:r>
        <w:t>算法</w:t>
      </w:r>
      <w:r>
        <w:rPr>
          <w:rFonts w:hint="eastAsia"/>
        </w:rPr>
        <w:t>而言</w:t>
      </w:r>
      <w:r>
        <w:t>，</w:t>
      </w:r>
      <w:r w:rsidR="00CD3642" w:rsidRPr="005A1884">
        <w:rPr>
          <w:rFonts w:hint="eastAsia"/>
        </w:rPr>
        <w:t>能够</w:t>
      </w:r>
      <w:r w:rsidR="00E645CF" w:rsidRPr="005A1884">
        <w:rPr>
          <w:rFonts w:hint="eastAsia"/>
        </w:rPr>
        <w:t>搜寻更多的候选节点。</w:t>
      </w:r>
      <w:r w:rsidR="005A1884">
        <w:rPr>
          <w:rFonts w:hint="eastAsia"/>
        </w:rPr>
        <w:t>而</w:t>
      </w:r>
      <w:r w:rsidR="00676E64">
        <w:rPr>
          <w:rFonts w:hint="eastAsia"/>
        </w:rPr>
        <w:t>PBG</w:t>
      </w:r>
      <w:r w:rsidR="00676E64">
        <w:rPr>
          <w:rFonts w:hint="eastAsia"/>
        </w:rPr>
        <w:t>模型</w:t>
      </w:r>
      <w:r w:rsidR="005A1884">
        <w:rPr>
          <w:rFonts w:hint="eastAsia"/>
        </w:rPr>
        <w:t>与</w:t>
      </w:r>
      <w:r w:rsidR="005A1884">
        <w:rPr>
          <w:rFonts w:hint="eastAsia"/>
        </w:rPr>
        <w:t>Item</w:t>
      </w:r>
      <w:r w:rsidR="005A1884">
        <w:t>CF</w:t>
      </w:r>
      <w:r w:rsidR="005A1884">
        <w:rPr>
          <w:rFonts w:hint="eastAsia"/>
        </w:rPr>
        <w:t>方法的</w:t>
      </w:r>
      <w:r w:rsidR="00A05FA2">
        <w:rPr>
          <w:rFonts w:hint="eastAsia"/>
        </w:rPr>
        <w:t>相同点在于</w:t>
      </w:r>
      <w:r w:rsidR="005A1884">
        <w:rPr>
          <w:rFonts w:hint="eastAsia"/>
        </w:rPr>
        <w:t>：</w:t>
      </w:r>
      <w:r w:rsidR="005A1884">
        <w:t>PBG</w:t>
      </w:r>
      <w:r w:rsidR="005A1884">
        <w:rPr>
          <w:rFonts w:hint="eastAsia"/>
        </w:rPr>
        <w:t>模型同样</w:t>
      </w:r>
      <w:r w:rsidR="00F53D2F">
        <w:rPr>
          <w:rFonts w:hint="eastAsia"/>
        </w:rPr>
        <w:t>从</w:t>
      </w:r>
      <w:r w:rsidR="001D4E7F">
        <w:rPr>
          <w:rFonts w:hint="eastAsia"/>
        </w:rPr>
        <w:t>节点之间的相似性</w:t>
      </w:r>
      <w:r w:rsidR="00F53D2F">
        <w:rPr>
          <w:rFonts w:hint="eastAsia"/>
        </w:rPr>
        <w:t>出发进行推荐</w:t>
      </w:r>
      <w:r w:rsidR="001D4E7F">
        <w:rPr>
          <w:rFonts w:hint="eastAsia"/>
        </w:rPr>
        <w:t>，</w:t>
      </w:r>
      <w:r w:rsidR="004874EA">
        <w:rPr>
          <w:rFonts w:hint="eastAsia"/>
        </w:rPr>
        <w:t>与</w:t>
      </w:r>
      <w:r w:rsidR="004874EA">
        <w:rPr>
          <w:rFonts w:hint="eastAsia"/>
        </w:rPr>
        <w:t>ItemC</w:t>
      </w:r>
      <w:r w:rsidR="004874EA">
        <w:rPr>
          <w:rFonts w:hint="eastAsia"/>
        </w:rPr>
        <w:t>算法一样，</w:t>
      </w:r>
      <w:r w:rsidR="004874EA">
        <w:t>具有</w:t>
      </w:r>
      <w:r w:rsidR="004874EA">
        <w:rPr>
          <w:rFonts w:hint="eastAsia"/>
        </w:rPr>
        <w:t>较高的伸缩性和</w:t>
      </w:r>
      <w:r w:rsidR="00F63B98">
        <w:rPr>
          <w:rFonts w:hint="eastAsia"/>
        </w:rPr>
        <w:t>效率。</w:t>
      </w:r>
    </w:p>
    <w:p w14:paraId="638CC82A" w14:textId="77777777" w:rsidR="00867EBF" w:rsidRPr="00DA602C" w:rsidRDefault="00867EBF" w:rsidP="00867EBF">
      <w:pPr>
        <w:pStyle w:val="ab"/>
        <w:numPr>
          <w:ilvl w:val="0"/>
          <w:numId w:val="42"/>
        </w:numPr>
        <w:ind w:firstLineChars="0"/>
        <w:rPr>
          <w:color w:val="FF0000"/>
        </w:rPr>
      </w:pPr>
    </w:p>
    <w:p w14:paraId="39902860" w14:textId="77777777" w:rsidR="00472C31" w:rsidRPr="00867EBF" w:rsidRDefault="00472C31" w:rsidP="00CD7FD4">
      <w:pPr>
        <w:ind w:firstLine="420"/>
      </w:pPr>
    </w:p>
    <w:p w14:paraId="6A69C84F" w14:textId="77777777" w:rsidR="00472C31" w:rsidRDefault="00472C31" w:rsidP="00CD7FD4">
      <w:pPr>
        <w:ind w:firstLine="420"/>
      </w:pPr>
    </w:p>
    <w:p w14:paraId="77366BF1" w14:textId="77777777" w:rsidR="00472C31" w:rsidRDefault="00472C31" w:rsidP="00CD7FD4">
      <w:pPr>
        <w:ind w:firstLine="420"/>
      </w:pPr>
    </w:p>
    <w:p w14:paraId="7DD7F64E" w14:textId="77777777" w:rsidR="00472C31" w:rsidRDefault="00472C31" w:rsidP="00CD7FD4">
      <w:pPr>
        <w:ind w:firstLine="420"/>
      </w:pPr>
    </w:p>
    <w:p w14:paraId="611114FB" w14:textId="77777777" w:rsidR="00472C31" w:rsidRDefault="00472C31" w:rsidP="00CD7FD4">
      <w:pPr>
        <w:ind w:firstLine="420"/>
      </w:pPr>
    </w:p>
    <w:p w14:paraId="675ECAC1" w14:textId="77777777" w:rsidR="00472C31" w:rsidRDefault="00472C31" w:rsidP="00CD7FD4">
      <w:pPr>
        <w:ind w:firstLine="420"/>
      </w:pPr>
    </w:p>
    <w:p w14:paraId="3A954BB2" w14:textId="77777777" w:rsidR="00472C31" w:rsidRDefault="00472C31" w:rsidP="00CD7FD4">
      <w:pPr>
        <w:ind w:firstLine="420"/>
      </w:pPr>
    </w:p>
    <w:p w14:paraId="0C85AFA1" w14:textId="77777777" w:rsidR="00472C31" w:rsidRDefault="00472C31" w:rsidP="00CD7FD4">
      <w:pPr>
        <w:ind w:firstLine="420"/>
      </w:pPr>
    </w:p>
    <w:p w14:paraId="7FAF5D4B" w14:textId="77777777" w:rsidR="00472C31" w:rsidRDefault="00472C31" w:rsidP="00CD7FD4">
      <w:pPr>
        <w:ind w:firstLine="420"/>
      </w:pPr>
    </w:p>
    <w:p w14:paraId="059B1417" w14:textId="77777777" w:rsidR="00472C31" w:rsidRDefault="00472C31" w:rsidP="00CD7FD4">
      <w:pPr>
        <w:ind w:firstLine="420"/>
      </w:pPr>
    </w:p>
    <w:p w14:paraId="295E63FD" w14:textId="77777777" w:rsidR="00472C31" w:rsidRDefault="00472C31" w:rsidP="00CD7FD4">
      <w:pPr>
        <w:ind w:firstLine="420"/>
      </w:pPr>
    </w:p>
    <w:p w14:paraId="252EAC24" w14:textId="77777777" w:rsidR="00472C31" w:rsidRDefault="00472C31" w:rsidP="00CD7FD4">
      <w:pPr>
        <w:ind w:firstLine="420"/>
      </w:pPr>
    </w:p>
    <w:p w14:paraId="0A8EA2A5" w14:textId="77777777" w:rsidR="00472C31" w:rsidRDefault="00472C31" w:rsidP="00CD7FD4">
      <w:pPr>
        <w:ind w:firstLine="420"/>
      </w:pPr>
    </w:p>
    <w:p w14:paraId="1D0244F2" w14:textId="77777777" w:rsidR="00472C31" w:rsidRDefault="00472C31" w:rsidP="00CD7FD4">
      <w:pPr>
        <w:ind w:firstLine="420"/>
      </w:pPr>
    </w:p>
    <w:p w14:paraId="7B1BC9CF" w14:textId="77777777" w:rsidR="00472C31" w:rsidRDefault="00472C31" w:rsidP="00CD7FD4">
      <w:pPr>
        <w:ind w:firstLine="420"/>
      </w:pPr>
    </w:p>
    <w:p w14:paraId="7419F87E" w14:textId="77777777" w:rsidR="00472C31" w:rsidRDefault="00472C31" w:rsidP="00CD7FD4">
      <w:pPr>
        <w:ind w:firstLine="420"/>
      </w:pPr>
    </w:p>
    <w:p w14:paraId="235EE200" w14:textId="77777777" w:rsidR="00472C31" w:rsidRDefault="00472C31" w:rsidP="00CD7FD4">
      <w:pPr>
        <w:ind w:firstLine="420"/>
      </w:pPr>
    </w:p>
    <w:p w14:paraId="0A10E6F4" w14:textId="77777777" w:rsidR="00472C31" w:rsidRDefault="00472C31" w:rsidP="00CD7FD4">
      <w:pPr>
        <w:ind w:firstLine="420"/>
      </w:pPr>
    </w:p>
    <w:p w14:paraId="4578E705" w14:textId="77777777" w:rsidR="00472C31" w:rsidRPr="00D42888" w:rsidRDefault="00472C31" w:rsidP="00CD7FD4">
      <w:pPr>
        <w:ind w:firstLine="420"/>
      </w:pPr>
    </w:p>
    <w:p w14:paraId="6A024EAB" w14:textId="7E6495B5" w:rsidR="00B92725" w:rsidRPr="00B92725" w:rsidRDefault="00652623" w:rsidP="00652623">
      <w:pPr>
        <w:pStyle w:val="1"/>
        <w:rPr>
          <w:rFonts w:cs="Times New Roman"/>
        </w:rPr>
      </w:pPr>
      <w:bookmarkStart w:id="80" w:name="_Toc479607981"/>
      <w:r>
        <w:rPr>
          <w:rFonts w:cs="Times New Roman" w:hint="eastAsia"/>
        </w:rPr>
        <w:t>第四章</w:t>
      </w:r>
      <w:r w:rsidR="0074296E" w:rsidRPr="00303F36">
        <w:rPr>
          <w:rFonts w:cs="Times New Roman"/>
        </w:rPr>
        <w:t xml:space="preserve"> </w:t>
      </w:r>
      <w:hyperlink w:anchor="_Toc283328287" w:history="1">
        <w:r w:rsidR="0074296E" w:rsidRPr="00303F36">
          <w:rPr>
            <w:rFonts w:cs="Times New Roman"/>
          </w:rPr>
          <w:t>实验与分析</w:t>
        </w:r>
        <w:bookmarkEnd w:id="80"/>
      </w:hyperlink>
    </w:p>
    <w:p w14:paraId="10D3417F" w14:textId="5F64EBCA" w:rsidR="0074296E" w:rsidRDefault="007A080E" w:rsidP="00692D46">
      <w:pPr>
        <w:ind w:leftChars="100" w:left="240" w:firstLineChars="200" w:firstLine="480"/>
      </w:pPr>
      <w:r>
        <w:rPr>
          <w:rFonts w:hint="eastAsia"/>
        </w:rPr>
        <w:t>在本章中</w:t>
      </w:r>
      <w:r>
        <w:t>，</w:t>
      </w:r>
      <w:r>
        <w:rPr>
          <w:rFonts w:hint="eastAsia"/>
        </w:rPr>
        <w:t xml:space="preserve"> </w:t>
      </w:r>
      <w:r>
        <w:rPr>
          <w:rFonts w:hint="eastAsia"/>
        </w:rPr>
        <w:t>我们</w:t>
      </w:r>
      <w:r>
        <w:t>设计</w:t>
      </w:r>
      <w:r w:rsidR="00905036">
        <w:rPr>
          <w:rFonts w:hint="eastAsia"/>
          <w:color w:val="FF0000"/>
        </w:rPr>
        <w:t>并</w:t>
      </w:r>
      <w:r w:rsidR="00872667">
        <w:rPr>
          <w:rFonts w:hint="eastAsia"/>
          <w:color w:val="FF0000"/>
        </w:rPr>
        <w:t>实施</w:t>
      </w:r>
      <w:r w:rsidR="006239EC">
        <w:rPr>
          <w:rFonts w:hint="eastAsia"/>
          <w:color w:val="FF0000"/>
        </w:rPr>
        <w:t>了</w:t>
      </w:r>
      <w:r>
        <w:t>大量的</w:t>
      </w:r>
      <w:r w:rsidR="00CF2955">
        <w:rPr>
          <w:rFonts w:hint="eastAsia"/>
        </w:rPr>
        <w:t>实验</w:t>
      </w:r>
      <w:r w:rsidR="00CF2955">
        <w:t>以对比我们提出的</w:t>
      </w:r>
      <w:r w:rsidR="00CF2955">
        <w:t>PBG</w:t>
      </w:r>
      <w:r w:rsidR="00CF2955">
        <w:rPr>
          <w:rFonts w:hint="eastAsia"/>
        </w:rPr>
        <w:t>模型</w:t>
      </w:r>
      <w:r w:rsidR="00CF2955">
        <w:t>与</w:t>
      </w:r>
      <w:r w:rsidR="009D46FD">
        <w:t>一些</w:t>
      </w:r>
      <w:r w:rsidR="00CE5C73" w:rsidRPr="00341542">
        <w:rPr>
          <w:rFonts w:hint="eastAsia"/>
          <w:color w:val="FF0000"/>
        </w:rPr>
        <w:t>先进</w:t>
      </w:r>
      <w:r w:rsidR="00CE5C73" w:rsidRPr="00341542">
        <w:rPr>
          <w:color w:val="FF0000"/>
        </w:rPr>
        <w:t>的</w:t>
      </w:r>
      <w:r w:rsidR="00AF61BC">
        <w:rPr>
          <w:rFonts w:hint="eastAsia"/>
        </w:rPr>
        <w:t>POI</w:t>
      </w:r>
      <w:r w:rsidR="00AF61BC">
        <w:t>推荐算法</w:t>
      </w:r>
      <w:r w:rsidR="00DA6F70">
        <w:rPr>
          <w:rFonts w:hint="eastAsia"/>
        </w:rPr>
        <w:t>，</w:t>
      </w:r>
      <w:r w:rsidR="00DA6F70">
        <w:t>包括协同过滤，矩阵分解</w:t>
      </w:r>
      <w:r w:rsidR="007D0738">
        <w:rPr>
          <w:rFonts w:hint="eastAsia"/>
        </w:rPr>
        <w:t>的</w:t>
      </w:r>
      <w:r w:rsidR="007D0738">
        <w:t>方法</w:t>
      </w:r>
      <w:r w:rsidR="00341542">
        <w:rPr>
          <w:rFonts w:hint="eastAsia"/>
        </w:rPr>
        <w:t>，</w:t>
      </w:r>
      <w:r w:rsidR="00341542">
        <w:t>之后对</w:t>
      </w:r>
      <w:r w:rsidR="007B067F">
        <w:rPr>
          <w:rFonts w:hint="eastAsia"/>
        </w:rPr>
        <w:t>本模型</w:t>
      </w:r>
      <w:r w:rsidR="007B067F">
        <w:t>中的</w:t>
      </w:r>
      <w:r w:rsidR="004E6479">
        <w:rPr>
          <w:rFonts w:hint="eastAsia"/>
        </w:rPr>
        <w:t>涉及到</w:t>
      </w:r>
      <w:r w:rsidR="004E6479">
        <w:t>的</w:t>
      </w:r>
      <w:r w:rsidR="00D07684">
        <w:rPr>
          <w:rFonts w:hint="eastAsia"/>
        </w:rPr>
        <w:t>因素</w:t>
      </w:r>
      <w:r w:rsidR="00D07684">
        <w:t>进行实验研究。</w:t>
      </w:r>
      <w:r w:rsidR="00147A07" w:rsidRPr="00C13667">
        <w:rPr>
          <w:rFonts w:hint="eastAsia"/>
          <w:color w:val="FF0000"/>
        </w:rPr>
        <w:t>实验</w:t>
      </w:r>
      <w:r w:rsidR="00147A07" w:rsidRPr="00C13667">
        <w:rPr>
          <w:color w:val="FF0000"/>
        </w:rPr>
        <w:t>设计的目的主要是</w:t>
      </w:r>
      <w:r w:rsidR="00C13667">
        <w:rPr>
          <w:rFonts w:hint="eastAsia"/>
          <w:color w:val="FF0000"/>
        </w:rPr>
        <w:t>主要</w:t>
      </w:r>
      <w:r w:rsidR="00C13667">
        <w:rPr>
          <w:color w:val="FF0000"/>
        </w:rPr>
        <w:t>是</w:t>
      </w:r>
      <w:r w:rsidR="000448C1">
        <w:rPr>
          <w:rFonts w:hint="eastAsia"/>
        </w:rPr>
        <w:t>。</w:t>
      </w:r>
      <w:r w:rsidR="000448C1">
        <w:rPr>
          <w:rFonts w:hint="eastAsia"/>
        </w:rPr>
        <w:t xml:space="preserve"> </w:t>
      </w:r>
      <w:r w:rsidR="0074296E">
        <w:t>本章将</w:t>
      </w:r>
      <w:r w:rsidR="00F15DE7">
        <w:rPr>
          <w:rFonts w:hint="eastAsia"/>
        </w:rPr>
        <w:t>先</w:t>
      </w:r>
      <w:r w:rsidR="0074296E">
        <w:t>简要地对实验环境及</w:t>
      </w:r>
      <w:r w:rsidR="00AC5F74">
        <w:rPr>
          <w:rFonts w:hint="eastAsia"/>
        </w:rPr>
        <w:t>实验</w:t>
      </w:r>
      <w:r w:rsidR="00141A48">
        <w:t>数据</w:t>
      </w:r>
      <w:r w:rsidR="00141A48">
        <w:rPr>
          <w:rFonts w:hint="eastAsia"/>
        </w:rPr>
        <w:t>的</w:t>
      </w:r>
      <w:r w:rsidR="00141A48">
        <w:t>基本</w:t>
      </w:r>
      <w:r w:rsidR="00E03ED0">
        <w:rPr>
          <w:rFonts w:hint="eastAsia"/>
        </w:rPr>
        <w:t>情况</w:t>
      </w:r>
      <w:r w:rsidR="0074296E">
        <w:t>进行介绍</w:t>
      </w:r>
      <w:r w:rsidR="0074296E">
        <w:rPr>
          <w:rFonts w:hint="eastAsia"/>
        </w:rPr>
        <w:t>，</w:t>
      </w:r>
      <w:r w:rsidR="0074296E">
        <w:t>并</w:t>
      </w:r>
      <w:r w:rsidR="0055798F">
        <w:rPr>
          <w:rFonts w:hint="eastAsia"/>
        </w:rPr>
        <w:t>介绍</w:t>
      </w:r>
      <w:r w:rsidR="00525CFA">
        <w:rPr>
          <w:rFonts w:hint="eastAsia"/>
        </w:rPr>
        <w:t>验证</w:t>
      </w:r>
      <w:r w:rsidR="0055798F">
        <w:rPr>
          <w:rFonts w:hint="eastAsia"/>
        </w:rPr>
        <w:t>推荐</w:t>
      </w:r>
      <w:r w:rsidR="00AF6ACB">
        <w:t>效果的评价指标</w:t>
      </w:r>
      <w:r w:rsidR="00AF6ACB">
        <w:rPr>
          <w:rFonts w:hint="eastAsia"/>
        </w:rPr>
        <w:t>。</w:t>
      </w:r>
      <w:r w:rsidR="00AF6ACB">
        <w:rPr>
          <w:rFonts w:hint="eastAsia"/>
        </w:rPr>
        <w:t xml:space="preserve"> </w:t>
      </w:r>
      <w:r w:rsidR="007B5CE9">
        <w:rPr>
          <w:rFonts w:hint="eastAsia"/>
        </w:rPr>
        <w:t>之后</w:t>
      </w:r>
      <w:r w:rsidR="007B5CE9">
        <w:t>在</w:t>
      </w:r>
      <w:r w:rsidR="007B5CE9">
        <w:t>5.</w:t>
      </w:r>
      <w:r w:rsidR="007B5CE9">
        <w:rPr>
          <w:rFonts w:hint="eastAsia"/>
        </w:rPr>
        <w:t>节</w:t>
      </w:r>
      <w:r w:rsidR="007B5CE9">
        <w:t>给出实验的</w:t>
      </w:r>
      <w:r w:rsidR="002D23BE">
        <w:rPr>
          <w:rFonts w:hint="eastAsia"/>
        </w:rPr>
        <w:t>分析</w:t>
      </w:r>
      <w:r w:rsidR="002D23BE">
        <w:t>结果。</w:t>
      </w:r>
    </w:p>
    <w:p w14:paraId="13845338" w14:textId="41053240" w:rsidR="0074296E" w:rsidRPr="00303F36" w:rsidRDefault="0074296E" w:rsidP="0074296E">
      <w:pPr>
        <w:pStyle w:val="2"/>
      </w:pPr>
      <w:bookmarkStart w:id="81" w:name="_Toc479607982"/>
      <w:r>
        <w:t>5</w:t>
      </w:r>
      <w:r w:rsidRPr="00303F36">
        <w:t xml:space="preserve">.1 </w:t>
      </w:r>
      <w:r w:rsidRPr="00303F36">
        <w:t>实验</w:t>
      </w:r>
      <w:r>
        <w:rPr>
          <w:rFonts w:hint="eastAsia"/>
        </w:rPr>
        <w:t>环境</w:t>
      </w:r>
      <w:r>
        <w:t>及</w:t>
      </w:r>
      <w:r w:rsidRPr="00303F36">
        <w:t>数据</w:t>
      </w:r>
      <w:r>
        <w:t>情况</w:t>
      </w:r>
      <w:bookmarkEnd w:id="81"/>
      <w:r w:rsidR="00EA1FBB">
        <w:rPr>
          <w:rFonts w:hint="eastAsia"/>
        </w:rPr>
        <w:t>l</w:t>
      </w:r>
    </w:p>
    <w:p w14:paraId="56795A04" w14:textId="77777777" w:rsidR="0074296E" w:rsidRPr="00303F36" w:rsidRDefault="0074296E" w:rsidP="0074296E">
      <w:pPr>
        <w:pStyle w:val="3"/>
      </w:pPr>
      <w:bookmarkStart w:id="82" w:name="_Toc449380778"/>
      <w:bookmarkStart w:id="83" w:name="_Toc479607983"/>
      <w:r>
        <w:t>5</w:t>
      </w:r>
      <w:r w:rsidRPr="00303F36">
        <w:t xml:space="preserve">.1.1 </w:t>
      </w:r>
      <w:r w:rsidRPr="00303F36">
        <w:t>实验</w:t>
      </w:r>
      <w:r>
        <w:rPr>
          <w:rFonts w:hint="eastAsia"/>
        </w:rPr>
        <w:t>环境</w:t>
      </w:r>
      <w:bookmarkEnd w:id="82"/>
      <w:bookmarkEnd w:id="83"/>
    </w:p>
    <w:p w14:paraId="0C61CF6E" w14:textId="390895F4" w:rsidR="00614BC5" w:rsidRDefault="00614BC5" w:rsidP="00A970F8">
      <w:pPr>
        <w:ind w:firstLineChars="200" w:firstLine="480"/>
        <w:rPr>
          <w:color w:val="FF0000"/>
          <w:kern w:val="0"/>
        </w:rPr>
      </w:pPr>
      <w:r>
        <w:rPr>
          <w:rFonts w:hint="eastAsia"/>
          <w:color w:val="FF0000"/>
          <w:szCs w:val="24"/>
        </w:rPr>
        <w:t>本文</w:t>
      </w:r>
      <w:r>
        <w:rPr>
          <w:color w:val="FF0000"/>
          <w:szCs w:val="24"/>
        </w:rPr>
        <w:t>的实验环境</w:t>
      </w:r>
      <w:r w:rsidR="0074296E" w:rsidRPr="0029448A">
        <w:rPr>
          <w:rFonts w:hint="eastAsia"/>
          <w:color w:val="FF0000"/>
          <w:szCs w:val="24"/>
        </w:rPr>
        <w:t>如表</w:t>
      </w:r>
      <w:r w:rsidR="0074296E" w:rsidRPr="0029448A">
        <w:rPr>
          <w:color w:val="FF0000"/>
          <w:szCs w:val="24"/>
        </w:rPr>
        <w:t>5</w:t>
      </w:r>
      <w:r w:rsidR="0074296E" w:rsidRPr="0029448A">
        <w:rPr>
          <w:rFonts w:hint="eastAsia"/>
          <w:color w:val="FF0000"/>
          <w:szCs w:val="24"/>
        </w:rPr>
        <w:t>.1</w:t>
      </w:r>
      <w:r w:rsidR="0074296E" w:rsidRPr="0029448A">
        <w:rPr>
          <w:rFonts w:hint="eastAsia"/>
          <w:color w:val="FF0000"/>
          <w:szCs w:val="24"/>
        </w:rPr>
        <w:t>所示：</w:t>
      </w:r>
      <w:r w:rsidR="0074296E" w:rsidRPr="0029448A">
        <w:rPr>
          <w:color w:val="FF0000"/>
          <w:kern w:val="0"/>
        </w:rPr>
        <w:t xml:space="preserve"> </w:t>
      </w:r>
    </w:p>
    <w:p w14:paraId="65D13CFE" w14:textId="4B75883B" w:rsidR="008E7968" w:rsidRPr="004D750A" w:rsidRDefault="00AB0339" w:rsidP="008E7968">
      <w:pPr>
        <w:pStyle w:val="af9"/>
        <w:rPr>
          <w:rFonts w:eastAsia="宋体"/>
        </w:rPr>
      </w:pPr>
      <w:r w:rsidRPr="004D750A">
        <w:rPr>
          <w:rFonts w:eastAsia="宋体"/>
        </w:rPr>
        <w:t>表</w:t>
      </w:r>
      <w:r>
        <w:rPr>
          <w:rFonts w:eastAsia="宋体"/>
        </w:rPr>
        <w:t>5</w:t>
      </w:r>
      <w:r w:rsidRPr="004D750A">
        <w:rPr>
          <w:rFonts w:eastAsia="宋体"/>
        </w:rPr>
        <w:t xml:space="preserve">.1  </w:t>
      </w:r>
      <w:r w:rsidR="008E7968">
        <w:rPr>
          <w:rFonts w:eastAsia="宋体" w:hint="eastAsia"/>
        </w:rPr>
        <w:t>程序</w:t>
      </w:r>
      <w:r>
        <w:rPr>
          <w:rFonts w:eastAsia="宋体" w:hint="eastAsia"/>
        </w:rPr>
        <w:t>运行环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3"/>
        <w:gridCol w:w="1351"/>
        <w:gridCol w:w="5948"/>
      </w:tblGrid>
      <w:tr w:rsidR="00AB0339" w:rsidRPr="006171EA" w14:paraId="0BE33F8F" w14:textId="77777777" w:rsidTr="00104060">
        <w:tc>
          <w:tcPr>
            <w:tcW w:w="1313" w:type="dxa"/>
            <w:vMerge w:val="restart"/>
            <w:vAlign w:val="center"/>
          </w:tcPr>
          <w:p w14:paraId="3779565E" w14:textId="77777777" w:rsidR="00AB0339" w:rsidRPr="006171EA" w:rsidRDefault="00AB0339" w:rsidP="00104060">
            <w:pPr>
              <w:jc w:val="center"/>
              <w:rPr>
                <w:noProof/>
                <w:sz w:val="21"/>
                <w:szCs w:val="24"/>
              </w:rPr>
            </w:pPr>
            <w:r>
              <w:rPr>
                <w:noProof/>
                <w:sz w:val="21"/>
                <w:szCs w:val="24"/>
              </w:rPr>
              <w:t>单机</w:t>
            </w:r>
          </w:p>
        </w:tc>
        <w:tc>
          <w:tcPr>
            <w:tcW w:w="1351" w:type="dxa"/>
            <w:vAlign w:val="center"/>
          </w:tcPr>
          <w:p w14:paraId="44F31809" w14:textId="77777777" w:rsidR="00AB0339" w:rsidRPr="006171EA" w:rsidRDefault="00AB0339" w:rsidP="00104060">
            <w:pPr>
              <w:jc w:val="center"/>
              <w:rPr>
                <w:noProof/>
                <w:sz w:val="21"/>
                <w:szCs w:val="24"/>
              </w:rPr>
            </w:pPr>
            <w:r w:rsidRPr="006171EA">
              <w:rPr>
                <w:noProof/>
                <w:sz w:val="21"/>
                <w:szCs w:val="24"/>
              </w:rPr>
              <w:t>硬件平台</w:t>
            </w:r>
          </w:p>
        </w:tc>
        <w:tc>
          <w:tcPr>
            <w:tcW w:w="5948" w:type="dxa"/>
            <w:vAlign w:val="center"/>
          </w:tcPr>
          <w:p w14:paraId="3CEDDA7A" w14:textId="6C94F2D3" w:rsidR="00AB0339" w:rsidRPr="006171EA" w:rsidRDefault="00AB0339" w:rsidP="00104060">
            <w:pPr>
              <w:jc w:val="center"/>
              <w:rPr>
                <w:noProof/>
                <w:sz w:val="21"/>
                <w:szCs w:val="24"/>
              </w:rPr>
            </w:pPr>
            <w:r>
              <w:rPr>
                <w:rFonts w:hint="eastAsia"/>
                <w:noProof/>
                <w:sz w:val="21"/>
                <w:szCs w:val="24"/>
              </w:rPr>
              <w:t>8G</w:t>
            </w:r>
            <w:r>
              <w:rPr>
                <w:rFonts w:hint="eastAsia"/>
                <w:noProof/>
                <w:sz w:val="21"/>
                <w:szCs w:val="24"/>
              </w:rPr>
              <w:t>内存，</w:t>
            </w:r>
            <w:r>
              <w:rPr>
                <w:rFonts w:hint="eastAsia"/>
                <w:noProof/>
                <w:sz w:val="21"/>
                <w:szCs w:val="24"/>
              </w:rPr>
              <w:t>1T</w:t>
            </w:r>
            <w:r>
              <w:rPr>
                <w:rFonts w:hint="eastAsia"/>
                <w:noProof/>
                <w:sz w:val="21"/>
                <w:szCs w:val="24"/>
              </w:rPr>
              <w:t>外存</w:t>
            </w:r>
          </w:p>
        </w:tc>
      </w:tr>
      <w:tr w:rsidR="00AB0339" w:rsidRPr="006171EA" w14:paraId="1EA128B3" w14:textId="77777777" w:rsidTr="00104060">
        <w:tc>
          <w:tcPr>
            <w:tcW w:w="1313" w:type="dxa"/>
            <w:vMerge/>
          </w:tcPr>
          <w:p w14:paraId="2809FE22" w14:textId="77777777" w:rsidR="00AB0339" w:rsidRPr="006171EA" w:rsidRDefault="00AB0339" w:rsidP="00104060">
            <w:pPr>
              <w:jc w:val="center"/>
              <w:rPr>
                <w:noProof/>
                <w:sz w:val="21"/>
                <w:szCs w:val="24"/>
              </w:rPr>
            </w:pPr>
          </w:p>
        </w:tc>
        <w:tc>
          <w:tcPr>
            <w:tcW w:w="1351" w:type="dxa"/>
            <w:vAlign w:val="center"/>
          </w:tcPr>
          <w:p w14:paraId="22672623" w14:textId="77777777" w:rsidR="00AB0339" w:rsidRPr="006171EA" w:rsidRDefault="00AB0339" w:rsidP="00104060">
            <w:pPr>
              <w:jc w:val="center"/>
              <w:rPr>
                <w:noProof/>
                <w:sz w:val="21"/>
                <w:szCs w:val="24"/>
              </w:rPr>
            </w:pPr>
            <w:r w:rsidRPr="006171EA">
              <w:rPr>
                <w:noProof/>
                <w:sz w:val="21"/>
                <w:szCs w:val="24"/>
              </w:rPr>
              <w:t>操作系统</w:t>
            </w:r>
          </w:p>
        </w:tc>
        <w:tc>
          <w:tcPr>
            <w:tcW w:w="5948" w:type="dxa"/>
            <w:vAlign w:val="center"/>
          </w:tcPr>
          <w:p w14:paraId="6A2EC0A3" w14:textId="5E3DCB58" w:rsidR="00AB0339" w:rsidRPr="006171EA" w:rsidRDefault="00937BED" w:rsidP="00104060">
            <w:pPr>
              <w:jc w:val="center"/>
              <w:rPr>
                <w:noProof/>
                <w:sz w:val="21"/>
                <w:szCs w:val="24"/>
              </w:rPr>
            </w:pPr>
            <w:r>
              <w:rPr>
                <w:noProof/>
                <w:sz w:val="21"/>
                <w:szCs w:val="24"/>
              </w:rPr>
              <w:t>Centos 7</w:t>
            </w:r>
          </w:p>
        </w:tc>
      </w:tr>
      <w:tr w:rsidR="00AB0339" w:rsidRPr="006171EA" w14:paraId="447B6FCE" w14:textId="77777777" w:rsidTr="00104060">
        <w:tc>
          <w:tcPr>
            <w:tcW w:w="1313" w:type="dxa"/>
            <w:vMerge/>
          </w:tcPr>
          <w:p w14:paraId="27A31BB1" w14:textId="77777777" w:rsidR="00AB0339" w:rsidRPr="006171EA" w:rsidRDefault="00AB0339" w:rsidP="00104060">
            <w:pPr>
              <w:jc w:val="center"/>
              <w:rPr>
                <w:noProof/>
                <w:sz w:val="21"/>
                <w:szCs w:val="24"/>
              </w:rPr>
            </w:pPr>
          </w:p>
        </w:tc>
        <w:tc>
          <w:tcPr>
            <w:tcW w:w="1351" w:type="dxa"/>
            <w:vAlign w:val="center"/>
          </w:tcPr>
          <w:p w14:paraId="376A25C6" w14:textId="77777777" w:rsidR="00AB0339" w:rsidRPr="006171EA" w:rsidRDefault="00AB0339" w:rsidP="00104060">
            <w:pPr>
              <w:jc w:val="center"/>
              <w:rPr>
                <w:noProof/>
                <w:sz w:val="21"/>
                <w:szCs w:val="24"/>
              </w:rPr>
            </w:pPr>
            <w:r w:rsidRPr="006171EA">
              <w:rPr>
                <w:noProof/>
                <w:sz w:val="21"/>
                <w:szCs w:val="24"/>
              </w:rPr>
              <w:t>开发工具</w:t>
            </w:r>
          </w:p>
        </w:tc>
        <w:tc>
          <w:tcPr>
            <w:tcW w:w="5948" w:type="dxa"/>
            <w:vAlign w:val="center"/>
          </w:tcPr>
          <w:p w14:paraId="7E37F9EA" w14:textId="30C4E06B" w:rsidR="00AB0339" w:rsidRPr="006171EA" w:rsidRDefault="0009017D" w:rsidP="0009017D">
            <w:pPr>
              <w:jc w:val="center"/>
              <w:rPr>
                <w:noProof/>
                <w:sz w:val="21"/>
                <w:szCs w:val="24"/>
              </w:rPr>
            </w:pPr>
            <w:r>
              <w:rPr>
                <w:noProof/>
                <w:sz w:val="21"/>
                <w:szCs w:val="24"/>
              </w:rPr>
              <w:t>Pycharm</w:t>
            </w:r>
            <w:r>
              <w:rPr>
                <w:rFonts w:hint="eastAsia"/>
                <w:noProof/>
                <w:sz w:val="21"/>
                <w:szCs w:val="24"/>
              </w:rPr>
              <w:t>，</w:t>
            </w:r>
            <w:r>
              <w:rPr>
                <w:rFonts w:hint="eastAsia"/>
                <w:noProof/>
                <w:sz w:val="21"/>
                <w:szCs w:val="24"/>
              </w:rPr>
              <w:t xml:space="preserve"> </w:t>
            </w:r>
            <w:r>
              <w:rPr>
                <w:noProof/>
                <w:sz w:val="21"/>
                <w:szCs w:val="24"/>
              </w:rPr>
              <w:t>eclipse</w:t>
            </w:r>
          </w:p>
        </w:tc>
      </w:tr>
    </w:tbl>
    <w:p w14:paraId="214DDF9B" w14:textId="77777777" w:rsidR="00AB0339" w:rsidRPr="0029448A" w:rsidRDefault="00AB0339" w:rsidP="00A1786B">
      <w:pPr>
        <w:rPr>
          <w:color w:val="FF0000"/>
          <w:kern w:val="0"/>
        </w:rPr>
      </w:pPr>
    </w:p>
    <w:p w14:paraId="675A2FBE" w14:textId="5A8FE8A8" w:rsidR="0074296E" w:rsidRDefault="0074296E" w:rsidP="0074296E">
      <w:pPr>
        <w:pStyle w:val="3"/>
      </w:pPr>
      <w:bookmarkStart w:id="84" w:name="_Toc449380779"/>
      <w:bookmarkStart w:id="85" w:name="_Toc479607984"/>
      <w:r>
        <w:t>5</w:t>
      </w:r>
      <w:r w:rsidRPr="00303F36">
        <w:t xml:space="preserve">.1.2 </w:t>
      </w:r>
      <w:r w:rsidRPr="00303F36">
        <w:t>实验数据</w:t>
      </w:r>
      <w:bookmarkEnd w:id="84"/>
      <w:r w:rsidR="0087726C">
        <w:rPr>
          <w:rFonts w:hint="eastAsia"/>
        </w:rPr>
        <w:t>描述</w:t>
      </w:r>
      <w:bookmarkEnd w:id="85"/>
    </w:p>
    <w:p w14:paraId="148E29EC" w14:textId="0F242011" w:rsidR="008D4065" w:rsidRDefault="0029448A" w:rsidP="0029448A">
      <w:r>
        <w:tab/>
      </w:r>
      <w:r>
        <w:rPr>
          <w:rFonts w:hint="eastAsia"/>
        </w:rPr>
        <w:t>本文</w:t>
      </w:r>
      <w:r>
        <w:t>实验所采用的数据集为</w:t>
      </w:r>
      <w:r>
        <w:t>LBSN</w:t>
      </w:r>
      <w:r>
        <w:t>网路</w:t>
      </w:r>
      <w:r>
        <w:rPr>
          <w:rFonts w:hint="eastAsia"/>
        </w:rPr>
        <w:t>中</w:t>
      </w:r>
      <w:r>
        <w:t>的真实</w:t>
      </w:r>
      <w:r>
        <w:rPr>
          <w:rFonts w:hint="eastAsia"/>
        </w:rPr>
        <w:t>数据</w:t>
      </w:r>
      <w:r>
        <w:t>集</w:t>
      </w:r>
      <w:r>
        <w:rPr>
          <w:rFonts w:hint="eastAsia"/>
        </w:rPr>
        <w:t>，</w:t>
      </w:r>
      <w:r>
        <w:t>分别来源于：</w:t>
      </w:r>
      <w:r w:rsidR="00915EF2">
        <w:t>F</w:t>
      </w:r>
      <w:r w:rsidR="00915EF2" w:rsidRPr="00915EF2">
        <w:t>oursquare</w:t>
      </w:r>
      <w:r w:rsidR="009B6C18">
        <w:rPr>
          <w:rStyle w:val="afb"/>
        </w:rPr>
        <w:footnoteReference w:id="2"/>
      </w:r>
      <w:r w:rsidR="00915EF2">
        <w:rPr>
          <w:rFonts w:hint="eastAsia"/>
        </w:rPr>
        <w:t>网络</w:t>
      </w:r>
      <w:r w:rsidR="00915EF2">
        <w:t>数据集</w:t>
      </w:r>
      <w:r w:rsidR="00915EF2">
        <w:rPr>
          <w:rFonts w:hint="eastAsia"/>
        </w:rPr>
        <w:t>和</w:t>
      </w:r>
      <w:r w:rsidR="00915EF2">
        <w:rPr>
          <w:rFonts w:hint="eastAsia"/>
        </w:rPr>
        <w:t>G</w:t>
      </w:r>
      <w:r w:rsidR="00915EF2">
        <w:t>owalla</w:t>
      </w:r>
      <w:r w:rsidR="009B6C18">
        <w:rPr>
          <w:rStyle w:val="afb"/>
        </w:rPr>
        <w:footnoteReference w:id="3"/>
      </w:r>
      <w:r w:rsidR="00FF1AFD">
        <w:rPr>
          <w:rFonts w:hint="eastAsia"/>
        </w:rPr>
        <w:t>网络</w:t>
      </w:r>
      <w:r w:rsidR="00915EF2">
        <w:t>数据集，</w:t>
      </w:r>
      <w:r w:rsidR="006762E4">
        <w:rPr>
          <w:rFonts w:hint="eastAsia"/>
        </w:rPr>
        <w:t>两个</w:t>
      </w:r>
      <w:r w:rsidR="006762E4">
        <w:t>数据集均可从网上</w:t>
      </w:r>
      <w:r w:rsidR="0028539A">
        <w:rPr>
          <w:rFonts w:hint="eastAsia"/>
        </w:rPr>
        <w:t>直接</w:t>
      </w:r>
      <w:r w:rsidR="0028539A">
        <w:t>下载。</w:t>
      </w:r>
      <w:r w:rsidR="002B25C3">
        <w:rPr>
          <w:rFonts w:hint="eastAsia"/>
        </w:rPr>
        <w:t>其中</w:t>
      </w:r>
      <w:r w:rsidR="002B25C3">
        <w:t>F</w:t>
      </w:r>
      <w:r w:rsidR="002B25C3" w:rsidRPr="00915EF2">
        <w:t>oursquare</w:t>
      </w:r>
      <w:r w:rsidR="002B25C3">
        <w:rPr>
          <w:rFonts w:hint="eastAsia"/>
        </w:rPr>
        <w:t>数据</w:t>
      </w:r>
      <w:r w:rsidR="00DA48DC">
        <w:rPr>
          <w:rFonts w:hint="eastAsia"/>
        </w:rPr>
        <w:t>集</w:t>
      </w:r>
      <w:r w:rsidR="002B25C3">
        <w:t>包含了</w:t>
      </w:r>
      <w:r w:rsidR="006D065B">
        <w:rPr>
          <w:rFonts w:hint="eastAsia"/>
        </w:rPr>
        <w:t>从</w:t>
      </w:r>
      <w:r w:rsidR="00622189">
        <w:t>2009</w:t>
      </w:r>
      <w:r w:rsidR="006D065B">
        <w:t>年</w:t>
      </w:r>
      <w:r w:rsidR="00622189">
        <w:rPr>
          <w:rFonts w:hint="eastAsia"/>
        </w:rPr>
        <w:t>12</w:t>
      </w:r>
      <w:r w:rsidR="00C02309">
        <w:t>月</w:t>
      </w:r>
      <w:r w:rsidR="00622189">
        <w:rPr>
          <w:rFonts w:hint="eastAsia"/>
        </w:rPr>
        <w:t>7</w:t>
      </w:r>
      <w:r w:rsidR="00622189">
        <w:rPr>
          <w:rFonts w:hint="eastAsia"/>
        </w:rPr>
        <w:t>号</w:t>
      </w:r>
      <w:r w:rsidR="006D065B">
        <w:t>到</w:t>
      </w:r>
      <w:r w:rsidR="00622189">
        <w:t>2013</w:t>
      </w:r>
      <w:r w:rsidR="006D065B">
        <w:t>年</w:t>
      </w:r>
      <w:r w:rsidR="00622189">
        <w:rPr>
          <w:rFonts w:hint="eastAsia"/>
        </w:rPr>
        <w:t>七</w:t>
      </w:r>
      <w:r w:rsidR="00C02309">
        <w:rPr>
          <w:rFonts w:hint="eastAsia"/>
        </w:rPr>
        <w:t>月</w:t>
      </w:r>
      <w:r w:rsidR="00622189">
        <w:t>21</w:t>
      </w:r>
      <w:r w:rsidR="00622189">
        <w:t>号</w:t>
      </w:r>
      <w:r w:rsidR="006D065B">
        <w:t>美国地区</w:t>
      </w:r>
      <w:r w:rsidR="00D55376">
        <w:rPr>
          <w:rFonts w:hint="eastAsia"/>
        </w:rPr>
        <w:t>用户</w:t>
      </w:r>
      <w:r w:rsidR="00D55376">
        <w:t>在</w:t>
      </w:r>
      <w:r w:rsidR="00D55376">
        <w:t>F</w:t>
      </w:r>
      <w:r w:rsidR="00D55376" w:rsidRPr="00915EF2">
        <w:t>oursquare</w:t>
      </w:r>
      <w:r w:rsidR="00D55376">
        <w:rPr>
          <w:rFonts w:hint="eastAsia"/>
        </w:rPr>
        <w:t>上发表的</w:t>
      </w:r>
      <w:r w:rsidR="00D55376">
        <w:t>签到信息，</w:t>
      </w:r>
      <w:r w:rsidR="003F3775">
        <w:rPr>
          <w:rFonts w:hint="eastAsia"/>
        </w:rPr>
        <w:t>G</w:t>
      </w:r>
      <w:r w:rsidR="003F3775">
        <w:t>owalla</w:t>
      </w:r>
      <w:r w:rsidR="003F3775">
        <w:rPr>
          <w:rFonts w:hint="eastAsia"/>
        </w:rPr>
        <w:t>数据</w:t>
      </w:r>
      <w:r w:rsidR="003F3775">
        <w:t>集包含了</w:t>
      </w:r>
      <w:r w:rsidR="00B06A1E">
        <w:rPr>
          <w:rFonts w:hint="eastAsia"/>
        </w:rPr>
        <w:t>200</w:t>
      </w:r>
      <w:r w:rsidR="003E65AC">
        <w:t>9</w:t>
      </w:r>
      <w:r w:rsidR="00C02309">
        <w:rPr>
          <w:rFonts w:hint="eastAsia"/>
        </w:rPr>
        <w:t>年</w:t>
      </w:r>
      <w:r w:rsidR="00C02309">
        <w:t>**</w:t>
      </w:r>
      <w:r w:rsidR="00C02309">
        <w:rPr>
          <w:rFonts w:hint="eastAsia"/>
        </w:rPr>
        <w:t>月</w:t>
      </w:r>
      <w:r w:rsidR="00C02309">
        <w:t>到</w:t>
      </w:r>
      <w:r w:rsidR="00C02309">
        <w:t>***</w:t>
      </w:r>
      <w:r w:rsidR="00C02309">
        <w:rPr>
          <w:rFonts w:hint="eastAsia"/>
        </w:rPr>
        <w:t>年</w:t>
      </w:r>
      <w:r w:rsidR="00C02309">
        <w:t>几月的信息。</w:t>
      </w:r>
      <w:r w:rsidR="00C02309">
        <w:rPr>
          <w:rFonts w:hint="eastAsia"/>
        </w:rPr>
        <w:t>数据</w:t>
      </w:r>
      <w:r w:rsidR="00C02309">
        <w:t>集中的每个签到信息包含了</w:t>
      </w:r>
      <w:r w:rsidR="008D4065">
        <w:rPr>
          <w:rFonts w:hint="eastAsia"/>
        </w:rPr>
        <w:t>用户</w:t>
      </w:r>
      <w:r w:rsidR="008D4065">
        <w:t xml:space="preserve">ID, </w:t>
      </w:r>
      <w:r w:rsidR="002B1103">
        <w:t xml:space="preserve"> </w:t>
      </w:r>
      <w:r w:rsidR="008D4065">
        <w:t xml:space="preserve">item ID, </w:t>
      </w:r>
      <w:r w:rsidR="008D4065">
        <w:rPr>
          <w:rFonts w:hint="eastAsia"/>
        </w:rPr>
        <w:t>和</w:t>
      </w:r>
      <w:r w:rsidR="008D4065">
        <w:t>时间戳</w:t>
      </w:r>
      <w:r w:rsidR="008D4065">
        <w:rPr>
          <w:rFonts w:hint="eastAsia"/>
        </w:rPr>
        <w:t>，</w:t>
      </w:r>
      <w:r w:rsidR="008D4065">
        <w:rPr>
          <w:rFonts w:hint="eastAsia"/>
        </w:rPr>
        <w:t xml:space="preserve"> </w:t>
      </w:r>
      <w:r w:rsidR="008D4065">
        <w:rPr>
          <w:rFonts w:hint="eastAsia"/>
        </w:rPr>
        <w:t>每个</w:t>
      </w:r>
      <w:r w:rsidR="008D4065">
        <w:t>Item</w:t>
      </w:r>
      <w:r w:rsidR="008D4065">
        <w:t>包</w:t>
      </w:r>
      <w:r w:rsidR="008D4065">
        <w:lastRenderedPageBreak/>
        <w:t>含有经纬度的信息，</w:t>
      </w:r>
      <w:r w:rsidR="008D4065">
        <w:rPr>
          <w:rFonts w:hint="eastAsia"/>
        </w:rPr>
        <w:t xml:space="preserve"> </w:t>
      </w:r>
      <w:r w:rsidR="008D4065">
        <w:rPr>
          <w:rFonts w:hint="eastAsia"/>
        </w:rPr>
        <w:t>以及</w:t>
      </w:r>
      <w:r w:rsidR="008D4065">
        <w:t>类别的信息。</w:t>
      </w:r>
      <w:r w:rsidR="008D4065">
        <w:t>F</w:t>
      </w:r>
      <w:r w:rsidR="008D4065" w:rsidRPr="00915EF2">
        <w:t>oursquare</w:t>
      </w:r>
      <w:r w:rsidR="008D4065">
        <w:rPr>
          <w:rFonts w:hint="eastAsia"/>
        </w:rPr>
        <w:t>数据</w:t>
      </w:r>
      <w:r w:rsidR="008D4065">
        <w:t>集中总共包含</w:t>
      </w:r>
      <w:r w:rsidR="00CA75E8">
        <w:t>34</w:t>
      </w:r>
      <w:r w:rsidR="008D4065">
        <w:rPr>
          <w:rFonts w:hint="eastAsia"/>
        </w:rPr>
        <w:t>个</w:t>
      </w:r>
      <w:r w:rsidR="008D4065">
        <w:t>Tag</w:t>
      </w:r>
      <w:r w:rsidR="008D4065">
        <w:rPr>
          <w:rFonts w:hint="eastAsia"/>
        </w:rPr>
        <w:t>信息</w:t>
      </w:r>
      <w:r w:rsidR="008D4065">
        <w:t>，</w:t>
      </w:r>
      <w:r w:rsidR="000646A4">
        <w:rPr>
          <w:rFonts w:hint="eastAsia"/>
        </w:rPr>
        <w:t>G</w:t>
      </w:r>
      <w:r w:rsidR="000646A4">
        <w:t>owalla</w:t>
      </w:r>
      <w:r w:rsidR="008D4065">
        <w:rPr>
          <w:rFonts w:hint="eastAsia"/>
        </w:rPr>
        <w:t>数据</w:t>
      </w:r>
      <w:r w:rsidR="008D4065">
        <w:t>集中总共包含</w:t>
      </w:r>
      <w:r w:rsidR="008D4065">
        <w:t>**</w:t>
      </w:r>
      <w:r w:rsidR="008D4065">
        <w:rPr>
          <w:rFonts w:hint="eastAsia"/>
        </w:rPr>
        <w:t>个</w:t>
      </w:r>
      <w:r w:rsidR="008D4065">
        <w:t xml:space="preserve">tag </w:t>
      </w:r>
      <w:r w:rsidR="008D4065">
        <w:rPr>
          <w:rFonts w:hint="eastAsia"/>
        </w:rPr>
        <w:t>信息</w:t>
      </w:r>
      <w:r w:rsidR="008D4065">
        <w:t>。</w:t>
      </w:r>
    </w:p>
    <w:p w14:paraId="6B67809D" w14:textId="23CB0EEF" w:rsidR="00383B90" w:rsidRDefault="008D4065" w:rsidP="00B21094">
      <w:r>
        <w:tab/>
      </w:r>
      <w:r w:rsidR="008047A4">
        <w:rPr>
          <w:rFonts w:hint="eastAsia"/>
        </w:rPr>
        <w:t>在</w:t>
      </w:r>
      <w:r w:rsidR="008047A4">
        <w:t>数据</w:t>
      </w:r>
      <w:r w:rsidR="008047A4">
        <w:rPr>
          <w:rFonts w:hint="eastAsia"/>
        </w:rPr>
        <w:t>的</w:t>
      </w:r>
      <w:r w:rsidR="008047A4">
        <w:t>预处理部分，我们</w:t>
      </w:r>
      <w:r w:rsidR="005D3AFB">
        <w:rPr>
          <w:rFonts w:hint="eastAsia"/>
        </w:rPr>
        <w:t>首先</w:t>
      </w:r>
      <w:r w:rsidR="005D3AFB">
        <w:t>去除了访问</w:t>
      </w:r>
      <w:r w:rsidR="00B21094">
        <w:rPr>
          <w:rFonts w:hint="eastAsia"/>
        </w:rPr>
        <w:t>低于</w:t>
      </w:r>
      <w:r w:rsidR="00D62743">
        <w:t>3</w:t>
      </w:r>
      <w:r w:rsidR="00D62743">
        <w:t>个</w:t>
      </w:r>
      <w:r w:rsidR="00B21094">
        <w:rPr>
          <w:rFonts w:hint="eastAsia"/>
        </w:rPr>
        <w:t>的</w:t>
      </w:r>
      <w:r w:rsidR="00B21094">
        <w:t>用户，以及被访问次数</w:t>
      </w:r>
      <w:r w:rsidR="00B21094">
        <w:rPr>
          <w:rFonts w:hint="eastAsia"/>
        </w:rPr>
        <w:t>少于</w:t>
      </w:r>
      <w:r w:rsidR="001C4B97">
        <w:t>1</w:t>
      </w:r>
      <w:r w:rsidR="001C4B97">
        <w:rPr>
          <w:rFonts w:hint="eastAsia"/>
        </w:rPr>
        <w:t>个</w:t>
      </w:r>
      <w:r w:rsidR="00B21094">
        <w:rPr>
          <w:rFonts w:hint="eastAsia"/>
        </w:rPr>
        <w:t>的</w:t>
      </w:r>
      <w:r w:rsidR="00B21094">
        <w:t>Item</w:t>
      </w:r>
      <w:r w:rsidR="00B21094">
        <w:t>，</w:t>
      </w:r>
      <w:r w:rsidR="00B21094">
        <w:rPr>
          <w:rFonts w:hint="eastAsia"/>
        </w:rPr>
        <w:t>之后</w:t>
      </w:r>
      <w:r w:rsidR="00B21094">
        <w:t>我们按照</w:t>
      </w:r>
      <w:r w:rsidR="00B21094">
        <w:rPr>
          <w:rFonts w:hint="eastAsia"/>
        </w:rPr>
        <w:t>时间</w:t>
      </w:r>
      <w:r w:rsidR="00B21094">
        <w:t>顺序划分最早</w:t>
      </w:r>
      <w:r w:rsidR="00B21094">
        <w:rPr>
          <w:rFonts w:hint="eastAsia"/>
        </w:rPr>
        <w:t>的</w:t>
      </w:r>
      <w:r w:rsidR="00B21094">
        <w:t>80%</w:t>
      </w:r>
      <w:r w:rsidR="00B21094">
        <w:t>的数据作为训练集</w:t>
      </w:r>
      <w:r w:rsidR="00024C36">
        <w:rPr>
          <w:rFonts w:hint="eastAsia"/>
        </w:rPr>
        <w:t>和</w:t>
      </w:r>
      <w:r w:rsidR="00024C36">
        <w:t>验证集</w:t>
      </w:r>
      <w:r w:rsidR="00B21094">
        <w:t>，剩余</w:t>
      </w:r>
      <w:r w:rsidR="00B21094">
        <w:t>20%</w:t>
      </w:r>
      <w:r w:rsidR="00B21094">
        <w:t>的数据作为测试</w:t>
      </w:r>
      <w:r w:rsidR="00B21094">
        <w:rPr>
          <w:rFonts w:hint="eastAsia"/>
        </w:rPr>
        <w:t>集</w:t>
      </w:r>
      <w:r w:rsidR="00B21094">
        <w:t>。</w:t>
      </w:r>
      <w:r w:rsidR="003B4CA4">
        <w:rPr>
          <w:rFonts w:hint="eastAsia"/>
        </w:rPr>
        <w:t xml:space="preserve"> </w:t>
      </w:r>
      <w:r w:rsidR="009E605B">
        <w:rPr>
          <w:rFonts w:hint="eastAsia"/>
        </w:rPr>
        <w:t>利用训练集</w:t>
      </w:r>
      <w:r w:rsidR="00B21094">
        <w:t>中的数据，我们生成用户</w:t>
      </w:r>
      <w:r w:rsidR="009B5538">
        <w:rPr>
          <w:rFonts w:hint="eastAsia"/>
        </w:rPr>
        <w:t>和</w:t>
      </w:r>
      <w:r w:rsidR="009B5538">
        <w:rPr>
          <w:rFonts w:hint="eastAsia"/>
        </w:rPr>
        <w:t>POI</w:t>
      </w:r>
      <w:r w:rsidR="009B5538">
        <w:t>之间</w:t>
      </w:r>
      <w:r w:rsidR="00265654">
        <w:rPr>
          <w:rFonts w:hint="eastAsia"/>
        </w:rPr>
        <w:t>的访问矩阵</w:t>
      </w:r>
      <w:r w:rsidR="00B21094">
        <w:t>，</w:t>
      </w:r>
      <w:r w:rsidR="00744FE4">
        <w:t>POI</w:t>
      </w:r>
      <w:r w:rsidR="00B21094">
        <w:t>之间的</w:t>
      </w:r>
      <w:r w:rsidR="008B44B5">
        <w:rPr>
          <w:rFonts w:hint="eastAsia"/>
        </w:rPr>
        <w:t>共现矩阵</w:t>
      </w:r>
      <w:r w:rsidR="00B21094">
        <w:t>，以及</w:t>
      </w:r>
      <w:r w:rsidR="00F35C73">
        <w:t>item</w:t>
      </w:r>
      <w:r w:rsidR="00F35C73">
        <w:rPr>
          <w:rFonts w:hint="eastAsia"/>
        </w:rPr>
        <w:t>和</w:t>
      </w:r>
      <w:r w:rsidR="00F35C73">
        <w:t>Tag</w:t>
      </w:r>
      <w:r w:rsidR="00C1297C">
        <w:t>之间的共现</w:t>
      </w:r>
      <w:r w:rsidR="00C1297C">
        <w:rPr>
          <w:rFonts w:hint="eastAsia"/>
        </w:rPr>
        <w:t>矩阵</w:t>
      </w:r>
      <w:r w:rsidR="00B21094">
        <w:rPr>
          <w:rFonts w:hint="eastAsia"/>
        </w:rPr>
        <w:t>，所有</w:t>
      </w:r>
      <w:r w:rsidR="00B21094">
        <w:t>的数据</w:t>
      </w:r>
      <w:r w:rsidR="00B21094">
        <w:rPr>
          <w:rFonts w:hint="eastAsia"/>
        </w:rPr>
        <w:t>预处理</w:t>
      </w:r>
      <w:r w:rsidR="00B21094">
        <w:t>代码可见</w:t>
      </w:r>
      <w:r w:rsidR="00B21094">
        <w:rPr>
          <w:rFonts w:hint="eastAsia"/>
        </w:rPr>
        <w:t>仓库</w:t>
      </w:r>
      <w:r w:rsidR="00B21094">
        <w:rPr>
          <w:rStyle w:val="afb"/>
        </w:rPr>
        <w:footnoteReference w:id="4"/>
      </w:r>
      <w:r w:rsidR="00B21094">
        <w:t>。</w:t>
      </w:r>
      <w:r w:rsidR="008B13E5">
        <w:rPr>
          <w:rFonts w:hint="eastAsia"/>
        </w:rPr>
        <w:t>经过</w:t>
      </w:r>
      <w:r w:rsidR="008B13E5">
        <w:t>预处理之后，实验中</w:t>
      </w:r>
      <w:r w:rsidR="008B13E5">
        <w:rPr>
          <w:rFonts w:hint="eastAsia"/>
        </w:rPr>
        <w:t>的</w:t>
      </w:r>
      <w:r w:rsidR="008B13E5">
        <w:t>输入数据</w:t>
      </w:r>
      <w:r w:rsidR="008B13E5">
        <w:rPr>
          <w:rFonts w:hint="eastAsia"/>
        </w:rPr>
        <w:t>详情</w:t>
      </w:r>
      <w:r w:rsidR="008B13E5">
        <w:t>见表</w:t>
      </w:r>
      <w:r w:rsidR="00304300">
        <w:rPr>
          <w:rFonts w:hint="eastAsia"/>
        </w:rPr>
        <w:t>5</w:t>
      </w:r>
      <w:r w:rsidR="00304300">
        <w:t>-2</w:t>
      </w:r>
      <w:r w:rsidR="00304300">
        <w:rPr>
          <w:rFonts w:hint="eastAsia"/>
        </w:rPr>
        <w:t>。</w:t>
      </w:r>
    </w:p>
    <w:p w14:paraId="753AE007" w14:textId="3906EB09" w:rsidR="000749D7" w:rsidRDefault="000749D7" w:rsidP="00B21094">
      <w:r>
        <w:tab/>
      </w:r>
      <w:r>
        <w:tab/>
      </w:r>
      <w:r w:rsidR="00321676">
        <w:tab/>
      </w:r>
      <w:r w:rsidR="004A3CA6">
        <w:tab/>
      </w:r>
      <w:r w:rsidR="004A3CA6">
        <w:tab/>
      </w:r>
      <w:r w:rsidR="004A3CA6">
        <w:tab/>
      </w:r>
      <w:r w:rsidR="004A3CA6">
        <w:tab/>
      </w:r>
      <w:r w:rsidR="004A3CA6">
        <w:tab/>
      </w:r>
      <w:r w:rsidR="00321676">
        <w:t>表</w:t>
      </w:r>
      <w:r w:rsidR="006541BD">
        <w:rPr>
          <w:rFonts w:hint="eastAsia"/>
        </w:rPr>
        <w:t>5</w:t>
      </w:r>
      <w:r w:rsidR="006541BD">
        <w:t xml:space="preserve">.2 </w:t>
      </w:r>
      <w:r w:rsidR="006541BD">
        <w:rPr>
          <w:rFonts w:hint="eastAsia"/>
        </w:rPr>
        <w:t>输入</w:t>
      </w:r>
      <w:r w:rsidR="006541BD">
        <w:t>数据</w:t>
      </w:r>
      <w:r w:rsidR="00A54170">
        <w:rPr>
          <w:rFonts w:hint="eastAsia"/>
        </w:rPr>
        <w:t>整体</w:t>
      </w:r>
      <w:r w:rsidR="00A54170">
        <w:t>情况</w:t>
      </w:r>
    </w:p>
    <w:tbl>
      <w:tblPr>
        <w:tblStyle w:val="ae"/>
        <w:tblW w:w="0" w:type="auto"/>
        <w:jc w:val="center"/>
        <w:tblLook w:val="04A0" w:firstRow="1" w:lastRow="0" w:firstColumn="1" w:lastColumn="0" w:noHBand="0" w:noVBand="1"/>
      </w:tblPr>
      <w:tblGrid>
        <w:gridCol w:w="1493"/>
        <w:gridCol w:w="1054"/>
        <w:gridCol w:w="1701"/>
        <w:gridCol w:w="1417"/>
        <w:gridCol w:w="1658"/>
      </w:tblGrid>
      <w:tr w:rsidR="00436229" w14:paraId="2165BBFC" w14:textId="1F6E2EAB" w:rsidTr="00436229">
        <w:trPr>
          <w:jc w:val="center"/>
        </w:trPr>
        <w:tc>
          <w:tcPr>
            <w:tcW w:w="1493" w:type="dxa"/>
          </w:tcPr>
          <w:p w14:paraId="2C4768A5" w14:textId="7CC63D36" w:rsidR="00436229" w:rsidRDefault="00436229" w:rsidP="00B21094">
            <w:r>
              <w:rPr>
                <w:rFonts w:hint="eastAsia"/>
              </w:rPr>
              <w:t>数据</w:t>
            </w:r>
            <w:r>
              <w:t>集</w:t>
            </w:r>
          </w:p>
        </w:tc>
        <w:tc>
          <w:tcPr>
            <w:tcW w:w="1054" w:type="dxa"/>
          </w:tcPr>
          <w:p w14:paraId="4A865DCE" w14:textId="27BA1DEA" w:rsidR="00436229" w:rsidRDefault="00436229" w:rsidP="00B21094">
            <w:r>
              <w:rPr>
                <w:rFonts w:hint="eastAsia"/>
              </w:rPr>
              <w:t>用户</w:t>
            </w:r>
            <w:r>
              <w:t>数</w:t>
            </w:r>
          </w:p>
        </w:tc>
        <w:tc>
          <w:tcPr>
            <w:tcW w:w="1701" w:type="dxa"/>
          </w:tcPr>
          <w:p w14:paraId="2F5BDBA8" w14:textId="511ADD30" w:rsidR="00436229" w:rsidRDefault="00436229" w:rsidP="00B21094">
            <w:r>
              <w:rPr>
                <w:rFonts w:hint="eastAsia"/>
              </w:rPr>
              <w:t>POI</w:t>
            </w:r>
            <w:r>
              <w:t>数量</w:t>
            </w:r>
          </w:p>
        </w:tc>
        <w:tc>
          <w:tcPr>
            <w:tcW w:w="1417" w:type="dxa"/>
          </w:tcPr>
          <w:p w14:paraId="1FC975D7" w14:textId="657D2F83" w:rsidR="00436229" w:rsidRDefault="00436229" w:rsidP="00B21094">
            <w:r>
              <w:rPr>
                <w:rFonts w:hint="eastAsia"/>
              </w:rPr>
              <w:t>测试集稀疏度</w:t>
            </w:r>
          </w:p>
        </w:tc>
        <w:tc>
          <w:tcPr>
            <w:tcW w:w="1658" w:type="dxa"/>
          </w:tcPr>
          <w:p w14:paraId="0EBA6FF5" w14:textId="378412E1" w:rsidR="00436229" w:rsidRDefault="00436229" w:rsidP="00B21094">
            <w:r>
              <w:rPr>
                <w:rFonts w:hint="eastAsia"/>
              </w:rPr>
              <w:t>测试集</w:t>
            </w:r>
            <w:r>
              <w:t>用户数</w:t>
            </w:r>
          </w:p>
        </w:tc>
      </w:tr>
      <w:tr w:rsidR="00436229" w14:paraId="5C4F79BF" w14:textId="03917973" w:rsidTr="00436229">
        <w:trPr>
          <w:jc w:val="center"/>
        </w:trPr>
        <w:tc>
          <w:tcPr>
            <w:tcW w:w="1493" w:type="dxa"/>
          </w:tcPr>
          <w:p w14:paraId="56E96BF1" w14:textId="1D1ACB9A" w:rsidR="00436229" w:rsidRDefault="00436229" w:rsidP="00B21094">
            <w:r>
              <w:t>F</w:t>
            </w:r>
            <w:r w:rsidRPr="00915EF2">
              <w:t>oursquare</w:t>
            </w:r>
          </w:p>
        </w:tc>
        <w:tc>
          <w:tcPr>
            <w:tcW w:w="1054" w:type="dxa"/>
          </w:tcPr>
          <w:p w14:paraId="53DEDBA2" w14:textId="625F9D54" w:rsidR="00436229" w:rsidRDefault="00436229" w:rsidP="00D77C57">
            <w:pPr>
              <w:jc w:val="center"/>
            </w:pPr>
            <w:r>
              <w:rPr>
                <w:rFonts w:hint="eastAsia"/>
              </w:rPr>
              <w:t>3</w:t>
            </w:r>
            <w:r>
              <w:t>224</w:t>
            </w:r>
          </w:p>
        </w:tc>
        <w:tc>
          <w:tcPr>
            <w:tcW w:w="1701" w:type="dxa"/>
          </w:tcPr>
          <w:p w14:paraId="0245D6F6" w14:textId="75B97439" w:rsidR="00436229" w:rsidRPr="00D77C57" w:rsidRDefault="00436229" w:rsidP="00D77C5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textAlignment w:val="baseline"/>
            </w:pPr>
            <w:r w:rsidRPr="00D77C57">
              <w:t>70</w:t>
            </w:r>
            <w:r>
              <w:t>765</w:t>
            </w:r>
          </w:p>
        </w:tc>
        <w:tc>
          <w:tcPr>
            <w:tcW w:w="1417" w:type="dxa"/>
          </w:tcPr>
          <w:p w14:paraId="279CC2F3" w14:textId="720699C4" w:rsidR="00436229" w:rsidRDefault="00436229" w:rsidP="00B21094"/>
        </w:tc>
        <w:tc>
          <w:tcPr>
            <w:tcW w:w="1658" w:type="dxa"/>
          </w:tcPr>
          <w:p w14:paraId="43EFA9BC" w14:textId="7D51F7BB" w:rsidR="00436229" w:rsidRDefault="00436229" w:rsidP="00B21094">
            <w:r>
              <w:rPr>
                <w:rFonts w:hint="eastAsia"/>
              </w:rPr>
              <w:t>5</w:t>
            </w:r>
            <w:r>
              <w:t>56</w:t>
            </w:r>
          </w:p>
        </w:tc>
      </w:tr>
      <w:tr w:rsidR="00436229" w14:paraId="003ECF2B" w14:textId="6378A6B4" w:rsidTr="00436229">
        <w:trPr>
          <w:jc w:val="center"/>
        </w:trPr>
        <w:tc>
          <w:tcPr>
            <w:tcW w:w="1493" w:type="dxa"/>
          </w:tcPr>
          <w:p w14:paraId="6FFE762A" w14:textId="77777777" w:rsidR="00436229" w:rsidRDefault="00436229" w:rsidP="00B21094"/>
        </w:tc>
        <w:tc>
          <w:tcPr>
            <w:tcW w:w="1054" w:type="dxa"/>
          </w:tcPr>
          <w:p w14:paraId="10082B09" w14:textId="77777777" w:rsidR="00436229" w:rsidRDefault="00436229" w:rsidP="00B21094"/>
        </w:tc>
        <w:tc>
          <w:tcPr>
            <w:tcW w:w="1701" w:type="dxa"/>
          </w:tcPr>
          <w:p w14:paraId="5BB76B3E" w14:textId="77777777" w:rsidR="00436229" w:rsidRDefault="00436229" w:rsidP="00B21094"/>
        </w:tc>
        <w:tc>
          <w:tcPr>
            <w:tcW w:w="1417" w:type="dxa"/>
          </w:tcPr>
          <w:p w14:paraId="2467C2D3" w14:textId="4C545E6D" w:rsidR="00436229" w:rsidRDefault="00436229" w:rsidP="00B21094"/>
        </w:tc>
        <w:tc>
          <w:tcPr>
            <w:tcW w:w="1658" w:type="dxa"/>
          </w:tcPr>
          <w:p w14:paraId="3BA9E83A" w14:textId="77777777" w:rsidR="00436229" w:rsidRDefault="00436229" w:rsidP="00B21094"/>
        </w:tc>
      </w:tr>
      <w:tr w:rsidR="00436229" w14:paraId="39F0BA7D" w14:textId="6997958D" w:rsidTr="00436229">
        <w:trPr>
          <w:jc w:val="center"/>
        </w:trPr>
        <w:tc>
          <w:tcPr>
            <w:tcW w:w="1493" w:type="dxa"/>
          </w:tcPr>
          <w:p w14:paraId="049E4CC9" w14:textId="15F01CCF" w:rsidR="00436229" w:rsidRDefault="00436229" w:rsidP="00B21094">
            <w:r>
              <w:rPr>
                <w:rFonts w:hint="eastAsia"/>
              </w:rPr>
              <w:t>G</w:t>
            </w:r>
            <w:r>
              <w:t>owalla</w:t>
            </w:r>
          </w:p>
        </w:tc>
        <w:tc>
          <w:tcPr>
            <w:tcW w:w="1054" w:type="dxa"/>
          </w:tcPr>
          <w:p w14:paraId="47F47C49" w14:textId="77777777" w:rsidR="00436229" w:rsidRDefault="00436229" w:rsidP="00B21094"/>
        </w:tc>
        <w:tc>
          <w:tcPr>
            <w:tcW w:w="1701" w:type="dxa"/>
          </w:tcPr>
          <w:p w14:paraId="7EE7284A" w14:textId="77777777" w:rsidR="00436229" w:rsidRDefault="00436229" w:rsidP="00B21094"/>
        </w:tc>
        <w:tc>
          <w:tcPr>
            <w:tcW w:w="1417" w:type="dxa"/>
          </w:tcPr>
          <w:p w14:paraId="0950C663" w14:textId="269A0CBB" w:rsidR="00436229" w:rsidRDefault="00436229" w:rsidP="00B21094"/>
        </w:tc>
        <w:tc>
          <w:tcPr>
            <w:tcW w:w="1658" w:type="dxa"/>
          </w:tcPr>
          <w:p w14:paraId="7AD78AB2" w14:textId="77777777" w:rsidR="00436229" w:rsidRDefault="00436229" w:rsidP="00B21094"/>
        </w:tc>
      </w:tr>
    </w:tbl>
    <w:p w14:paraId="6F0DC679" w14:textId="77777777" w:rsidR="00304300" w:rsidRDefault="00304300" w:rsidP="00B21094"/>
    <w:p w14:paraId="318B1647" w14:textId="77777777" w:rsidR="0074296E" w:rsidRPr="00303F36" w:rsidRDefault="0074296E" w:rsidP="0074296E">
      <w:pPr>
        <w:pStyle w:val="2"/>
      </w:pPr>
      <w:bookmarkStart w:id="86" w:name="_Toc479607985"/>
      <w:r>
        <w:t>5</w:t>
      </w:r>
      <w:r w:rsidRPr="00303F36">
        <w:t xml:space="preserve">.2 </w:t>
      </w:r>
      <w:r w:rsidRPr="00303F36">
        <w:t>实验</w:t>
      </w:r>
      <w:r>
        <w:rPr>
          <w:rFonts w:hint="eastAsia"/>
        </w:rPr>
        <w:t>评价</w:t>
      </w:r>
      <w:r w:rsidRPr="00303F36">
        <w:t>度量</w:t>
      </w:r>
      <w:bookmarkEnd w:id="86"/>
    </w:p>
    <w:p w14:paraId="5237BADF" w14:textId="67478BE6" w:rsidR="00F25FB1" w:rsidRDefault="00EF3D0F" w:rsidP="00F72CA2">
      <w:pPr>
        <w:ind w:firstLineChars="200" w:firstLine="480"/>
      </w:pPr>
      <w:r>
        <w:rPr>
          <w:rFonts w:hint="eastAsia"/>
        </w:rPr>
        <w:t>本实验</w:t>
      </w:r>
      <w:r>
        <w:t>将</w:t>
      </w:r>
      <w:r>
        <w:rPr>
          <w:rFonts w:hint="eastAsia"/>
        </w:rPr>
        <w:t>采用</w:t>
      </w:r>
      <w:r>
        <w:t>推荐</w:t>
      </w:r>
      <w:r>
        <w:rPr>
          <w:rFonts w:hint="eastAsia"/>
        </w:rPr>
        <w:t>领域经典</w:t>
      </w:r>
      <w:r>
        <w:t>的</w:t>
      </w:r>
      <w:r>
        <w:rPr>
          <w:rFonts w:hint="eastAsia"/>
        </w:rPr>
        <w:t>评价</w:t>
      </w:r>
      <w:r>
        <w:t>度量精度</w:t>
      </w:r>
      <w:r w:rsidR="00A748F4">
        <w:t>（</w:t>
      </w:r>
      <w:r w:rsidR="00A748F4" w:rsidRPr="00F72CA2">
        <w:t>precision</w:t>
      </w:r>
      <w:r w:rsidR="00A748F4">
        <w:t>）</w:t>
      </w:r>
      <w:r>
        <w:t>，召回率</w:t>
      </w:r>
      <w:r w:rsidR="00A748F4">
        <w:rPr>
          <w:rFonts w:hint="eastAsia"/>
        </w:rPr>
        <w:t>（</w:t>
      </w:r>
      <w:r w:rsidR="00A748F4">
        <w:rPr>
          <w:rFonts w:hint="eastAsia"/>
        </w:rPr>
        <w:t>recall</w:t>
      </w:r>
      <w:r w:rsidR="00A748F4">
        <w:t>）</w:t>
      </w:r>
      <w:r>
        <w:t>和</w:t>
      </w:r>
      <w:r>
        <w:t>NDCG</w:t>
      </w:r>
      <w:r w:rsidR="00A748F4">
        <w:rPr>
          <w:rFonts w:hint="eastAsia"/>
        </w:rPr>
        <w:t>（</w:t>
      </w:r>
      <w:r w:rsidR="00A748F4">
        <w:rPr>
          <w:rFonts w:hint="eastAsia"/>
        </w:rPr>
        <w:t xml:space="preserve">normalized discounted cumulative gain </w:t>
      </w:r>
      <w:r w:rsidR="00A748F4">
        <w:t>）</w:t>
      </w:r>
      <w:r>
        <w:rPr>
          <w:rFonts w:hint="eastAsia"/>
        </w:rPr>
        <w:t>值</w:t>
      </w:r>
      <w:r>
        <w:t>对实验的效果进行验证。</w:t>
      </w:r>
      <w:r w:rsidR="00B41CA6">
        <w:rPr>
          <w:rFonts w:hint="eastAsia"/>
        </w:rPr>
        <w:t>精度</w:t>
      </w:r>
      <w:r w:rsidR="00B41CA6">
        <w:t>和召回率是信息检索</w:t>
      </w:r>
      <w:r w:rsidR="00B41CA6">
        <w:rPr>
          <w:rFonts w:hint="eastAsia"/>
        </w:rPr>
        <w:t>领域</w:t>
      </w:r>
      <w:r w:rsidR="00B41CA6">
        <w:t>两个</w:t>
      </w:r>
      <w:r w:rsidR="00F72CA2">
        <w:rPr>
          <w:rFonts w:hint="eastAsia"/>
        </w:rPr>
        <w:t>最经典</w:t>
      </w:r>
      <w:r w:rsidR="00F72CA2">
        <w:t>的度量模型性能的指标</w:t>
      </w:r>
      <w:r w:rsidR="00F72CA2">
        <w:rPr>
          <w:rFonts w:hint="eastAsia"/>
        </w:rPr>
        <w:t>。</w:t>
      </w:r>
      <w:r w:rsidR="00F72CA2">
        <w:t>精度</w:t>
      </w:r>
      <w:r w:rsidR="00F72CA2">
        <w:rPr>
          <w:rFonts w:hint="eastAsia"/>
        </w:rPr>
        <w:t>用于</w:t>
      </w:r>
      <w:r w:rsidR="00F72CA2">
        <w:t>评估检索出的</w:t>
      </w:r>
      <w:r w:rsidR="00F72CA2">
        <w:rPr>
          <w:rFonts w:hint="eastAsia"/>
        </w:rPr>
        <w:t>信息</w:t>
      </w:r>
      <w:r w:rsidR="00F72CA2">
        <w:t>的相关度，召回率用于评估</w:t>
      </w:r>
      <w:r w:rsidR="004F4122">
        <w:rPr>
          <w:rFonts w:hint="eastAsia"/>
        </w:rPr>
        <w:t>查全</w:t>
      </w:r>
      <w:r w:rsidR="004F4122">
        <w:t>率。</w:t>
      </w:r>
      <w:r w:rsidR="004F4122">
        <w:t>NDCG</w:t>
      </w:r>
      <w:r w:rsidR="004F4122">
        <w:t>是搜索</w:t>
      </w:r>
      <w:r w:rsidR="004F4122">
        <w:rPr>
          <w:rFonts w:hint="eastAsia"/>
        </w:rPr>
        <w:t>领域</w:t>
      </w:r>
      <w:r w:rsidR="00013730">
        <w:rPr>
          <w:rFonts w:hint="eastAsia"/>
        </w:rPr>
        <w:t>的用于</w:t>
      </w:r>
      <w:r w:rsidR="00013730">
        <w:t>度量排序</w:t>
      </w:r>
      <w:r w:rsidR="005570D8">
        <w:rPr>
          <w:rFonts w:hint="eastAsia"/>
        </w:rPr>
        <w:t>效果</w:t>
      </w:r>
      <w:r w:rsidR="00013730">
        <w:t>的指标。</w:t>
      </w:r>
    </w:p>
    <w:p w14:paraId="7D6AA2E7" w14:textId="0A576C3C" w:rsidR="00AC6EAC" w:rsidRDefault="004303A7" w:rsidP="00F72CA2">
      <w:pPr>
        <w:ind w:firstLineChars="200" w:firstLine="480"/>
      </w:pPr>
      <w:r>
        <w:rPr>
          <w:rFonts w:hint="eastAsia"/>
        </w:rPr>
        <w:t>本</w:t>
      </w:r>
      <w:r>
        <w:t>文中</w:t>
      </w:r>
      <w:r>
        <w:rPr>
          <w:rFonts w:hint="eastAsia"/>
        </w:rPr>
        <w:t>将</w:t>
      </w:r>
      <w:r>
        <w:t>POI</w:t>
      </w:r>
      <w:r>
        <w:t>推荐</w:t>
      </w:r>
      <w:r>
        <w:rPr>
          <w:rFonts w:hint="eastAsia"/>
        </w:rPr>
        <w:t>top</w:t>
      </w:r>
      <w:r w:rsidR="00626084">
        <w:t xml:space="preserve">-K </w:t>
      </w:r>
      <w:r>
        <w:t>个给</w:t>
      </w:r>
      <w:r>
        <w:rPr>
          <w:rFonts w:hint="eastAsia"/>
        </w:rPr>
        <w:t>用户</w:t>
      </w:r>
      <w:r>
        <w:t>得到的精度和召回率分别表示为</w:t>
      </w:r>
      <w:r w:rsidR="00626084">
        <w:t>P@K</w:t>
      </w:r>
      <w:r>
        <w:rPr>
          <w:rFonts w:hint="eastAsia"/>
        </w:rPr>
        <w:t>和</w:t>
      </w:r>
      <w:r w:rsidR="00626084">
        <w:t>R@K</w:t>
      </w:r>
      <w:r>
        <w:t>，其中</w:t>
      </w:r>
      <w:r w:rsidR="00626084">
        <w:t xml:space="preserve">P@K </w:t>
      </w:r>
      <w:r>
        <w:t>表示</w:t>
      </w:r>
      <w:r w:rsidR="0041301F">
        <w:rPr>
          <w:rFonts w:hint="eastAsia"/>
        </w:rPr>
        <w:t>推荐</w:t>
      </w:r>
      <w:r w:rsidR="0041301F">
        <w:t>的</w:t>
      </w:r>
      <w:r w:rsidR="00626084">
        <w:t>K</w:t>
      </w:r>
      <w:r w:rsidR="0041301F">
        <w:t>个</w:t>
      </w:r>
      <w:r w:rsidR="0041301F">
        <w:t>POI</w:t>
      </w:r>
      <w:r w:rsidR="0041301F">
        <w:t>中</w:t>
      </w:r>
      <w:r w:rsidR="0041301F">
        <w:rPr>
          <w:rFonts w:hint="eastAsia"/>
        </w:rPr>
        <w:t>，</w:t>
      </w:r>
      <w:r w:rsidR="0041301F">
        <w:t>用户喜欢的比例</w:t>
      </w:r>
      <w:r w:rsidR="0041301F">
        <w:rPr>
          <w:rFonts w:hint="eastAsia"/>
        </w:rPr>
        <w:t>；</w:t>
      </w:r>
      <w:r w:rsidR="00626084">
        <w:t>R@K</w:t>
      </w:r>
      <w:r w:rsidR="0041301F">
        <w:t>表示</w:t>
      </w:r>
      <w:r w:rsidR="00285CCF">
        <w:rPr>
          <w:rFonts w:hint="eastAsia"/>
        </w:rPr>
        <w:t>检索</w:t>
      </w:r>
      <w:r w:rsidR="00285CCF">
        <w:t>出的</w:t>
      </w:r>
      <w:r w:rsidR="00285CCF">
        <w:rPr>
          <w:rFonts w:hint="eastAsia"/>
        </w:rPr>
        <w:t>POI</w:t>
      </w:r>
      <w:r w:rsidR="00285CCF">
        <w:rPr>
          <w:rFonts w:hint="eastAsia"/>
        </w:rPr>
        <w:t>占</w:t>
      </w:r>
      <w:r w:rsidR="00F72261">
        <w:rPr>
          <w:rFonts w:hint="eastAsia"/>
        </w:rPr>
        <w:t>测试集</w:t>
      </w:r>
      <w:r w:rsidR="00F72261">
        <w:t>中</w:t>
      </w:r>
      <w:r w:rsidR="00285CCF">
        <w:rPr>
          <w:rFonts w:hint="eastAsia"/>
        </w:rPr>
        <w:t>所有</w:t>
      </w:r>
      <w:r w:rsidR="00285CCF">
        <w:t>POI</w:t>
      </w:r>
      <w:r w:rsidR="00285CCF">
        <w:t>的比例。</w:t>
      </w:r>
      <w:r w:rsidR="007A0644">
        <w:rPr>
          <w:rFonts w:hint="eastAsia"/>
        </w:rPr>
        <w:t>P</w:t>
      </w:r>
      <w:r w:rsidR="00626084">
        <w:t>@K</w:t>
      </w:r>
      <w:r w:rsidR="007A0644">
        <w:t>和</w:t>
      </w:r>
      <w:r w:rsidR="00626084">
        <w:t>R@K</w:t>
      </w:r>
      <w:r w:rsidR="007A0644">
        <w:t>的</w:t>
      </w:r>
      <w:r w:rsidR="007A0644" w:rsidRPr="007A0644">
        <w:rPr>
          <w:color w:val="FF0000"/>
        </w:rPr>
        <w:t>定义公式如下：</w:t>
      </w:r>
    </w:p>
    <w:p w14:paraId="74304AA5" w14:textId="2CD5096D" w:rsidR="007A0644" w:rsidRPr="007A0644" w:rsidRDefault="007A0644" w:rsidP="00F72CA2">
      <w:pPr>
        <w:ind w:firstLineChars="200" w:firstLine="480"/>
        <w:rPr>
          <w:i/>
        </w:rPr>
      </w:pPr>
      <m:oMathPara>
        <m:oMath>
          <m:r>
            <w:rPr>
              <w:rFonts w:ascii="Cambria Math" w:hAnsi="Cambria Math"/>
            </w:rPr>
            <m:t>P@K=</m:t>
          </m:r>
          <m:f>
            <m:fPr>
              <m:ctrlPr>
                <w:rPr>
                  <w:rFonts w:ascii="Cambria Math" w:hAnsi="Cambria Math"/>
                  <w:i/>
                </w:rPr>
              </m:ctrlPr>
            </m:fPr>
            <m:num>
              <m:r>
                <w:rPr>
                  <w:rFonts w:ascii="Cambria Math" w:hAnsi="Cambria Math"/>
                </w:rPr>
                <m:t>1</m:t>
              </m:r>
            </m:num>
            <m:den>
              <m:r>
                <w:rPr>
                  <w:rFonts w:ascii="Cambria Math" w:hAnsi="Cambria Math"/>
                </w:rPr>
                <m:t>|U|</m:t>
              </m:r>
            </m:den>
          </m:f>
          <m:nary>
            <m:naryPr>
              <m:chr m:val="∑"/>
              <m:supHide m:val="1"/>
              <m:ctrlPr>
                <w:rPr>
                  <w:rFonts w:ascii="Cambria Math" w:hAnsi="Cambria Math"/>
                  <w:i/>
                </w:rPr>
              </m:ctrlPr>
            </m:naryPr>
            <m:sub>
              <m:r>
                <w:rPr>
                  <w:rFonts w:ascii="Cambria Math" w:hAnsi="Cambria Math" w:hint="eastAsia"/>
                </w:rPr>
                <m:t>u</m:t>
              </m:r>
              <m:r>
                <w:rPr>
                  <w:rFonts w:ascii="Cambria Math" w:hAnsi="Cambria Math"/>
                </w:rPr>
                <m:t>ϵU</m:t>
              </m:r>
            </m:sub>
            <m:sup/>
            <m:e>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r>
                    <w:rPr>
                      <w:rFonts w:ascii="Cambria Math" w:hAnsi="Cambria Math"/>
                    </w:rPr>
                    <m:t>|</m:t>
                  </m:r>
                </m:num>
                <m:den>
                  <m:r>
                    <w:rPr>
                      <w:rFonts w:ascii="Cambria Math" w:hAnsi="Cambria Math"/>
                    </w:rPr>
                    <m:t>K</m:t>
                  </m:r>
                </m:den>
              </m:f>
            </m:e>
          </m:nary>
        </m:oMath>
      </m:oMathPara>
    </w:p>
    <w:p w14:paraId="7CE76F6A" w14:textId="40B4547A" w:rsidR="007A0644" w:rsidRPr="00606C3B" w:rsidRDefault="00606C3B" w:rsidP="007A0644">
      <w:pPr>
        <w:ind w:firstLineChars="200" w:firstLine="480"/>
        <w:rPr>
          <w:i/>
        </w:rPr>
      </w:pPr>
      <m:oMathPara>
        <m:oMath>
          <m:r>
            <w:rPr>
              <w:rFonts w:ascii="Cambria Math" w:hAnsi="Cambria Math"/>
            </w:rPr>
            <w:lastRenderedPageBreak/>
            <m:t>R@K=</m:t>
          </m:r>
          <m:f>
            <m:fPr>
              <m:ctrlPr>
                <w:rPr>
                  <w:rFonts w:ascii="Cambria Math" w:hAnsi="Cambria Math"/>
                  <w:i/>
                </w:rPr>
              </m:ctrlPr>
            </m:fPr>
            <m:num>
              <m:r>
                <w:rPr>
                  <w:rFonts w:ascii="Cambria Math" w:hAnsi="Cambria Math"/>
                </w:rPr>
                <m:t>1</m:t>
              </m:r>
            </m:num>
            <m:den>
              <m:r>
                <w:rPr>
                  <w:rFonts w:ascii="Cambria Math" w:hAnsi="Cambria Math"/>
                </w:rPr>
                <m:t>|U|</m:t>
              </m:r>
            </m:den>
          </m:f>
          <m:nary>
            <m:naryPr>
              <m:chr m:val="∑"/>
              <m:supHide m:val="1"/>
              <m:ctrlPr>
                <w:rPr>
                  <w:rFonts w:ascii="Cambria Math" w:hAnsi="Cambria Math"/>
                  <w:i/>
                </w:rPr>
              </m:ctrlPr>
            </m:naryPr>
            <m:sub>
              <m:r>
                <w:rPr>
                  <w:rFonts w:ascii="Cambria Math" w:hAnsi="Cambria Math" w:hint="eastAsia"/>
                </w:rPr>
                <m:t>u</m:t>
              </m:r>
              <m:r>
                <w:rPr>
                  <w:rFonts w:ascii="Cambria Math" w:hAnsi="Cambria Math"/>
                </w:rPr>
                <m:t>ϵU</m:t>
              </m:r>
            </m:sub>
            <m:sup/>
            <m:e>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R</m:t>
                      </m:r>
                    </m:sup>
                  </m:sSubSup>
                  <m:r>
                    <w:rPr>
                      <w:rFonts w:ascii="Cambria Math" w:hAnsi="Cambria Math"/>
                    </w:rPr>
                    <m:t>|</m:t>
                  </m:r>
                </m:num>
                <m:den>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den>
              </m:f>
            </m:e>
          </m:nary>
        </m:oMath>
      </m:oMathPara>
    </w:p>
    <w:p w14:paraId="78FBE23D" w14:textId="10DFB391" w:rsidR="00606C3B" w:rsidRPr="00606C3B" w:rsidRDefault="00606C3B" w:rsidP="00606C3B">
      <w:pPr>
        <w:ind w:firstLineChars="200" w:firstLine="480"/>
        <w:rPr>
          <w:i/>
        </w:rPr>
      </w:pPr>
      <m:oMathPara>
        <m:oMath>
          <m:r>
            <w:rPr>
              <w:rFonts w:ascii="Cambria Math" w:hAnsi="Cambria Math"/>
            </w:rPr>
            <m:t>M</m:t>
          </m:r>
          <m:r>
            <w:rPr>
              <w:rFonts w:ascii="Cambria Math" w:hAnsi="Cambria Math"/>
              <w:color w:val="FF0000"/>
            </w:rPr>
            <m:t>AP</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U|</m:t>
              </m:r>
            </m:den>
          </m:f>
          <m:nary>
            <m:naryPr>
              <m:chr m:val="∑"/>
              <m:supHide m:val="1"/>
              <m:ctrlPr>
                <w:rPr>
                  <w:rFonts w:ascii="Cambria Math" w:hAnsi="Cambria Math"/>
                  <w:i/>
                </w:rPr>
              </m:ctrlPr>
            </m:naryPr>
            <m:sub>
              <m:r>
                <w:rPr>
                  <w:rFonts w:ascii="Cambria Math" w:hAnsi="Cambria Math" w:hint="eastAsia"/>
                </w:rPr>
                <m:t>u</m:t>
              </m:r>
              <m:r>
                <w:rPr>
                  <w:rFonts w:ascii="Cambria Math" w:hAnsi="Cambria Math"/>
                </w:rPr>
                <m:t>ϵU</m:t>
              </m:r>
            </m:sub>
            <m:sup/>
            <m:e>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R</m:t>
                      </m:r>
                    </m:sup>
                  </m:sSubSup>
                  <m:r>
                    <w:rPr>
                      <w:rFonts w:ascii="Cambria Math" w:hAnsi="Cambria Math"/>
                    </w:rPr>
                    <m:t>|</m:t>
                  </m:r>
                </m:num>
                <m:den>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den>
              </m:f>
            </m:e>
          </m:nary>
        </m:oMath>
      </m:oMathPara>
    </w:p>
    <w:p w14:paraId="0580D37C" w14:textId="7953389C" w:rsidR="007A0644" w:rsidRPr="007A0644" w:rsidRDefault="007A0644" w:rsidP="007A0644">
      <w:pPr>
        <w:ind w:firstLineChars="200" w:firstLine="480"/>
      </w:pPr>
      <w:r w:rsidRPr="007A0644">
        <w:rPr>
          <w:rFonts w:hint="eastAsia"/>
        </w:rPr>
        <w:t>其中</w:t>
      </w:r>
      <m:oMath>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T</m:t>
            </m:r>
          </m:sup>
        </m:sSubSup>
      </m:oMath>
      <w:r>
        <w:rPr>
          <w:rFonts w:hint="eastAsia"/>
        </w:rPr>
        <w:t>表示</w:t>
      </w:r>
      <w:r>
        <w:t>测试集中</w:t>
      </w:r>
      <w:r>
        <w:rPr>
          <w:rFonts w:hint="eastAsia"/>
        </w:rPr>
        <w:t>被</w:t>
      </w:r>
      <w:r>
        <w:t>用户</w:t>
      </w:r>
      <m:oMath>
        <m:r>
          <w:rPr>
            <w:rFonts w:ascii="Cambria Math" w:hAnsi="Cambria Math"/>
          </w:rPr>
          <m:t>u</m:t>
        </m:r>
      </m:oMath>
      <w:r>
        <w:t>所访问的</w:t>
      </w:r>
      <w:r>
        <w:t>POI</w:t>
      </w:r>
      <w:r>
        <w:rPr>
          <w:rFonts w:hint="eastAsia"/>
        </w:rPr>
        <w:t>集合</w:t>
      </w:r>
      <w:r>
        <w:t>，</w:t>
      </w:r>
      <m:oMath>
        <m:sSubSup>
          <m:sSubSupPr>
            <m:ctrlPr>
              <w:rPr>
                <w:rFonts w:ascii="Cambria Math" w:hAnsi="Cambria Math"/>
                <w:i/>
              </w:rPr>
            </m:ctrlPr>
          </m:sSubSupPr>
          <m:e>
            <m:r>
              <w:rPr>
                <w:rFonts w:ascii="Cambria Math" w:hAnsi="Cambria Math"/>
              </w:rPr>
              <m:t>S</m:t>
            </m:r>
          </m:e>
          <m:sub>
            <m:r>
              <w:rPr>
                <w:rFonts w:ascii="Cambria Math" w:hAnsi="Cambria Math"/>
              </w:rPr>
              <m:t>u</m:t>
            </m:r>
          </m:sub>
          <m:sup>
            <m:r>
              <w:rPr>
                <w:rFonts w:ascii="Cambria Math" w:hAnsi="Cambria Math"/>
              </w:rPr>
              <m:t>R</m:t>
            </m:r>
          </m:sup>
        </m:sSubSup>
      </m:oMath>
      <w:r w:rsidRPr="00A32B6A">
        <w:rPr>
          <w:rFonts w:hint="eastAsia"/>
        </w:rPr>
        <w:t>表示</w:t>
      </w:r>
      <w:r w:rsidR="003B5D63" w:rsidRPr="00A32B6A">
        <w:rPr>
          <w:rFonts w:hint="eastAsia"/>
        </w:rPr>
        <w:t>推荐</w:t>
      </w:r>
      <w:r w:rsidR="003B5D63" w:rsidRPr="00A32B6A">
        <w:t>给用户</w:t>
      </w:r>
      <m:oMath>
        <m:r>
          <w:rPr>
            <w:rFonts w:ascii="Cambria Math" w:hAnsi="Cambria Math"/>
          </w:rPr>
          <m:t>u</m:t>
        </m:r>
      </m:oMath>
      <w:r w:rsidR="003B5D63" w:rsidRPr="00A32B6A">
        <w:t>的</w:t>
      </w:r>
      <w:r w:rsidR="003B5D63" w:rsidRPr="00A32B6A">
        <w:t>top-</w:t>
      </w:r>
      <w:r w:rsidR="00626084">
        <w:t>K</w:t>
      </w:r>
      <w:r w:rsidR="003B5D63" w:rsidRPr="00A32B6A">
        <w:t>个</w:t>
      </w:r>
      <w:r w:rsidR="003B5D63" w:rsidRPr="00A32B6A">
        <w:rPr>
          <w:rFonts w:hint="eastAsia"/>
        </w:rPr>
        <w:t>未</w:t>
      </w:r>
      <w:r w:rsidR="003B5D63" w:rsidRPr="00A32B6A">
        <w:t>访问过</w:t>
      </w:r>
      <w:r w:rsidR="003B5D63" w:rsidRPr="00A32B6A">
        <w:rPr>
          <w:rFonts w:hint="eastAsia"/>
        </w:rPr>
        <w:t>且</w:t>
      </w:r>
      <w:r w:rsidR="003B5D63" w:rsidRPr="00A32B6A">
        <w:t>未出现在训练集</w:t>
      </w:r>
      <w:r w:rsidR="003B5D63" w:rsidRPr="00A32B6A">
        <w:rPr>
          <w:rFonts w:hint="eastAsia"/>
        </w:rPr>
        <w:t>中</w:t>
      </w:r>
      <w:r w:rsidR="003B5D63" w:rsidRPr="00A32B6A">
        <w:t>的</w:t>
      </w:r>
      <w:r w:rsidR="003B5D63" w:rsidRPr="00A32B6A">
        <w:t>POI</w:t>
      </w:r>
      <w:r w:rsidR="003B5D63" w:rsidRPr="00A32B6A">
        <w:rPr>
          <w:rFonts w:hint="eastAsia"/>
        </w:rPr>
        <w:t>集合</w:t>
      </w:r>
      <w:r w:rsidR="003B5D63" w:rsidRPr="00A32B6A">
        <w:t>。</w:t>
      </w:r>
    </w:p>
    <w:p w14:paraId="5A85BDA2" w14:textId="5243E310" w:rsidR="00626084" w:rsidRDefault="00606C3B" w:rsidP="00626084">
      <w:pPr>
        <w:ind w:firstLineChars="200" w:firstLine="480"/>
      </w:pPr>
      <w:r>
        <w:rPr>
          <w:rFonts w:hint="eastAsia"/>
        </w:rPr>
        <w:t>NDCG</w:t>
      </w:r>
      <w:r>
        <w:rPr>
          <w:rFonts w:hint="eastAsia"/>
        </w:rPr>
        <w:t>指标</w:t>
      </w:r>
      <w:r>
        <w:t>表示归一化折损累积增益</w:t>
      </w:r>
      <w:r w:rsidR="00A748F4">
        <w:rPr>
          <w:rFonts w:hint="eastAsia"/>
        </w:rPr>
        <w:t>。</w:t>
      </w:r>
      <w:r w:rsidR="00A748F4">
        <w:t>其</w:t>
      </w:r>
      <w:r w:rsidR="00A748F4">
        <w:rPr>
          <w:rFonts w:hint="eastAsia"/>
        </w:rPr>
        <w:t>由</w:t>
      </w:r>
      <w:r w:rsidR="00367974">
        <w:rPr>
          <w:rFonts w:hint="eastAsia"/>
        </w:rPr>
        <w:t>累积</w:t>
      </w:r>
      <w:r w:rsidR="00367974">
        <w:t>增益</w:t>
      </w:r>
      <w:r w:rsidR="00367974">
        <w:rPr>
          <w:rFonts w:hint="eastAsia"/>
        </w:rPr>
        <w:t>CG(</w:t>
      </w:r>
      <w:r w:rsidR="00367974">
        <w:t>cumulative gain</w:t>
      </w:r>
      <w:r w:rsidR="00367974">
        <w:rPr>
          <w:rFonts w:hint="eastAsia"/>
        </w:rPr>
        <w:t>)</w:t>
      </w:r>
      <w:r w:rsidR="00367974">
        <w:rPr>
          <w:rFonts w:hint="eastAsia"/>
        </w:rPr>
        <w:t>经过</w:t>
      </w:r>
      <w:r w:rsidR="005C59F0">
        <w:rPr>
          <w:rFonts w:hint="eastAsia"/>
        </w:rPr>
        <w:t>折算</w:t>
      </w:r>
      <w:r w:rsidR="005C59F0">
        <w:t>和归一化而得来，其主要评估检索出的</w:t>
      </w:r>
      <w:r w:rsidR="00626084">
        <w:rPr>
          <w:rFonts w:hint="eastAsia"/>
        </w:rPr>
        <w:t>排序</w:t>
      </w:r>
      <w:r w:rsidR="005C59F0">
        <w:t>信息是否和期望</w:t>
      </w:r>
      <w:r w:rsidR="00626084">
        <w:rPr>
          <w:rFonts w:hint="eastAsia"/>
        </w:rPr>
        <w:t>的</w:t>
      </w:r>
      <w:r w:rsidR="00626084">
        <w:t>排序</w:t>
      </w:r>
      <w:r w:rsidR="00626084">
        <w:rPr>
          <w:rFonts w:hint="eastAsia"/>
        </w:rPr>
        <w:t>信息</w:t>
      </w:r>
      <w:r w:rsidR="00626084">
        <w:t>一致</w:t>
      </w:r>
      <w:r w:rsidR="00626084">
        <w:rPr>
          <w:rFonts w:hint="eastAsia"/>
        </w:rPr>
        <w:t>。其</w:t>
      </w:r>
      <w:r w:rsidR="00626084">
        <w:t>计算公式如下：</w:t>
      </w:r>
    </w:p>
    <w:p w14:paraId="7069D1DE" w14:textId="0CFD0DF2" w:rsidR="007A0644" w:rsidRPr="006123C8" w:rsidRDefault="00626084" w:rsidP="00F72CA2">
      <w:pPr>
        <w:ind w:firstLineChars="200" w:firstLine="480"/>
        <w:rPr>
          <w:color w:val="FF0000"/>
        </w:rPr>
      </w:pPr>
      <w:r>
        <w:tab/>
      </w:r>
      <w:r>
        <w:tab/>
      </w:r>
      <w:r>
        <w:tab/>
      </w:r>
      <w:r>
        <w:tab/>
      </w:r>
      <m:oMath>
        <m:sSub>
          <m:sSubPr>
            <m:ctrlPr>
              <w:rPr>
                <w:rFonts w:ascii="Cambria Math" w:hAnsi="Cambria Math"/>
                <w:i/>
                <w:color w:val="FF0000"/>
              </w:rPr>
            </m:ctrlPr>
          </m:sSubPr>
          <m:e>
            <m:r>
              <w:rPr>
                <w:rFonts w:ascii="Cambria Math" w:hAnsi="Cambria Math"/>
                <w:color w:val="FF0000"/>
              </w:rPr>
              <m:t>NDCG</m:t>
            </m:r>
          </m:e>
          <m:sub>
            <m:r>
              <w:rPr>
                <w:rFonts w:ascii="Cambria Math" w:hAnsi="Cambria Math"/>
                <w:color w:val="FF0000"/>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CG</m:t>
                </m:r>
              </m:e>
              <m:sub>
                <m:r>
                  <w:rPr>
                    <w:rFonts w:ascii="Cambria Math" w:hAnsi="Cambria Math"/>
                  </w:rPr>
                  <m:t>k</m:t>
                </m:r>
              </m:sub>
            </m:sSub>
          </m:num>
          <m:den>
            <m:r>
              <w:rPr>
                <w:rFonts w:ascii="Cambria Math" w:hAnsi="Cambria Math"/>
              </w:rPr>
              <m:t>IDC</m:t>
            </m:r>
            <m:sSub>
              <m:sSubPr>
                <m:ctrlPr>
                  <w:rPr>
                    <w:rFonts w:ascii="Cambria Math" w:hAnsi="Cambria Math"/>
                    <w:i/>
                  </w:rPr>
                </m:ctrlPr>
              </m:sSubPr>
              <m:e>
                <m:r>
                  <w:rPr>
                    <w:rFonts w:ascii="Cambria Math" w:hAnsi="Cambria Math"/>
                  </w:rPr>
                  <m:t>G</m:t>
                </m:r>
              </m:e>
              <m:sub>
                <m:r>
                  <w:rPr>
                    <w:rFonts w:ascii="Cambria Math" w:hAnsi="Cambria Math"/>
                  </w:rPr>
                  <m:t>k</m:t>
                </m:r>
              </m:sub>
            </m:sSub>
          </m:den>
        </m:f>
        <m:r>
          <w:rPr>
            <w:rFonts w:ascii="Cambria Math" w:hAnsi="Cambria Math"/>
          </w:rPr>
          <m:t>=</m:t>
        </m:r>
        <m:f>
          <m:fPr>
            <m:ctrlPr>
              <w:rPr>
                <w:rFonts w:ascii="Cambria Math" w:hAnsi="Cambria Math"/>
                <w:i/>
              </w:rPr>
            </m:ctrlPr>
          </m:fPr>
          <m:num>
            <m:nary>
              <m:naryPr>
                <m:chr m:val="∑"/>
                <m:ctrlPr>
                  <w:rPr>
                    <w:rFonts w:ascii="Cambria Math" w:hAnsi="Cambria Math"/>
                    <w:i/>
                  </w:rPr>
                </m:ctrlPr>
              </m:naryPr>
              <m:sub>
                <m:r>
                  <w:rPr>
                    <w:rFonts w:ascii="Cambria Math" w:hAnsi="Cambria Math"/>
                  </w:rPr>
                  <m:t>i</m:t>
                </m:r>
              </m:sub>
              <m:sup>
                <m:r>
                  <w:rPr>
                    <w:rFonts w:ascii="Cambria Math" w:hAnsi="Cambria Math"/>
                  </w:rPr>
                  <m:t>k</m:t>
                </m:r>
              </m:sup>
              <m:e>
                <m:sSup>
                  <m:sSupPr>
                    <m:ctrlPr>
                      <w:rPr>
                        <w:rFonts w:ascii="Cambria Math" w:hAnsi="Cambria Math"/>
                        <w:i/>
                      </w:rPr>
                    </m:ctrlPr>
                  </m:sSupPr>
                  <m:e>
                    <m:r>
                      <w:rPr>
                        <w:rFonts w:ascii="Cambria Math" w:hAnsi="Cambria Math"/>
                      </w:rPr>
                      <m:t>(2</m:t>
                    </m:r>
                  </m:e>
                  <m:sup>
                    <m:r>
                      <w:rPr>
                        <w:rFonts w:ascii="Cambria Math" w:hAnsi="Cambria Math"/>
                      </w:rPr>
                      <m:t>r</m:t>
                    </m:r>
                  </m:sup>
                </m:sSup>
                <m:r>
                  <w:rPr>
                    <w:rFonts w:ascii="Cambria Math" w:hAnsi="Cambria Math"/>
                  </w:rPr>
                  <m:t>-1)/</m:t>
                </m:r>
                <m:r>
                  <m:rPr>
                    <m:sty m:val="p"/>
                  </m:rPr>
                  <w:rPr>
                    <w:rFonts w:ascii="Cambria Math" w:hAnsi="Cambria Math"/>
                  </w:rPr>
                  <m:t>log⁡(i+1)   ⁡</m:t>
                </m:r>
              </m:e>
            </m:nary>
          </m:num>
          <m:den>
            <m:nary>
              <m:naryPr>
                <m:chr m:val="∑"/>
                <m:ctrlPr>
                  <w:rPr>
                    <w:rFonts w:ascii="Cambria Math" w:hAnsi="Cambria Math"/>
                    <w:i/>
                  </w:rPr>
                </m:ctrlPr>
              </m:naryPr>
              <m:sub>
                <m:r>
                  <w:rPr>
                    <w:rFonts w:ascii="Cambria Math" w:hAnsi="Cambria Math"/>
                  </w:rPr>
                  <m:t>i</m:t>
                </m:r>
              </m:sub>
              <m:sup>
                <m:r>
                  <w:rPr>
                    <w:rFonts w:ascii="Cambria Math" w:hAnsi="Cambria Math"/>
                  </w:rPr>
                  <m:t>k</m:t>
                </m:r>
              </m:sup>
              <m:e>
                <m:sSup>
                  <m:sSupPr>
                    <m:ctrlPr>
                      <w:rPr>
                        <w:rFonts w:ascii="Cambria Math" w:hAnsi="Cambria Math"/>
                        <w:i/>
                      </w:rPr>
                    </m:ctrlPr>
                  </m:sSupPr>
                  <m:e>
                    <m:r>
                      <w:rPr>
                        <w:rFonts w:ascii="Cambria Math" w:hAnsi="Cambria Math"/>
                      </w:rPr>
                      <m:t>(2</m:t>
                    </m:r>
                  </m:e>
                  <m:sup>
                    <m:r>
                      <w:rPr>
                        <w:rFonts w:ascii="Cambria Math" w:hAnsi="Cambria Math"/>
                      </w:rPr>
                      <m:t>r</m:t>
                    </m:r>
                  </m:sup>
                </m:sSup>
                <m:r>
                  <w:rPr>
                    <w:rFonts w:ascii="Cambria Math" w:hAnsi="Cambria Math"/>
                  </w:rPr>
                  <m:t>-1)/</m:t>
                </m:r>
                <m:r>
                  <m:rPr>
                    <m:sty m:val="p"/>
                  </m:rPr>
                  <w:rPr>
                    <w:rFonts w:ascii="Cambria Math" w:hAnsi="Cambria Math"/>
                  </w:rPr>
                  <m:t>log⁡(i+1)   ⁡</m:t>
                </m:r>
              </m:e>
            </m:nary>
          </m:den>
        </m:f>
      </m:oMath>
      <w:r w:rsidR="006123C8">
        <w:rPr>
          <w:rFonts w:hint="eastAsia"/>
        </w:rPr>
        <w:t xml:space="preserve">  </w:t>
      </w:r>
      <w:r w:rsidR="006123C8" w:rsidRPr="006123C8">
        <w:rPr>
          <w:rFonts w:hint="eastAsia"/>
          <w:color w:val="FF0000"/>
        </w:rPr>
        <w:t>公式</w:t>
      </w:r>
      <w:r w:rsidR="006123C8" w:rsidRPr="006123C8">
        <w:rPr>
          <w:color w:val="FF0000"/>
        </w:rPr>
        <w:t>不正确</w:t>
      </w:r>
    </w:p>
    <w:p w14:paraId="5CA26F18" w14:textId="4199A906" w:rsidR="00626084" w:rsidRDefault="006123C8" w:rsidP="00F72CA2">
      <w:pPr>
        <w:ind w:firstLineChars="200" w:firstLine="480"/>
      </w:pPr>
      <w:r>
        <w:rPr>
          <w:rFonts w:hint="eastAsia"/>
        </w:rPr>
        <w:t>通过</w:t>
      </w:r>
      <w:r>
        <w:t>精度和召</w:t>
      </w:r>
      <w:r>
        <w:rPr>
          <w:rFonts w:hint="eastAsia"/>
        </w:rPr>
        <w:t>回率</w:t>
      </w:r>
      <w:r>
        <w:t>能够验证</w:t>
      </w:r>
      <w:r>
        <w:t>POI</w:t>
      </w:r>
      <w:r>
        <w:t>推荐算法</w:t>
      </w:r>
      <w:r>
        <w:rPr>
          <w:rFonts w:hint="eastAsia"/>
        </w:rPr>
        <w:t>推荐</w:t>
      </w:r>
      <w:r>
        <w:t>POI</w:t>
      </w:r>
      <w:r>
        <w:t>的</w:t>
      </w:r>
      <w:r w:rsidR="00D93600">
        <w:rPr>
          <w:rFonts w:hint="eastAsia"/>
        </w:rPr>
        <w:t>相关</w:t>
      </w:r>
      <w:r w:rsidR="00D93600">
        <w:t>度，通过</w:t>
      </w:r>
      <w:r w:rsidR="00D93600">
        <w:t>NDCG</w:t>
      </w:r>
      <w:r w:rsidR="00D93600">
        <w:rPr>
          <w:rFonts w:hint="eastAsia"/>
        </w:rPr>
        <w:t>能够</w:t>
      </w:r>
      <w:r w:rsidR="00825ED0">
        <w:rPr>
          <w:rFonts w:hint="eastAsia"/>
        </w:rPr>
        <w:t>验证推荐结果</w:t>
      </w:r>
      <w:r w:rsidR="00825ED0">
        <w:t>的排序的好坏。</w:t>
      </w:r>
    </w:p>
    <w:p w14:paraId="201675A0" w14:textId="627277DD" w:rsidR="0074296E" w:rsidRPr="00303F36" w:rsidRDefault="0074296E" w:rsidP="0074296E">
      <w:pPr>
        <w:pStyle w:val="2"/>
      </w:pPr>
      <w:bookmarkStart w:id="87" w:name="_Toc479607986"/>
      <w:r>
        <w:t>5</w:t>
      </w:r>
      <w:r w:rsidRPr="00303F36">
        <w:t>.3</w:t>
      </w:r>
      <w:r w:rsidR="001C0720">
        <w:rPr>
          <w:rFonts w:hint="eastAsia"/>
        </w:rPr>
        <w:t>基准</w:t>
      </w:r>
      <w:r w:rsidR="001C0720">
        <w:t>的方法</w:t>
      </w:r>
      <w:bookmarkEnd w:id="87"/>
    </w:p>
    <w:p w14:paraId="7F1E2274" w14:textId="11112A76" w:rsidR="0074296E" w:rsidRDefault="005A5747" w:rsidP="0074296E">
      <w:pPr>
        <w:ind w:firstLineChars="200" w:firstLine="480"/>
        <w:rPr>
          <w:szCs w:val="24"/>
        </w:rPr>
      </w:pPr>
      <w:r>
        <w:rPr>
          <w:rFonts w:hint="eastAsia"/>
          <w:szCs w:val="24"/>
        </w:rPr>
        <w:t>为</w:t>
      </w:r>
      <w:r>
        <w:rPr>
          <w:szCs w:val="24"/>
        </w:rPr>
        <w:t>了验证我</w:t>
      </w:r>
      <w:r>
        <w:rPr>
          <w:rFonts w:hint="eastAsia"/>
          <w:szCs w:val="24"/>
        </w:rPr>
        <w:t>们</w:t>
      </w:r>
      <w:r>
        <w:rPr>
          <w:szCs w:val="24"/>
        </w:rPr>
        <w:t>提出的模型的有效性，本文将和</w:t>
      </w:r>
      <w:r>
        <w:rPr>
          <w:rFonts w:hint="eastAsia"/>
          <w:szCs w:val="24"/>
        </w:rPr>
        <w:t>以下</w:t>
      </w:r>
      <w:r>
        <w:rPr>
          <w:szCs w:val="24"/>
        </w:rPr>
        <w:t>几个模型做对比。</w:t>
      </w:r>
    </w:p>
    <w:p w14:paraId="39DFF859" w14:textId="0CF0C92D" w:rsidR="0034444B" w:rsidRDefault="0034444B" w:rsidP="0034444B">
      <w:pPr>
        <w:pStyle w:val="ab"/>
        <w:numPr>
          <w:ilvl w:val="0"/>
          <w:numId w:val="40"/>
        </w:numPr>
        <w:ind w:firstLineChars="0"/>
        <w:rPr>
          <w:szCs w:val="24"/>
        </w:rPr>
      </w:pPr>
      <w:r>
        <w:rPr>
          <w:rFonts w:hint="eastAsia"/>
          <w:szCs w:val="24"/>
        </w:rPr>
        <w:t>USG</w:t>
      </w:r>
      <w:r>
        <w:rPr>
          <w:szCs w:val="24"/>
        </w:rPr>
        <w:t>模型</w:t>
      </w:r>
      <w:r w:rsidR="001C602F">
        <w:rPr>
          <w:szCs w:val="24"/>
        </w:rPr>
        <w:fldChar w:fldCharType="begin"/>
      </w:r>
      <w:r w:rsidR="001C602F">
        <w:rPr>
          <w:szCs w:val="24"/>
        </w:rPr>
        <w:instrText xml:space="preserve"> ADDIN NE.Ref.{24AB8BDA-F8F3-44FA-A0AD-70A0882DDC1A}</w:instrText>
      </w:r>
      <w:r w:rsidR="001C602F">
        <w:rPr>
          <w:szCs w:val="24"/>
        </w:rPr>
        <w:fldChar w:fldCharType="separate"/>
      </w:r>
      <w:r w:rsidR="00F81C42">
        <w:rPr>
          <w:color w:val="080000"/>
          <w:kern w:val="0"/>
          <w:szCs w:val="24"/>
          <w:vertAlign w:val="superscript"/>
        </w:rPr>
        <w:t>[8]</w:t>
      </w:r>
      <w:r w:rsidR="001C602F">
        <w:rPr>
          <w:szCs w:val="24"/>
        </w:rPr>
        <w:fldChar w:fldCharType="end"/>
      </w:r>
      <w:r w:rsidR="003F3D3D">
        <w:rPr>
          <w:rFonts w:hint="eastAsia"/>
          <w:szCs w:val="24"/>
        </w:rPr>
        <w:t>，</w:t>
      </w:r>
      <w:r>
        <w:rPr>
          <w:rFonts w:hint="eastAsia"/>
          <w:szCs w:val="24"/>
        </w:rPr>
        <w:t>该</w:t>
      </w:r>
      <w:r>
        <w:rPr>
          <w:szCs w:val="24"/>
        </w:rPr>
        <w:t>模型结合地理位置影响力，社交网络，和用户兴趣到协同过滤模型中，为用户推荐</w:t>
      </w:r>
      <w:r w:rsidR="00905E39">
        <w:rPr>
          <w:rFonts w:hint="eastAsia"/>
          <w:szCs w:val="24"/>
        </w:rPr>
        <w:t>POI</w:t>
      </w:r>
      <w:r w:rsidR="00905E39">
        <w:rPr>
          <w:szCs w:val="24"/>
        </w:rPr>
        <w:t>。</w:t>
      </w:r>
    </w:p>
    <w:p w14:paraId="3DB0F338" w14:textId="4DD3A0A8" w:rsidR="003D7D3C" w:rsidRDefault="003F3D3D" w:rsidP="0034444B">
      <w:pPr>
        <w:pStyle w:val="ab"/>
        <w:numPr>
          <w:ilvl w:val="0"/>
          <w:numId w:val="40"/>
        </w:numPr>
        <w:ind w:firstLineChars="0"/>
        <w:rPr>
          <w:szCs w:val="24"/>
        </w:rPr>
      </w:pPr>
      <w:r>
        <w:rPr>
          <w:rFonts w:hint="eastAsia"/>
          <w:szCs w:val="24"/>
        </w:rPr>
        <w:t>Geo</w:t>
      </w:r>
      <w:r>
        <w:rPr>
          <w:szCs w:val="24"/>
        </w:rPr>
        <w:t>-SAGE</w:t>
      </w:r>
      <w:r>
        <w:rPr>
          <w:rFonts w:hint="eastAsia"/>
          <w:szCs w:val="24"/>
        </w:rPr>
        <w:t>模型</w:t>
      </w:r>
      <w:r w:rsidR="001C602F">
        <w:rPr>
          <w:szCs w:val="24"/>
        </w:rPr>
        <w:fldChar w:fldCharType="begin"/>
      </w:r>
      <w:r w:rsidR="001C602F">
        <w:rPr>
          <w:szCs w:val="24"/>
        </w:rPr>
        <w:instrText xml:space="preserve"> ADDIN NE.Ref.{2A55C28A-FFDE-448A-AB8C-E6A85196C18A}</w:instrText>
      </w:r>
      <w:r w:rsidR="001C602F">
        <w:rPr>
          <w:szCs w:val="24"/>
        </w:rPr>
        <w:fldChar w:fldCharType="separate"/>
      </w:r>
      <w:r w:rsidR="00F81C42">
        <w:rPr>
          <w:color w:val="080000"/>
          <w:kern w:val="0"/>
          <w:szCs w:val="24"/>
          <w:vertAlign w:val="superscript"/>
        </w:rPr>
        <w:t>[15]</w:t>
      </w:r>
      <w:r w:rsidR="001C602F">
        <w:rPr>
          <w:szCs w:val="24"/>
        </w:rPr>
        <w:fldChar w:fldCharType="end"/>
      </w:r>
      <w:r>
        <w:rPr>
          <w:szCs w:val="24"/>
        </w:rPr>
        <w:t>，</w:t>
      </w:r>
      <w:r>
        <w:rPr>
          <w:rFonts w:hint="eastAsia"/>
          <w:szCs w:val="24"/>
        </w:rPr>
        <w:t>该</w:t>
      </w:r>
      <w:r>
        <w:rPr>
          <w:szCs w:val="24"/>
        </w:rPr>
        <w:t>模型</w:t>
      </w:r>
      <w:r w:rsidR="001137F8">
        <w:rPr>
          <w:rFonts w:hint="eastAsia"/>
          <w:szCs w:val="24"/>
        </w:rPr>
        <w:t>使用</w:t>
      </w:r>
      <w:r w:rsidR="001137F8">
        <w:rPr>
          <w:szCs w:val="24"/>
        </w:rPr>
        <w:t>概率图模型的方式对</w:t>
      </w:r>
      <w:r w:rsidR="004060F6">
        <w:rPr>
          <w:rFonts w:hint="eastAsia"/>
          <w:szCs w:val="24"/>
        </w:rPr>
        <w:t>用户的日常</w:t>
      </w:r>
      <w:r w:rsidR="004060F6">
        <w:rPr>
          <w:szCs w:val="24"/>
        </w:rPr>
        <w:t>活动进行建模</w:t>
      </w:r>
      <w:r w:rsidR="00D26BF7">
        <w:rPr>
          <w:rFonts w:hint="eastAsia"/>
          <w:szCs w:val="24"/>
        </w:rPr>
        <w:t>；</w:t>
      </w:r>
      <w:r w:rsidR="00D26BF7">
        <w:rPr>
          <w:rFonts w:hint="eastAsia"/>
          <w:szCs w:val="24"/>
        </w:rPr>
        <w:t xml:space="preserve"> </w:t>
      </w:r>
      <w:r w:rsidR="004060F6">
        <w:rPr>
          <w:szCs w:val="24"/>
        </w:rPr>
        <w:t>同时为了减少</w:t>
      </w:r>
      <w:r w:rsidR="007D29A1">
        <w:rPr>
          <w:rFonts w:hint="eastAsia"/>
          <w:szCs w:val="24"/>
        </w:rPr>
        <w:t>数据</w:t>
      </w:r>
      <w:r w:rsidR="007D29A1">
        <w:rPr>
          <w:szCs w:val="24"/>
        </w:rPr>
        <w:t>的稀疏性，</w:t>
      </w:r>
      <w:r w:rsidR="007D29A1">
        <w:rPr>
          <w:rFonts w:hint="eastAsia"/>
          <w:szCs w:val="24"/>
        </w:rPr>
        <w:t>Geo</w:t>
      </w:r>
      <w:r w:rsidR="007D29A1">
        <w:rPr>
          <w:szCs w:val="24"/>
        </w:rPr>
        <w:t>-SAGE</w:t>
      </w:r>
      <w:r w:rsidR="007D29A1">
        <w:rPr>
          <w:szCs w:val="24"/>
        </w:rPr>
        <w:t>使用</w:t>
      </w:r>
      <w:r w:rsidR="00D26BF7">
        <w:rPr>
          <w:rFonts w:hint="eastAsia"/>
          <w:szCs w:val="24"/>
        </w:rPr>
        <w:t>金字塔</w:t>
      </w:r>
      <w:r w:rsidR="00D26BF7">
        <w:rPr>
          <w:szCs w:val="24"/>
        </w:rPr>
        <w:t>模型来减少数据的稀疏性。</w:t>
      </w:r>
    </w:p>
    <w:p w14:paraId="7C61BFC1" w14:textId="512AA027" w:rsidR="001860C0" w:rsidRDefault="001860C0" w:rsidP="0034444B">
      <w:pPr>
        <w:pStyle w:val="ab"/>
        <w:numPr>
          <w:ilvl w:val="0"/>
          <w:numId w:val="40"/>
        </w:numPr>
        <w:ind w:firstLineChars="0"/>
        <w:rPr>
          <w:szCs w:val="24"/>
        </w:rPr>
      </w:pPr>
      <w:r>
        <w:rPr>
          <w:rFonts w:hint="eastAsia"/>
          <w:szCs w:val="24"/>
        </w:rPr>
        <w:t>Item</w:t>
      </w:r>
      <w:r>
        <w:rPr>
          <w:szCs w:val="24"/>
        </w:rPr>
        <w:t>CF</w:t>
      </w:r>
      <w:r>
        <w:rPr>
          <w:rFonts w:hint="eastAsia"/>
          <w:szCs w:val="24"/>
        </w:rPr>
        <w:t>模型【】，</w:t>
      </w:r>
      <w:r w:rsidR="009504E2">
        <w:rPr>
          <w:rFonts w:hint="eastAsia"/>
          <w:szCs w:val="24"/>
        </w:rPr>
        <w:t>Item</w:t>
      </w:r>
      <w:r w:rsidR="009504E2">
        <w:rPr>
          <w:szCs w:val="24"/>
        </w:rPr>
        <w:t>CF</w:t>
      </w:r>
      <w:r w:rsidR="009504E2">
        <w:rPr>
          <w:rFonts w:hint="eastAsia"/>
          <w:szCs w:val="24"/>
        </w:rPr>
        <w:t>即基于物品的协同过滤</w:t>
      </w:r>
      <w:r w:rsidR="009504E2">
        <w:rPr>
          <w:szCs w:val="24"/>
        </w:rPr>
        <w:t>算法</w:t>
      </w:r>
      <w:r w:rsidR="009504E2">
        <w:rPr>
          <w:rFonts w:hint="eastAsia"/>
          <w:szCs w:val="24"/>
        </w:rPr>
        <w:t>，</w:t>
      </w:r>
      <w:r w:rsidR="005E507F">
        <w:rPr>
          <w:rFonts w:hint="eastAsia"/>
          <w:szCs w:val="24"/>
        </w:rPr>
        <w:t>其同样利用物品之间的相似性做为策略进行推荐。实验中，</w:t>
      </w:r>
      <w:r w:rsidR="005E507F">
        <w:rPr>
          <w:szCs w:val="24"/>
        </w:rPr>
        <w:t>我们</w:t>
      </w:r>
      <w:r w:rsidR="007705C2">
        <w:rPr>
          <w:rFonts w:hint="eastAsia"/>
          <w:szCs w:val="24"/>
        </w:rPr>
        <w:t>选取经典的</w:t>
      </w:r>
      <w:r w:rsidR="000C6DDB">
        <w:rPr>
          <w:rFonts w:hint="eastAsia"/>
          <w:szCs w:val="24"/>
        </w:rPr>
        <w:t>余弦相似度作为</w:t>
      </w:r>
      <w:r w:rsidR="00B563CC">
        <w:rPr>
          <w:rFonts w:hint="eastAsia"/>
          <w:szCs w:val="24"/>
        </w:rPr>
        <w:t>物品之间的</w:t>
      </w:r>
    </w:p>
    <w:p w14:paraId="15CCCC88" w14:textId="29B1CCBA" w:rsidR="003F3D3D" w:rsidRDefault="003D7D3C" w:rsidP="0034444B">
      <w:pPr>
        <w:pStyle w:val="ab"/>
        <w:numPr>
          <w:ilvl w:val="0"/>
          <w:numId w:val="40"/>
        </w:numPr>
        <w:ind w:firstLineChars="0"/>
        <w:rPr>
          <w:szCs w:val="24"/>
        </w:rPr>
      </w:pPr>
      <w:r>
        <w:rPr>
          <w:rFonts w:hint="eastAsia"/>
          <w:szCs w:val="24"/>
        </w:rPr>
        <w:t>PMF</w:t>
      </w:r>
      <w:r w:rsidR="001C602F">
        <w:rPr>
          <w:rFonts w:hint="eastAsia"/>
          <w:szCs w:val="24"/>
        </w:rPr>
        <w:t>模型</w:t>
      </w:r>
      <w:r w:rsidR="001C602F">
        <w:rPr>
          <w:szCs w:val="24"/>
        </w:rPr>
        <w:fldChar w:fldCharType="begin"/>
      </w:r>
      <w:r w:rsidR="001C602F">
        <w:rPr>
          <w:szCs w:val="24"/>
        </w:rPr>
        <w:instrText xml:space="preserve"> ADDIN NE.Ref.{2F0DEB6F-2E5E-4755-8E4A-2430EBF95229}</w:instrText>
      </w:r>
      <w:r w:rsidR="001C602F">
        <w:rPr>
          <w:szCs w:val="24"/>
        </w:rPr>
        <w:fldChar w:fldCharType="separate"/>
      </w:r>
      <w:r w:rsidR="00F81C42">
        <w:rPr>
          <w:color w:val="080000"/>
          <w:kern w:val="0"/>
          <w:szCs w:val="24"/>
          <w:vertAlign w:val="superscript"/>
        </w:rPr>
        <w:t>[21]</w:t>
      </w:r>
      <w:r w:rsidR="001C602F">
        <w:rPr>
          <w:szCs w:val="24"/>
        </w:rPr>
        <w:fldChar w:fldCharType="end"/>
      </w:r>
      <w:r>
        <w:rPr>
          <w:szCs w:val="24"/>
        </w:rPr>
        <w:t>，</w:t>
      </w:r>
      <w:r>
        <w:rPr>
          <w:rFonts w:hint="eastAsia"/>
          <w:szCs w:val="24"/>
        </w:rPr>
        <w:t xml:space="preserve"> </w:t>
      </w:r>
      <w:r>
        <w:rPr>
          <w:rFonts w:hint="eastAsia"/>
          <w:szCs w:val="24"/>
        </w:rPr>
        <w:t>该</w:t>
      </w:r>
      <w:r>
        <w:rPr>
          <w:szCs w:val="24"/>
        </w:rPr>
        <w:t>模型</w:t>
      </w:r>
      <w:r w:rsidR="00D73583">
        <w:rPr>
          <w:rFonts w:hint="eastAsia"/>
          <w:szCs w:val="24"/>
        </w:rPr>
        <w:t>对用户</w:t>
      </w:r>
      <w:r w:rsidR="00D73583">
        <w:rPr>
          <w:szCs w:val="24"/>
        </w:rPr>
        <w:t>和</w:t>
      </w:r>
      <w:r w:rsidR="00D73583">
        <w:rPr>
          <w:rFonts w:hint="eastAsia"/>
          <w:szCs w:val="24"/>
        </w:rPr>
        <w:t>item</w:t>
      </w:r>
      <w:r w:rsidR="00D73583">
        <w:rPr>
          <w:rFonts w:hint="eastAsia"/>
          <w:szCs w:val="24"/>
        </w:rPr>
        <w:t>之间</w:t>
      </w:r>
      <w:r w:rsidR="00D73583">
        <w:rPr>
          <w:szCs w:val="24"/>
        </w:rPr>
        <w:t>评分矩阵</w:t>
      </w:r>
      <w:r w:rsidR="00D73583">
        <w:rPr>
          <w:rFonts w:hint="eastAsia"/>
          <w:szCs w:val="24"/>
        </w:rPr>
        <w:t>进行</w:t>
      </w:r>
      <w:r w:rsidR="00D73583">
        <w:rPr>
          <w:szCs w:val="24"/>
        </w:rPr>
        <w:t>矩阵分解，得到低维空间向量</w:t>
      </w:r>
      <w:r w:rsidR="00D73583">
        <w:rPr>
          <w:rFonts w:hint="eastAsia"/>
          <w:szCs w:val="24"/>
        </w:rPr>
        <w:t>。</w:t>
      </w:r>
      <w:r w:rsidR="00D73583">
        <w:rPr>
          <w:szCs w:val="24"/>
        </w:rPr>
        <w:t>PMF</w:t>
      </w:r>
      <w:r w:rsidR="00D73583">
        <w:rPr>
          <w:rFonts w:hint="eastAsia"/>
          <w:szCs w:val="24"/>
        </w:rPr>
        <w:t>与</w:t>
      </w:r>
      <w:r w:rsidR="00D73583">
        <w:rPr>
          <w:szCs w:val="24"/>
        </w:rPr>
        <w:t>已有模型不同之处在于</w:t>
      </w:r>
      <w:r w:rsidR="00CD6DEA">
        <w:rPr>
          <w:rFonts w:hint="eastAsia"/>
          <w:szCs w:val="24"/>
        </w:rPr>
        <w:t>，</w:t>
      </w:r>
      <w:r w:rsidR="00CD6DEA">
        <w:rPr>
          <w:szCs w:val="24"/>
        </w:rPr>
        <w:t>其假设</w:t>
      </w:r>
      <w:r w:rsidR="004A5102">
        <w:rPr>
          <w:rFonts w:hint="eastAsia"/>
          <w:szCs w:val="24"/>
        </w:rPr>
        <w:t>评分</w:t>
      </w:r>
      <w:r w:rsidR="004A5102">
        <w:rPr>
          <w:szCs w:val="24"/>
        </w:rPr>
        <w:t>值相对于用户和物品</w:t>
      </w:r>
      <w:r w:rsidR="004A5102">
        <w:rPr>
          <w:rFonts w:hint="eastAsia"/>
          <w:szCs w:val="24"/>
        </w:rPr>
        <w:t>item</w:t>
      </w:r>
      <w:r w:rsidR="004A5102">
        <w:rPr>
          <w:rFonts w:hint="eastAsia"/>
          <w:szCs w:val="24"/>
        </w:rPr>
        <w:t>的</w:t>
      </w:r>
      <w:r w:rsidR="004A5102">
        <w:rPr>
          <w:szCs w:val="24"/>
        </w:rPr>
        <w:t>低维向量满足高斯分布</w:t>
      </w:r>
      <w:r w:rsidR="008F1C2F">
        <w:rPr>
          <w:rFonts w:hint="eastAsia"/>
          <w:szCs w:val="24"/>
        </w:rPr>
        <w:t>，</w:t>
      </w:r>
      <w:r w:rsidR="008F1C2F">
        <w:rPr>
          <w:rFonts w:hint="eastAsia"/>
          <w:szCs w:val="24"/>
        </w:rPr>
        <w:t xml:space="preserve"> </w:t>
      </w:r>
      <w:r w:rsidR="008F1C2F">
        <w:rPr>
          <w:rFonts w:hint="eastAsia"/>
          <w:szCs w:val="24"/>
        </w:rPr>
        <w:t>该模型</w:t>
      </w:r>
      <w:r w:rsidR="008F1C2F">
        <w:rPr>
          <w:szCs w:val="24"/>
        </w:rPr>
        <w:t>主要用于解决</w:t>
      </w:r>
      <w:r w:rsidR="00D11E78">
        <w:rPr>
          <w:rFonts w:hint="eastAsia"/>
          <w:szCs w:val="24"/>
        </w:rPr>
        <w:t>协同</w:t>
      </w:r>
      <w:r w:rsidR="00D11E78">
        <w:rPr>
          <w:szCs w:val="24"/>
        </w:rPr>
        <w:t>过滤</w:t>
      </w:r>
      <w:r w:rsidR="00D11E78">
        <w:rPr>
          <w:rFonts w:hint="eastAsia"/>
          <w:szCs w:val="24"/>
        </w:rPr>
        <w:t>算法</w:t>
      </w:r>
      <w:r w:rsidR="00D11E78">
        <w:rPr>
          <w:szCs w:val="24"/>
        </w:rPr>
        <w:t>中的</w:t>
      </w:r>
      <w:r w:rsidR="001C5E1F">
        <w:rPr>
          <w:rFonts w:hint="eastAsia"/>
          <w:szCs w:val="24"/>
        </w:rPr>
        <w:t>低效率</w:t>
      </w:r>
      <w:r w:rsidR="001C5E1F">
        <w:rPr>
          <w:szCs w:val="24"/>
        </w:rPr>
        <w:t>和稀疏性问题</w:t>
      </w:r>
      <w:r w:rsidR="00D11E78">
        <w:rPr>
          <w:rFonts w:hint="eastAsia"/>
          <w:szCs w:val="24"/>
        </w:rPr>
        <w:t xml:space="preserve">    </w:t>
      </w:r>
      <w:r w:rsidR="004A5102">
        <w:rPr>
          <w:szCs w:val="24"/>
        </w:rPr>
        <w:t>。</w:t>
      </w:r>
    </w:p>
    <w:p w14:paraId="692C9FE6" w14:textId="55E3FA82" w:rsidR="006F0E51" w:rsidRDefault="00583F82" w:rsidP="0034444B">
      <w:pPr>
        <w:pStyle w:val="ab"/>
        <w:numPr>
          <w:ilvl w:val="0"/>
          <w:numId w:val="40"/>
        </w:numPr>
        <w:ind w:firstLineChars="0"/>
        <w:rPr>
          <w:szCs w:val="24"/>
        </w:rPr>
      </w:pPr>
      <w:r w:rsidRPr="00C37852">
        <w:rPr>
          <w:szCs w:val="24"/>
        </w:rPr>
        <w:lastRenderedPageBreak/>
        <w:t>WRMF</w:t>
      </w:r>
      <w:r w:rsidRPr="00C37852">
        <w:rPr>
          <w:szCs w:val="24"/>
        </w:rPr>
        <w:t>模型</w:t>
      </w:r>
      <w:r w:rsidR="00F446C8">
        <w:rPr>
          <w:szCs w:val="24"/>
        </w:rPr>
        <w:fldChar w:fldCharType="begin"/>
      </w:r>
      <w:r w:rsidR="00F446C8">
        <w:rPr>
          <w:szCs w:val="24"/>
        </w:rPr>
        <w:instrText xml:space="preserve"> ADDIN NE.Ref.{E6C50876-7B86-4DB5-8CC2-B0B5951DA193}</w:instrText>
      </w:r>
      <w:r w:rsidR="00F446C8">
        <w:rPr>
          <w:szCs w:val="24"/>
        </w:rPr>
        <w:fldChar w:fldCharType="separate"/>
      </w:r>
      <w:r w:rsidR="00F81C42">
        <w:rPr>
          <w:color w:val="080000"/>
          <w:kern w:val="0"/>
          <w:szCs w:val="24"/>
          <w:vertAlign w:val="superscript"/>
        </w:rPr>
        <w:t>[2]</w:t>
      </w:r>
      <w:r w:rsidR="00F446C8">
        <w:rPr>
          <w:szCs w:val="24"/>
        </w:rPr>
        <w:fldChar w:fldCharType="end"/>
      </w:r>
      <w:r w:rsidR="00C37852">
        <w:rPr>
          <w:rFonts w:hint="eastAsia"/>
          <w:szCs w:val="24"/>
        </w:rPr>
        <w:t>，</w:t>
      </w:r>
      <w:r w:rsidR="00C37852">
        <w:rPr>
          <w:rFonts w:hint="eastAsia"/>
          <w:szCs w:val="24"/>
        </w:rPr>
        <w:t xml:space="preserve"> </w:t>
      </w:r>
      <w:r w:rsidR="00C37852">
        <w:rPr>
          <w:rFonts w:hint="eastAsia"/>
          <w:szCs w:val="24"/>
        </w:rPr>
        <w:t>该</w:t>
      </w:r>
      <w:r w:rsidR="00C37852">
        <w:rPr>
          <w:szCs w:val="24"/>
        </w:rPr>
        <w:t>模型</w:t>
      </w:r>
      <w:r w:rsidR="00280619">
        <w:rPr>
          <w:rFonts w:hint="eastAsia"/>
          <w:szCs w:val="24"/>
        </w:rPr>
        <w:t>以</w:t>
      </w:r>
      <w:r w:rsidR="00280619">
        <w:rPr>
          <w:szCs w:val="24"/>
        </w:rPr>
        <w:t>不同的信任值</w:t>
      </w:r>
      <w:r w:rsidR="00D770A6">
        <w:rPr>
          <w:rFonts w:hint="eastAsia"/>
          <w:szCs w:val="24"/>
        </w:rPr>
        <w:t>度量</w:t>
      </w:r>
      <w:r w:rsidR="00583E3B">
        <w:rPr>
          <w:rFonts w:hint="eastAsia"/>
          <w:szCs w:val="24"/>
        </w:rPr>
        <w:t>已</w:t>
      </w:r>
      <w:r w:rsidR="00583E3B">
        <w:rPr>
          <w:szCs w:val="24"/>
        </w:rPr>
        <w:t>观察到的数据和未观察到的数据</w:t>
      </w:r>
      <w:r w:rsidR="001B457C">
        <w:rPr>
          <w:rFonts w:hint="eastAsia"/>
          <w:szCs w:val="24"/>
        </w:rPr>
        <w:t>，通过</w:t>
      </w:r>
      <w:r w:rsidR="001B457C">
        <w:rPr>
          <w:szCs w:val="24"/>
        </w:rPr>
        <w:t>矩阵分解来最小化</w:t>
      </w:r>
      <w:r w:rsidR="00F66568">
        <w:rPr>
          <w:rFonts w:hint="eastAsia"/>
          <w:szCs w:val="24"/>
        </w:rPr>
        <w:t>二次</w:t>
      </w:r>
      <w:r w:rsidR="00F66568">
        <w:rPr>
          <w:szCs w:val="24"/>
        </w:rPr>
        <w:t>损失函数。</w:t>
      </w:r>
    </w:p>
    <w:p w14:paraId="34BFCA9D" w14:textId="143EF54C" w:rsidR="00F66568" w:rsidRDefault="00F66568" w:rsidP="0034444B">
      <w:pPr>
        <w:pStyle w:val="ab"/>
        <w:numPr>
          <w:ilvl w:val="0"/>
          <w:numId w:val="40"/>
        </w:numPr>
        <w:ind w:firstLineChars="0"/>
        <w:rPr>
          <w:szCs w:val="24"/>
        </w:rPr>
      </w:pPr>
      <w:r>
        <w:rPr>
          <w:szCs w:val="24"/>
        </w:rPr>
        <w:t>BRP</w:t>
      </w:r>
      <w:r w:rsidR="00F446C8">
        <w:rPr>
          <w:szCs w:val="24"/>
        </w:rPr>
        <w:t>模型</w:t>
      </w:r>
      <w:r w:rsidR="00F81C42">
        <w:rPr>
          <w:szCs w:val="24"/>
        </w:rPr>
        <w:fldChar w:fldCharType="begin"/>
      </w:r>
      <w:r w:rsidR="00F81C42">
        <w:rPr>
          <w:szCs w:val="24"/>
        </w:rPr>
        <w:instrText xml:space="preserve"> ADDIN NE.Ref.{17C75676-2B35-4ED7-88FA-665A2E781CBF}</w:instrText>
      </w:r>
      <w:r w:rsidR="00F81C42">
        <w:rPr>
          <w:szCs w:val="24"/>
        </w:rPr>
        <w:fldChar w:fldCharType="separate"/>
      </w:r>
      <w:r w:rsidR="00F81C42">
        <w:rPr>
          <w:color w:val="080000"/>
          <w:kern w:val="0"/>
          <w:szCs w:val="24"/>
          <w:vertAlign w:val="superscript"/>
        </w:rPr>
        <w:t>[4]</w:t>
      </w:r>
      <w:r w:rsidR="00F81C42">
        <w:rPr>
          <w:szCs w:val="24"/>
        </w:rPr>
        <w:fldChar w:fldCharType="end"/>
      </w:r>
      <w:r>
        <w:rPr>
          <w:rFonts w:hint="eastAsia"/>
          <w:szCs w:val="24"/>
        </w:rPr>
        <w:t>，</w:t>
      </w:r>
      <w:r>
        <w:rPr>
          <w:rFonts w:hint="eastAsia"/>
          <w:szCs w:val="24"/>
        </w:rPr>
        <w:t xml:space="preserve"> </w:t>
      </w:r>
      <w:r w:rsidR="003820D0">
        <w:rPr>
          <w:szCs w:val="24"/>
        </w:rPr>
        <w:t>BRP</w:t>
      </w:r>
      <w:r w:rsidR="003820D0">
        <w:rPr>
          <w:szCs w:val="24"/>
        </w:rPr>
        <w:t>模型将推荐问题建模为偏序问题，</w:t>
      </w:r>
      <w:r>
        <w:rPr>
          <w:rFonts w:hint="eastAsia"/>
          <w:szCs w:val="24"/>
        </w:rPr>
        <w:t>该</w:t>
      </w:r>
      <w:r>
        <w:rPr>
          <w:szCs w:val="24"/>
        </w:rPr>
        <w:t>模型</w:t>
      </w:r>
      <w:r>
        <w:rPr>
          <w:rFonts w:hint="eastAsia"/>
          <w:szCs w:val="24"/>
        </w:rPr>
        <w:t>优化</w:t>
      </w:r>
      <w:r>
        <w:rPr>
          <w:szCs w:val="24"/>
        </w:rPr>
        <w:t>了对于以观察的</w:t>
      </w:r>
      <w:r>
        <w:rPr>
          <w:szCs w:val="24"/>
        </w:rPr>
        <w:t>POI</w:t>
      </w:r>
      <w:r>
        <w:rPr>
          <w:rFonts w:hint="eastAsia"/>
          <w:szCs w:val="24"/>
        </w:rPr>
        <w:t>和</w:t>
      </w:r>
      <w:r>
        <w:rPr>
          <w:szCs w:val="24"/>
        </w:rPr>
        <w:t>未观察到的</w:t>
      </w:r>
      <w:r>
        <w:rPr>
          <w:szCs w:val="24"/>
        </w:rPr>
        <w:t>POI</w:t>
      </w:r>
      <w:r w:rsidR="00CA6B71">
        <w:rPr>
          <w:rFonts w:hint="eastAsia"/>
          <w:szCs w:val="24"/>
        </w:rPr>
        <w:t>之间</w:t>
      </w:r>
      <w:r w:rsidR="00CA6B71">
        <w:rPr>
          <w:szCs w:val="24"/>
        </w:rPr>
        <w:t>的</w:t>
      </w:r>
      <w:r w:rsidR="00CA6B71">
        <w:rPr>
          <w:rFonts w:hint="eastAsia"/>
          <w:szCs w:val="24"/>
        </w:rPr>
        <w:t>相对</w:t>
      </w:r>
      <w:r>
        <w:rPr>
          <w:szCs w:val="24"/>
        </w:rPr>
        <w:t>排序。</w:t>
      </w:r>
    </w:p>
    <w:p w14:paraId="5526F691" w14:textId="0D0DE77D" w:rsidR="00866018" w:rsidRPr="00266303" w:rsidRDefault="00EA13B2" w:rsidP="00C24398">
      <w:pPr>
        <w:pStyle w:val="ab"/>
        <w:numPr>
          <w:ilvl w:val="0"/>
          <w:numId w:val="40"/>
        </w:numPr>
        <w:ind w:firstLineChars="0"/>
        <w:rPr>
          <w:szCs w:val="24"/>
        </w:rPr>
      </w:pPr>
      <w:r>
        <w:rPr>
          <w:szCs w:val="24"/>
        </w:rPr>
        <w:t>C</w:t>
      </w:r>
      <w:r>
        <w:rPr>
          <w:rFonts w:hint="eastAsia"/>
          <w:szCs w:val="24"/>
        </w:rPr>
        <w:t>ofactor</w:t>
      </w:r>
      <w:r w:rsidR="00F446C8">
        <w:rPr>
          <w:rFonts w:hint="eastAsia"/>
          <w:szCs w:val="24"/>
        </w:rPr>
        <w:t>模型</w:t>
      </w:r>
      <w:r w:rsidR="00F81C42">
        <w:rPr>
          <w:szCs w:val="24"/>
        </w:rPr>
        <w:fldChar w:fldCharType="begin"/>
      </w:r>
      <w:r w:rsidR="00F81C42">
        <w:rPr>
          <w:szCs w:val="24"/>
        </w:rPr>
        <w:instrText xml:space="preserve"> ADDIN NE.Ref.{C6634B78-335A-4353-A139-B551AC1AEFF2}</w:instrText>
      </w:r>
      <w:r w:rsidR="00F81C42">
        <w:rPr>
          <w:szCs w:val="24"/>
        </w:rPr>
        <w:fldChar w:fldCharType="separate"/>
      </w:r>
      <w:r w:rsidR="00F81C42">
        <w:rPr>
          <w:color w:val="080000"/>
          <w:kern w:val="0"/>
          <w:szCs w:val="24"/>
          <w:vertAlign w:val="superscript"/>
        </w:rPr>
        <w:t>[36]</w:t>
      </w:r>
      <w:r w:rsidR="00F81C42">
        <w:rPr>
          <w:szCs w:val="24"/>
        </w:rPr>
        <w:fldChar w:fldCharType="end"/>
      </w:r>
      <w:r>
        <w:rPr>
          <w:szCs w:val="24"/>
        </w:rPr>
        <w:t>，</w:t>
      </w:r>
      <w:r>
        <w:rPr>
          <w:rFonts w:hint="eastAsia"/>
          <w:szCs w:val="24"/>
        </w:rPr>
        <w:t xml:space="preserve"> </w:t>
      </w:r>
      <w:r>
        <w:rPr>
          <w:rFonts w:hint="eastAsia"/>
          <w:szCs w:val="24"/>
        </w:rPr>
        <w:t>该</w:t>
      </w:r>
      <w:r>
        <w:rPr>
          <w:szCs w:val="24"/>
        </w:rPr>
        <w:t>模型</w:t>
      </w:r>
      <w:r w:rsidR="009B61BC">
        <w:rPr>
          <w:rFonts w:hint="eastAsia"/>
          <w:szCs w:val="24"/>
        </w:rPr>
        <w:t>对评分</w:t>
      </w:r>
      <w:r w:rsidR="009B61BC">
        <w:rPr>
          <w:szCs w:val="24"/>
        </w:rPr>
        <w:t>矩阵</w:t>
      </w:r>
      <w:r w:rsidR="009B61BC">
        <w:rPr>
          <w:rFonts w:hint="eastAsia"/>
          <w:szCs w:val="24"/>
        </w:rPr>
        <w:t>利用</w:t>
      </w:r>
      <w:r w:rsidR="0075454E">
        <w:rPr>
          <w:rFonts w:hint="eastAsia"/>
          <w:szCs w:val="24"/>
        </w:rPr>
        <w:t>矩阵</w:t>
      </w:r>
      <w:r w:rsidR="0075454E">
        <w:rPr>
          <w:szCs w:val="24"/>
        </w:rPr>
        <w:t>分解得到低维向量</w:t>
      </w:r>
      <w:r w:rsidR="00D14497">
        <w:rPr>
          <w:szCs w:val="24"/>
        </w:rPr>
        <w:t>，</w:t>
      </w:r>
      <w:r w:rsidR="0075454E">
        <w:rPr>
          <w:rFonts w:hint="eastAsia"/>
          <w:szCs w:val="24"/>
        </w:rPr>
        <w:t xml:space="preserve"> </w:t>
      </w:r>
      <w:r w:rsidR="00E76DA0">
        <w:rPr>
          <w:szCs w:val="24"/>
        </w:rPr>
        <w:t>但是</w:t>
      </w:r>
      <w:r w:rsidR="00E76DA0">
        <w:rPr>
          <w:rFonts w:hint="eastAsia"/>
          <w:szCs w:val="24"/>
        </w:rPr>
        <w:t>同时</w:t>
      </w:r>
      <w:r w:rsidR="00B21B6A">
        <w:rPr>
          <w:rFonts w:hint="eastAsia"/>
          <w:szCs w:val="24"/>
        </w:rPr>
        <w:t>利用</w:t>
      </w:r>
      <w:r w:rsidR="00420345">
        <w:rPr>
          <w:rFonts w:hint="eastAsia"/>
          <w:szCs w:val="24"/>
        </w:rPr>
        <w:t>词</w:t>
      </w:r>
      <w:r w:rsidR="00420345">
        <w:rPr>
          <w:szCs w:val="24"/>
        </w:rPr>
        <w:t>嵌入的方式对</w:t>
      </w:r>
      <w:r w:rsidR="00CF01BC">
        <w:rPr>
          <w:rFonts w:hint="eastAsia"/>
          <w:szCs w:val="24"/>
        </w:rPr>
        <w:t>推荐</w:t>
      </w:r>
      <w:r w:rsidR="00CF01BC">
        <w:rPr>
          <w:szCs w:val="24"/>
        </w:rPr>
        <w:t>效果进行</w:t>
      </w:r>
      <w:r w:rsidR="00CF01BC">
        <w:rPr>
          <w:rFonts w:hint="eastAsia"/>
          <w:szCs w:val="24"/>
        </w:rPr>
        <w:t>进一步</w:t>
      </w:r>
      <w:r w:rsidR="00CF01BC">
        <w:rPr>
          <w:szCs w:val="24"/>
        </w:rPr>
        <w:t>的增强。</w:t>
      </w:r>
      <w:r w:rsidR="000318A4">
        <w:rPr>
          <w:rFonts w:hint="eastAsia"/>
          <w:szCs w:val="24"/>
        </w:rPr>
        <w:t>该模型</w:t>
      </w:r>
      <w:r w:rsidR="000318A4">
        <w:rPr>
          <w:szCs w:val="24"/>
        </w:rPr>
        <w:t>也是</w:t>
      </w:r>
      <w:r w:rsidR="00AA25CF">
        <w:rPr>
          <w:rFonts w:hint="eastAsia"/>
          <w:szCs w:val="24"/>
        </w:rPr>
        <w:t>解决</w:t>
      </w:r>
      <w:r w:rsidR="00AA25CF">
        <w:rPr>
          <w:szCs w:val="24"/>
        </w:rPr>
        <w:t>隐</w:t>
      </w:r>
      <w:r w:rsidR="00AA25CF">
        <w:rPr>
          <w:rFonts w:hint="eastAsia"/>
          <w:szCs w:val="24"/>
        </w:rPr>
        <w:t>式</w:t>
      </w:r>
      <w:r w:rsidR="00AA25CF">
        <w:rPr>
          <w:szCs w:val="24"/>
        </w:rPr>
        <w:t>推荐问题。</w:t>
      </w:r>
    </w:p>
    <w:p w14:paraId="421CA976" w14:textId="100E2638" w:rsidR="0074296E" w:rsidRPr="00303F36" w:rsidRDefault="0074296E" w:rsidP="0074296E">
      <w:pPr>
        <w:pStyle w:val="2"/>
      </w:pPr>
      <w:bookmarkStart w:id="88" w:name="_Toc479607987"/>
      <w:r>
        <w:t>5</w:t>
      </w:r>
      <w:r w:rsidRPr="00303F36">
        <w:t xml:space="preserve">.4 </w:t>
      </w:r>
      <w:r w:rsidRPr="00303F36">
        <w:t>实验结果及分析</w:t>
      </w:r>
      <w:bookmarkEnd w:id="88"/>
    </w:p>
    <w:p w14:paraId="62D322E0" w14:textId="62B84467" w:rsidR="00E07EB6" w:rsidRDefault="00E07EB6" w:rsidP="00A64C94">
      <w:r>
        <w:tab/>
      </w:r>
      <w:r>
        <w:rPr>
          <w:rFonts w:hint="eastAsia"/>
        </w:rPr>
        <w:t>在</w:t>
      </w:r>
      <w:r>
        <w:t>本小</w:t>
      </w:r>
      <w:r>
        <w:rPr>
          <w:rFonts w:hint="eastAsia"/>
        </w:rPr>
        <w:t>节</w:t>
      </w:r>
      <w:r>
        <w:t>中，我们</w:t>
      </w:r>
      <w:r w:rsidR="00244C78">
        <w:rPr>
          <w:rFonts w:hint="eastAsia"/>
        </w:rPr>
        <w:t>使用精度</w:t>
      </w:r>
      <w:r w:rsidR="00244C78">
        <w:t>，召回率</w:t>
      </w:r>
      <w:r w:rsidR="00244C78">
        <w:rPr>
          <w:rFonts w:hint="eastAsia"/>
        </w:rPr>
        <w:t>等指标</w:t>
      </w:r>
      <w:r w:rsidR="00204DDF">
        <w:rPr>
          <w:rFonts w:hint="eastAsia"/>
        </w:rPr>
        <w:t>对</w:t>
      </w:r>
      <w:r w:rsidR="00E63548">
        <w:t>提出的</w:t>
      </w:r>
      <w:r>
        <w:t>模型</w:t>
      </w:r>
      <w:r w:rsidR="00C16230">
        <w:rPr>
          <w:rFonts w:hint="eastAsia"/>
        </w:rPr>
        <w:t>在</w:t>
      </w:r>
      <w:r w:rsidR="006943C7">
        <w:rPr>
          <w:rFonts w:hint="eastAsia"/>
        </w:rPr>
        <w:t>标准</w:t>
      </w:r>
      <w:r w:rsidR="006943C7">
        <w:t>POI</w:t>
      </w:r>
      <w:r w:rsidR="006943C7">
        <w:t>推荐</w:t>
      </w:r>
      <w:r w:rsidR="006943C7">
        <w:rPr>
          <w:rFonts w:hint="eastAsia"/>
        </w:rPr>
        <w:t>任务</w:t>
      </w:r>
      <w:r w:rsidR="00EB2A64">
        <w:rPr>
          <w:rFonts w:hint="eastAsia"/>
        </w:rPr>
        <w:t>进行了</w:t>
      </w:r>
      <w:r w:rsidR="00EB2A64">
        <w:t>评估。</w:t>
      </w:r>
    </w:p>
    <w:p w14:paraId="70D7C307" w14:textId="40D73C34" w:rsidR="00C778DC" w:rsidRDefault="00C778DC" w:rsidP="00A64C94">
      <w:r>
        <w:rPr>
          <w:rFonts w:hint="eastAsia"/>
        </w:rPr>
        <w:t xml:space="preserve">5.4.1 </w:t>
      </w:r>
      <w:r>
        <w:rPr>
          <w:rFonts w:hint="eastAsia"/>
        </w:rPr>
        <w:t>标准</w:t>
      </w:r>
      <w:r>
        <w:t>推荐的</w:t>
      </w:r>
      <w:r>
        <w:rPr>
          <w:rFonts w:hint="eastAsia"/>
        </w:rPr>
        <w:t>性能</w:t>
      </w:r>
    </w:p>
    <w:p w14:paraId="4BDC4E0A" w14:textId="54E7963C" w:rsidR="00F02CBB" w:rsidRDefault="00AD6489" w:rsidP="00A64C94">
      <w:r>
        <w:rPr>
          <w:rFonts w:hint="eastAsia"/>
        </w:rPr>
        <w:tab/>
      </w:r>
      <w:r w:rsidR="007466B3">
        <w:rPr>
          <w:rFonts w:hint="eastAsia"/>
        </w:rPr>
        <w:t>图</w:t>
      </w:r>
      <w:r w:rsidR="007466B3">
        <w:t xml:space="preserve">5-4 </w:t>
      </w:r>
      <w:r w:rsidR="007466B3">
        <w:rPr>
          <w:rFonts w:hint="eastAsia"/>
        </w:rPr>
        <w:t>展示</w:t>
      </w:r>
      <w:r w:rsidR="007466B3">
        <w:t>了所有推荐</w:t>
      </w:r>
      <w:r w:rsidR="007466B3">
        <w:rPr>
          <w:rFonts w:hint="eastAsia"/>
        </w:rPr>
        <w:t>方法</w:t>
      </w:r>
      <w:r w:rsidR="007466B3">
        <w:t>在</w:t>
      </w:r>
      <w:r w:rsidR="005A2768">
        <w:rPr>
          <w:rFonts w:hint="eastAsia"/>
        </w:rPr>
        <w:t>两个</w:t>
      </w:r>
      <w:r w:rsidR="001A3B36">
        <w:rPr>
          <w:rFonts w:hint="eastAsia"/>
        </w:rPr>
        <w:t>数据</w:t>
      </w:r>
      <w:r w:rsidR="005A2768">
        <w:rPr>
          <w:rFonts w:hint="eastAsia"/>
        </w:rPr>
        <w:t>下的</w:t>
      </w:r>
      <w:r w:rsidR="006152AC">
        <w:rPr>
          <w:rFonts w:hint="eastAsia"/>
        </w:rPr>
        <w:t>实验</w:t>
      </w:r>
      <w:r w:rsidR="006152AC">
        <w:t>性能</w:t>
      </w:r>
      <w:r w:rsidR="005A2768">
        <w:t>。</w:t>
      </w:r>
      <w:r w:rsidR="00F52A19">
        <w:tab/>
      </w:r>
      <w:r w:rsidR="00F52A19">
        <w:rPr>
          <w:rFonts w:hint="eastAsia"/>
        </w:rPr>
        <w:t>实验</w:t>
      </w:r>
      <w:r w:rsidR="00F52A19">
        <w:t>结果分别</w:t>
      </w:r>
      <w:r w:rsidR="006828B3">
        <w:rPr>
          <w:rFonts w:hint="eastAsia"/>
        </w:rPr>
        <w:t>为</w:t>
      </w:r>
      <w:r w:rsidR="00F02CBB">
        <w:rPr>
          <w:rFonts w:hint="eastAsia"/>
        </w:rPr>
        <w:t>top5,</w:t>
      </w:r>
      <w:r w:rsidR="006828B3">
        <w:t xml:space="preserve"> </w:t>
      </w:r>
      <w:r w:rsidR="00F02CBB">
        <w:rPr>
          <w:rFonts w:hint="eastAsia"/>
        </w:rPr>
        <w:t xml:space="preserve"> top</w:t>
      </w:r>
      <w:r w:rsidR="00F02CBB">
        <w:t xml:space="preserve">10, </w:t>
      </w:r>
      <w:r w:rsidR="00F421AE">
        <w:t xml:space="preserve"> </w:t>
      </w:r>
      <w:r w:rsidR="00F02CBB">
        <w:t>top20</w:t>
      </w:r>
      <w:r w:rsidR="006828B3">
        <w:rPr>
          <w:rFonts w:hint="eastAsia"/>
        </w:rPr>
        <w:t>推荐</w:t>
      </w:r>
      <w:r w:rsidR="006828B3">
        <w:t>下的</w:t>
      </w:r>
      <w:r w:rsidR="00047BCA">
        <w:rPr>
          <w:rFonts w:hint="eastAsia"/>
        </w:rPr>
        <w:t>精度</w:t>
      </w:r>
      <w:r w:rsidR="00047BCA">
        <w:t>和</w:t>
      </w:r>
      <w:r w:rsidR="00047BCA">
        <w:rPr>
          <w:rFonts w:hint="eastAsia"/>
        </w:rPr>
        <w:t>召回率</w:t>
      </w:r>
      <w:r w:rsidR="00047BCA">
        <w:t>。</w:t>
      </w:r>
      <w:r w:rsidR="000F75BE">
        <w:rPr>
          <w:rFonts w:hint="eastAsia"/>
        </w:rPr>
        <w:t>从</w:t>
      </w:r>
      <w:r w:rsidR="000F75BE">
        <w:t>实验结果中，我们可以看出，</w:t>
      </w:r>
      <w:r w:rsidR="000F75BE">
        <w:rPr>
          <w:rFonts w:hint="eastAsia"/>
        </w:rPr>
        <w:t>模型×</w:t>
      </w:r>
      <w:r w:rsidR="000F75BE">
        <w:t>××</w:t>
      </w:r>
      <w:r w:rsidR="000F75BE">
        <w:rPr>
          <w:rFonts w:hint="eastAsia"/>
        </w:rPr>
        <w:t>的</w:t>
      </w:r>
      <w:r w:rsidR="000F75BE">
        <w:t>性能总是优于</w:t>
      </w:r>
      <w:r w:rsidR="000F75BE">
        <w:rPr>
          <w:rFonts w:hint="eastAsia"/>
        </w:rPr>
        <w:t>×</w:t>
      </w:r>
      <w:r w:rsidR="000F75BE">
        <w:t>×××</w:t>
      </w:r>
      <w:r w:rsidR="000F75BE">
        <w:rPr>
          <w:rFonts w:hint="eastAsia"/>
        </w:rPr>
        <w:t>模型。</w:t>
      </w:r>
      <w:r w:rsidR="00004B91">
        <w:rPr>
          <w:rFonts w:hint="eastAsia"/>
        </w:rPr>
        <w:t xml:space="preserve"> </w:t>
      </w:r>
    </w:p>
    <w:p w14:paraId="4BF19EE0" w14:textId="77777777" w:rsidR="00584614" w:rsidRDefault="00584614" w:rsidP="00A64C94"/>
    <w:p w14:paraId="0F68E35A" w14:textId="77777777" w:rsidR="00584614" w:rsidRDefault="00584614" w:rsidP="00A64C94"/>
    <w:p w14:paraId="45E69D5B" w14:textId="77777777" w:rsidR="00584614" w:rsidRDefault="00584614" w:rsidP="00A64C94"/>
    <w:p w14:paraId="4AD9582A" w14:textId="77777777" w:rsidR="00584614" w:rsidRDefault="00584614" w:rsidP="00584614">
      <w:r>
        <w:tab/>
      </w:r>
      <w:r>
        <w:rPr>
          <w:rFonts w:hint="eastAsia"/>
        </w:rPr>
        <w:t>利用</w:t>
      </w:r>
      <w:r>
        <w:rPr>
          <w:rFonts w:hint="eastAsia"/>
        </w:rPr>
        <w:t>item</w:t>
      </w:r>
      <w:r>
        <w:rPr>
          <w:rFonts w:hint="eastAsia"/>
        </w:rPr>
        <w:t>之间</w:t>
      </w:r>
      <w:r>
        <w:t>的相似</w:t>
      </w:r>
      <w:r>
        <w:rPr>
          <w:rFonts w:hint="eastAsia"/>
        </w:rPr>
        <w:t>进行</w:t>
      </w:r>
      <w:r>
        <w:t>推荐</w:t>
      </w:r>
      <w:r>
        <w:rPr>
          <w:rFonts w:hint="eastAsia"/>
        </w:rPr>
        <w:t>更加</w:t>
      </w:r>
      <w:r>
        <w:t>有效的原因，</w:t>
      </w:r>
    </w:p>
    <w:p w14:paraId="6D9E81C0" w14:textId="77777777" w:rsidR="002A2818" w:rsidRDefault="002A2818" w:rsidP="00584614">
      <w:pPr>
        <w:rPr>
          <w:rFonts w:hint="eastAsia"/>
        </w:rPr>
      </w:pPr>
    </w:p>
    <w:p w14:paraId="742B02B4" w14:textId="58596E15" w:rsidR="001F6517" w:rsidRPr="002A2818" w:rsidRDefault="001F6517" w:rsidP="00584614">
      <w:pPr>
        <w:rPr>
          <w:color w:val="FF0000"/>
        </w:rPr>
      </w:pPr>
      <w:r w:rsidRPr="002A2818">
        <w:rPr>
          <w:rFonts w:hint="eastAsia"/>
          <w:color w:val="FF0000"/>
        </w:rPr>
        <w:t>我们进一步的统计了</w:t>
      </w:r>
      <w:r w:rsidR="00CD7DA3" w:rsidRPr="002A2818">
        <w:rPr>
          <w:rFonts w:hint="eastAsia"/>
          <w:color w:val="FF0000"/>
        </w:rPr>
        <w:t>相关的</w:t>
      </w:r>
      <w:r w:rsidR="0081047D" w:rsidRPr="002A2818">
        <w:rPr>
          <w:rFonts w:hint="eastAsia"/>
          <w:color w:val="FF0000"/>
        </w:rPr>
        <w:t>在测试集中</w:t>
      </w:r>
      <w:r w:rsidR="00890A1E" w:rsidRPr="002A2818">
        <w:rPr>
          <w:rFonts w:hint="eastAsia"/>
          <w:color w:val="FF0000"/>
        </w:rPr>
        <w:t>用户喜好的哪些</w:t>
      </w:r>
    </w:p>
    <w:p w14:paraId="3113B89D" w14:textId="77777777" w:rsidR="001F6517" w:rsidRDefault="001F6517" w:rsidP="00584614">
      <w:pPr>
        <w:rPr>
          <w:rFonts w:hint="eastAsia"/>
        </w:rPr>
      </w:pPr>
    </w:p>
    <w:p w14:paraId="5D992857" w14:textId="67D754B3" w:rsidR="00D35EE6" w:rsidRPr="00584614" w:rsidRDefault="00D35EE6" w:rsidP="00A64C94">
      <w:pPr>
        <w:rPr>
          <w:rFonts w:hint="eastAsia"/>
        </w:rPr>
      </w:pPr>
    </w:p>
    <w:p w14:paraId="2D585B0B" w14:textId="4AC6969E" w:rsidR="005E1518" w:rsidRDefault="005E1518" w:rsidP="005E1518">
      <w:pPr>
        <w:rPr>
          <w:rFonts w:hint="eastAsia"/>
          <w:szCs w:val="24"/>
        </w:rPr>
      </w:pPr>
      <w:r>
        <w:tab/>
      </w:r>
      <w:r>
        <w:rPr>
          <w:rFonts w:hint="eastAsia"/>
        </w:rPr>
        <w:t>相比</w:t>
      </w:r>
      <w:r w:rsidR="005D7933" w:rsidRPr="00C37852">
        <w:rPr>
          <w:szCs w:val="24"/>
        </w:rPr>
        <w:t>WRMF</w:t>
      </w:r>
      <w:r w:rsidR="005D7933">
        <w:rPr>
          <w:rFonts w:hint="eastAsia"/>
          <w:szCs w:val="24"/>
        </w:rPr>
        <w:t>模型，</w:t>
      </w:r>
      <w:r w:rsidR="005D7933">
        <w:rPr>
          <w:szCs w:val="24"/>
        </w:rPr>
        <w:t>PBG</w:t>
      </w:r>
      <w:r w:rsidR="005D7933">
        <w:rPr>
          <w:rFonts w:hint="eastAsia"/>
          <w:szCs w:val="24"/>
        </w:rPr>
        <w:t>模型利用</w:t>
      </w:r>
      <w:r w:rsidR="00717E5F">
        <w:rPr>
          <w:rFonts w:hint="eastAsia"/>
          <w:szCs w:val="24"/>
        </w:rPr>
        <w:t>集体智慧的方式</w:t>
      </w:r>
      <w:r w:rsidR="00E63000">
        <w:rPr>
          <w:rFonts w:hint="eastAsia"/>
          <w:szCs w:val="24"/>
        </w:rPr>
        <w:t>度量</w:t>
      </w:r>
      <w:bookmarkStart w:id="89" w:name="_GoBack"/>
      <w:bookmarkEnd w:id="89"/>
    </w:p>
    <w:p w14:paraId="7067B261" w14:textId="77777777" w:rsidR="005D7933" w:rsidRPr="005D7933" w:rsidRDefault="005D7933" w:rsidP="005E1518">
      <w:pPr>
        <w:rPr>
          <w:rFonts w:hint="eastAsia"/>
        </w:rPr>
      </w:pPr>
    </w:p>
    <w:p w14:paraId="55BFD169" w14:textId="50919CA6" w:rsidR="001823A9" w:rsidRDefault="005E1518" w:rsidP="005E1518">
      <w:pPr>
        <w:ind w:firstLine="420"/>
        <w:rPr>
          <w:rFonts w:hint="eastAsia"/>
        </w:rPr>
      </w:pPr>
      <w:r>
        <w:t>一部分的原因在于：在</w:t>
      </w:r>
      <w:r>
        <w:t>POI</w:t>
      </w:r>
      <w:r>
        <w:t>推荐的场景下，</w:t>
      </w:r>
      <w:r>
        <w:t>POI</w:t>
      </w:r>
      <w:r>
        <w:t>的</w:t>
      </w:r>
      <w:r>
        <w:rPr>
          <w:rFonts w:hint="eastAsia"/>
        </w:rPr>
        <w:t>分类</w:t>
      </w:r>
      <w:r>
        <w:t>和内容相对的</w:t>
      </w:r>
      <w:r>
        <w:rPr>
          <w:rFonts w:hint="eastAsia"/>
        </w:rPr>
        <w:t>的</w:t>
      </w:r>
      <w:r>
        <w:t>简单，</w:t>
      </w:r>
      <w:r>
        <w:rPr>
          <w:rFonts w:hint="eastAsia"/>
        </w:rPr>
        <w:t>新颖</w:t>
      </w:r>
      <w:r>
        <w:t>性</w:t>
      </w:r>
      <w:r>
        <w:rPr>
          <w:rFonts w:hint="eastAsia"/>
        </w:rPr>
        <w:t>不高；相比</w:t>
      </w:r>
      <w:r>
        <w:t>而言，线上的商品</w:t>
      </w:r>
      <w:r>
        <w:rPr>
          <w:rFonts w:hint="eastAsia"/>
        </w:rPr>
        <w:t>或者</w:t>
      </w:r>
      <w:r>
        <w:t>文章</w:t>
      </w:r>
      <w:r>
        <w:rPr>
          <w:rFonts w:hint="eastAsia"/>
        </w:rPr>
        <w:t>分类</w:t>
      </w:r>
      <w:r>
        <w:t>更加的精细，</w:t>
      </w:r>
      <w:r>
        <w:rPr>
          <w:rFonts w:hint="eastAsia"/>
        </w:rPr>
        <w:t>地理</w:t>
      </w:r>
      <w:r>
        <w:t>位置，</w:t>
      </w:r>
      <w:r>
        <w:rPr>
          <w:rFonts w:hint="eastAsia"/>
        </w:rPr>
        <w:t>POI</w:t>
      </w:r>
      <w:r>
        <w:t>的类别，以及服务的质量</w:t>
      </w:r>
      <w:r>
        <w:rPr>
          <w:rFonts w:hint="eastAsia"/>
        </w:rPr>
        <w:t>因素是</w:t>
      </w:r>
      <w:r>
        <w:t>三个</w:t>
      </w:r>
      <w:r>
        <w:rPr>
          <w:rFonts w:hint="eastAsia"/>
        </w:rPr>
        <w:t>影响</w:t>
      </w:r>
      <w:r>
        <w:t>用户选择</w:t>
      </w:r>
      <w:r>
        <w:rPr>
          <w:rFonts w:hint="eastAsia"/>
        </w:rPr>
        <w:t>的</w:t>
      </w:r>
      <w:r>
        <w:t>最重要因素。</w:t>
      </w:r>
      <w:r>
        <w:rPr>
          <w:rFonts w:hint="eastAsia"/>
        </w:rPr>
        <w:t>同时</w:t>
      </w:r>
      <w:r>
        <w:t>受到地理位置</w:t>
      </w:r>
      <w:r>
        <w:rPr>
          <w:rFonts w:hint="eastAsia"/>
        </w:rPr>
        <w:t>因素</w:t>
      </w:r>
      <w:r>
        <w:t>的</w:t>
      </w:r>
      <w:r>
        <w:lastRenderedPageBreak/>
        <w:t>限制，用户</w:t>
      </w:r>
      <w:r>
        <w:rPr>
          <w:rFonts w:hint="eastAsia"/>
        </w:rPr>
        <w:t>所</w:t>
      </w:r>
      <w:r>
        <w:t>访问的</w:t>
      </w:r>
      <w:r>
        <w:t>POI</w:t>
      </w:r>
      <w:r>
        <w:t>的位置相对比较集中</w:t>
      </w:r>
      <w:r>
        <w:rPr>
          <w:rFonts w:hint="eastAsia"/>
        </w:rPr>
        <w:t>。</w:t>
      </w:r>
    </w:p>
    <w:p w14:paraId="3AD17C04" w14:textId="5CE716F8" w:rsidR="001823A9" w:rsidRDefault="00D876C8" w:rsidP="00A64C94">
      <w:r>
        <w:rPr>
          <w:rFonts w:hint="eastAsia"/>
        </w:rPr>
        <w:t>5</w:t>
      </w:r>
      <w:r>
        <w:t>.4</w:t>
      </w:r>
      <w:r>
        <w:rPr>
          <w:rFonts w:hint="eastAsia"/>
        </w:rPr>
        <w:t>.</w:t>
      </w:r>
      <w:r>
        <w:t xml:space="preserve">2 </w:t>
      </w:r>
      <w:r w:rsidR="001823A9">
        <w:rPr>
          <w:rFonts w:hint="eastAsia"/>
        </w:rPr>
        <w:t>权重</w:t>
      </w:r>
      <w:r w:rsidR="001823A9">
        <w:t>信息的影响</w:t>
      </w:r>
    </w:p>
    <w:p w14:paraId="37A010CE" w14:textId="1473949B" w:rsidR="00D35EE6" w:rsidRDefault="00584614" w:rsidP="00A64C94">
      <w:pPr>
        <w:rPr>
          <w:rFonts w:hint="eastAsia"/>
        </w:rPr>
      </w:pPr>
      <w:r>
        <w:tab/>
      </w:r>
      <w:r w:rsidR="002A2818">
        <w:rPr>
          <w:rFonts w:hint="eastAsia"/>
        </w:rPr>
        <w:t>在公式中</w:t>
      </w:r>
      <w:r w:rsidR="002A2818">
        <w:rPr>
          <w:rFonts w:hint="eastAsia"/>
        </w:rPr>
        <w:t>*</w:t>
      </w:r>
      <w:r w:rsidR="002A2818">
        <w:t>**</w:t>
      </w:r>
      <w:r w:rsidR="002A2818">
        <w:t>，</w:t>
      </w:r>
      <w:r w:rsidR="002A2818">
        <w:rPr>
          <w:rFonts w:hint="eastAsia"/>
        </w:rPr>
        <w:t xml:space="preserve"> </w:t>
      </w:r>
      <w:r w:rsidR="002A2818">
        <w:rPr>
          <w:rFonts w:hint="eastAsia"/>
        </w:rPr>
        <w:t>用户对于潜在的位置</w:t>
      </w:r>
      <w:r w:rsidR="00163CDB" w:rsidRPr="00163CDB">
        <w:rPr>
          <w:rFonts w:hint="eastAsia"/>
          <w:i/>
        </w:rPr>
        <w:t>w</w:t>
      </w:r>
      <w:r w:rsidR="002A2818">
        <w:rPr>
          <w:rFonts w:hint="eastAsia"/>
        </w:rPr>
        <w:t>的评分</w:t>
      </w:r>
      <w:r w:rsidR="00163CDB">
        <w:rPr>
          <w:rFonts w:hint="eastAsia"/>
        </w:rPr>
        <w:t>受两方面的影响：</w:t>
      </w:r>
      <w:r w:rsidR="00163CDB">
        <w:rPr>
          <w:rFonts w:hint="eastAsia"/>
        </w:rPr>
        <w:t xml:space="preserve"> (</w:t>
      </w:r>
      <w:r w:rsidR="00163CDB">
        <w:t>1</w:t>
      </w:r>
      <w:r w:rsidR="00163CDB">
        <w:rPr>
          <w:rFonts w:hint="eastAsia"/>
        </w:rPr>
        <w:t>)</w:t>
      </w:r>
      <w:r w:rsidR="00163CDB">
        <w:t xml:space="preserve"> </w:t>
      </w:r>
      <w:r w:rsidR="00163CDB">
        <w:rPr>
          <w:rFonts w:hint="eastAsia"/>
        </w:rPr>
        <w:t>用户访问的每个位置</w:t>
      </w:r>
      <w:r w:rsidR="00007D9C">
        <w:rPr>
          <w:rFonts w:hint="eastAsia"/>
        </w:rPr>
        <w:t>与</w:t>
      </w:r>
      <w:r w:rsidR="00007D9C">
        <w:rPr>
          <w:rFonts w:hint="eastAsia"/>
        </w:rPr>
        <w:t>位置</w:t>
      </w:r>
      <w:r w:rsidR="00007D9C" w:rsidRPr="00163CDB">
        <w:rPr>
          <w:rFonts w:hint="eastAsia"/>
          <w:i/>
        </w:rPr>
        <w:t>w</w:t>
      </w:r>
      <w:r w:rsidR="00007D9C">
        <w:rPr>
          <w:rFonts w:hint="eastAsia"/>
        </w:rPr>
        <w:t>的一介相似性与二阶相似</w:t>
      </w:r>
      <w:r w:rsidR="00250C37">
        <w:rPr>
          <w:rFonts w:hint="eastAsia"/>
        </w:rPr>
        <w:t>,</w:t>
      </w:r>
      <w:r w:rsidR="00007D9C">
        <w:t xml:space="preserve"> </w:t>
      </w:r>
      <w:r w:rsidR="00250C37">
        <w:t xml:space="preserve"> </w:t>
      </w:r>
      <w:r w:rsidR="00250C37">
        <w:rPr>
          <w:rFonts w:hint="eastAsia"/>
        </w:rPr>
        <w:t>(</w:t>
      </w:r>
      <w:r w:rsidR="00250C37">
        <w:t>2</w:t>
      </w:r>
      <w:r w:rsidR="00250C37">
        <w:rPr>
          <w:rFonts w:hint="eastAsia"/>
        </w:rPr>
        <w:t>)</w:t>
      </w:r>
      <w:r w:rsidR="006610D9">
        <w:rPr>
          <w:rFonts w:hint="eastAsia"/>
        </w:rPr>
        <w:t>用户</w:t>
      </w:r>
      <w:r w:rsidR="00A36C39">
        <w:rPr>
          <w:rFonts w:hint="eastAsia"/>
        </w:rPr>
        <w:t>对于相似性度量的</w:t>
      </w:r>
    </w:p>
    <w:p w14:paraId="54C53100" w14:textId="77777777" w:rsidR="00BD6830" w:rsidRPr="0017767E" w:rsidRDefault="00BD6830" w:rsidP="00BD6830">
      <w:pPr>
        <w:ind w:firstLine="420"/>
        <w:jc w:val="center"/>
        <w:rPr>
          <w:i/>
        </w:rPr>
      </w:pPr>
      <m:oMathPara>
        <m:oMath>
          <m:r>
            <w:rPr>
              <w:rFonts w:ascii="Cambria Math" w:hAnsi="Cambria Math"/>
            </w:rPr>
            <m:t>score</m:t>
          </m:r>
          <m:d>
            <m:dPr>
              <m:ctrlPr>
                <w:rPr>
                  <w:rFonts w:ascii="Cambria Math" w:hAnsi="Cambria Math"/>
                  <w:i/>
                </w:rPr>
              </m:ctrlPr>
            </m:dPr>
            <m:e>
              <m:r>
                <w:rPr>
                  <w:rFonts w:ascii="Cambria Math" w:hAnsi="Cambria Math"/>
                </w:rPr>
                <m:t>w</m:t>
              </m:r>
            </m:e>
            <m:e>
              <m:r>
                <w:rPr>
                  <w:rFonts w:ascii="Cambria Math" w:hAnsi="Cambria Math"/>
                </w:rPr>
                <m:t>u</m:t>
              </m:r>
            </m:e>
          </m:d>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m:t>
                  </m:r>
                </m:sub>
              </m:sSub>
            </m:sub>
            <m:sup/>
            <m:e>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p(w|</m:t>
              </m:r>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e>
          </m:nary>
        </m:oMath>
      </m:oMathPara>
    </w:p>
    <w:p w14:paraId="0E1B9F91" w14:textId="77777777" w:rsidR="00BD6830" w:rsidRDefault="00BD6830" w:rsidP="00A64C94">
      <w:pPr>
        <w:rPr>
          <w:rFonts w:hint="eastAsia"/>
        </w:rPr>
      </w:pPr>
    </w:p>
    <w:p w14:paraId="63A4FA00" w14:textId="77777777" w:rsidR="001823A9" w:rsidRDefault="001823A9" w:rsidP="00A64C94">
      <w:pPr>
        <w:rPr>
          <w:rFonts w:hint="eastAsia"/>
        </w:rPr>
      </w:pPr>
    </w:p>
    <w:p w14:paraId="4B17C47D" w14:textId="11BC585D" w:rsidR="001823A9" w:rsidRDefault="005C02DE" w:rsidP="00A64C94">
      <w:r>
        <w:rPr>
          <w:rFonts w:hint="eastAsia"/>
        </w:rPr>
        <w:t>5</w:t>
      </w:r>
      <w:r>
        <w:t xml:space="preserve">.4.3 </w:t>
      </w:r>
      <w:r w:rsidR="001823A9">
        <w:rPr>
          <w:rFonts w:hint="eastAsia"/>
        </w:rPr>
        <w:t>位置</w:t>
      </w:r>
      <w:r w:rsidR="001823A9">
        <w:t>因素</w:t>
      </w:r>
      <w:r w:rsidR="00B567A7">
        <w:rPr>
          <w:rFonts w:hint="eastAsia"/>
        </w:rPr>
        <w:t>对于</w:t>
      </w:r>
      <w:r w:rsidR="00B567A7">
        <w:t>推荐效果的影响</w:t>
      </w:r>
    </w:p>
    <w:p w14:paraId="3A2B3F0D" w14:textId="77777777" w:rsidR="00133552" w:rsidRDefault="00224545" w:rsidP="00A64C94">
      <w:pPr>
        <w:rPr>
          <w:color w:val="FF0000"/>
        </w:rPr>
      </w:pPr>
      <w:r>
        <w:tab/>
      </w:r>
      <w:r>
        <w:rPr>
          <w:rFonts w:hint="eastAsia"/>
        </w:rPr>
        <w:t>位置</w:t>
      </w:r>
      <w:r>
        <w:t>因素</w:t>
      </w:r>
      <w:r w:rsidR="00515599">
        <w:rPr>
          <w:rFonts w:hint="eastAsia"/>
        </w:rPr>
        <w:t>在</w:t>
      </w:r>
      <w:r w:rsidR="00515599">
        <w:rPr>
          <w:rFonts w:hint="eastAsia"/>
        </w:rPr>
        <w:t>LBSN</w:t>
      </w:r>
      <w:r w:rsidR="00515599">
        <w:rPr>
          <w:rFonts w:hint="eastAsia"/>
        </w:rPr>
        <w:t>网络中</w:t>
      </w:r>
      <w:r w:rsidR="00691528">
        <w:rPr>
          <w:rFonts w:hint="eastAsia"/>
        </w:rPr>
        <w:t>，</w:t>
      </w:r>
      <w:r w:rsidR="00691528">
        <w:t>用户</w:t>
      </w:r>
      <w:r w:rsidR="00691528">
        <w:rPr>
          <w:rFonts w:hint="eastAsia"/>
        </w:rPr>
        <w:t>访问的过程中扮演着重要的角色。</w:t>
      </w:r>
      <w:r w:rsidR="00AD532A">
        <w:rPr>
          <w:rFonts w:hint="eastAsia"/>
        </w:rPr>
        <w:t>本部分我们将</w:t>
      </w:r>
      <w:r w:rsidR="00C61FF4">
        <w:rPr>
          <w:rFonts w:hint="eastAsia"/>
        </w:rPr>
        <w:t>用实验</w:t>
      </w:r>
      <w:r w:rsidR="00D5683A">
        <w:rPr>
          <w:rFonts w:hint="eastAsia"/>
        </w:rPr>
        <w:t>比较</w:t>
      </w:r>
      <w:r w:rsidR="00D5683A">
        <w:rPr>
          <w:rFonts w:hint="eastAsia"/>
        </w:rPr>
        <w:t>PBG</w:t>
      </w:r>
      <w:r w:rsidR="00D5683A">
        <w:rPr>
          <w:rFonts w:hint="eastAsia"/>
        </w:rPr>
        <w:t>模型中</w:t>
      </w:r>
      <w:r w:rsidR="00C21821">
        <w:rPr>
          <w:rFonts w:hint="eastAsia"/>
        </w:rPr>
        <w:t>对位置因素进行建模的效果。</w:t>
      </w:r>
      <w:r w:rsidR="00B131BF">
        <w:rPr>
          <w:rFonts w:hint="eastAsia"/>
        </w:rPr>
        <w:t xml:space="preserve"> </w:t>
      </w:r>
      <w:r w:rsidR="00B131BF">
        <w:rPr>
          <w:rFonts w:hint="eastAsia"/>
        </w:rPr>
        <w:t>为了显示</w:t>
      </w:r>
      <w:r w:rsidR="00B131BF">
        <w:rPr>
          <w:rFonts w:hint="eastAsia"/>
        </w:rPr>
        <w:t>PBG</w:t>
      </w:r>
      <w:r w:rsidR="00B131BF">
        <w:rPr>
          <w:rFonts w:hint="eastAsia"/>
        </w:rPr>
        <w:t>模型中</w:t>
      </w:r>
      <w:r w:rsidR="006B2681">
        <w:rPr>
          <w:rFonts w:hint="eastAsia"/>
        </w:rPr>
        <w:t>位置因素的效果，我们将原有的融合</w:t>
      </w:r>
      <w:r w:rsidR="006B2681" w:rsidRPr="001232E2">
        <w:rPr>
          <w:rFonts w:hint="eastAsia"/>
          <w:color w:val="FF0000"/>
        </w:rPr>
        <w:t>推荐模型</w:t>
      </w:r>
      <w:r w:rsidR="00A36BE7" w:rsidRPr="001232E2">
        <w:rPr>
          <w:rFonts w:hint="eastAsia"/>
          <w:color w:val="FF0000"/>
        </w:rPr>
        <w:t>划分为两个部分</w:t>
      </w:r>
      <w:r w:rsidR="001232E2" w:rsidRPr="001232E2">
        <w:rPr>
          <w:rFonts w:hint="eastAsia"/>
          <w:color w:val="FF0000"/>
        </w:rPr>
        <w:t>仅仅使用</w:t>
      </w:r>
      <w:r w:rsidR="001232E2">
        <w:rPr>
          <w:rFonts w:hint="eastAsia"/>
          <w:color w:val="FF0000"/>
        </w:rPr>
        <w:t>位置因素，仅仅使用节点相似性，</w:t>
      </w:r>
      <w:r w:rsidR="001232E2">
        <w:rPr>
          <w:color w:val="FF0000"/>
        </w:rPr>
        <w:t>以及</w:t>
      </w:r>
      <w:r w:rsidR="001232E2">
        <w:rPr>
          <w:rFonts w:hint="eastAsia"/>
          <w:color w:val="FF0000"/>
        </w:rPr>
        <w:t>二者融合</w:t>
      </w:r>
      <w:r w:rsidR="00AC63D9">
        <w:rPr>
          <w:rFonts w:hint="eastAsia"/>
          <w:color w:val="FF0000"/>
        </w:rPr>
        <w:t>的推荐模型。</w:t>
      </w:r>
    </w:p>
    <w:p w14:paraId="3E13A409" w14:textId="77777777" w:rsidR="00133552" w:rsidRDefault="00133552" w:rsidP="00A64C94">
      <w:pPr>
        <w:rPr>
          <w:color w:val="FF0000"/>
        </w:rPr>
      </w:pPr>
    </w:p>
    <w:p w14:paraId="1288B73A" w14:textId="77777777" w:rsidR="00133552" w:rsidRDefault="00133552" w:rsidP="00A64C94">
      <w:pPr>
        <w:rPr>
          <w:color w:val="FF0000"/>
        </w:rPr>
      </w:pPr>
    </w:p>
    <w:p w14:paraId="21E9EA43" w14:textId="77777777" w:rsidR="00133552" w:rsidRDefault="00133552" w:rsidP="00A64C94">
      <w:pPr>
        <w:rPr>
          <w:color w:val="FF0000"/>
        </w:rPr>
      </w:pPr>
    </w:p>
    <w:p w14:paraId="4A8A5432" w14:textId="2AAD6AE1" w:rsidR="0060720A" w:rsidRDefault="009118A1" w:rsidP="00A64C94">
      <w:r>
        <w:tab/>
      </w:r>
      <w:r w:rsidR="00133552" w:rsidRPr="00133552">
        <w:rPr>
          <w:rFonts w:hint="eastAsia"/>
          <w:color w:val="FF0000"/>
        </w:rPr>
        <w:t>从实验中可以发现</w:t>
      </w:r>
      <w:r w:rsidR="00133552">
        <w:rPr>
          <w:rFonts w:hint="eastAsia"/>
        </w:rPr>
        <w:t>：</w:t>
      </w:r>
      <w:r w:rsidR="00476CFD">
        <w:rPr>
          <w:rFonts w:hint="eastAsia"/>
        </w:rPr>
        <w:t>融合的推荐模型相比</w:t>
      </w:r>
      <w:r w:rsidR="008E4FB4">
        <w:rPr>
          <w:rFonts w:hint="eastAsia"/>
        </w:rPr>
        <w:t>使用节点相似性进行推荐的模型性能提</w:t>
      </w:r>
      <w:r w:rsidR="008E4FB4" w:rsidRPr="000B0BE9">
        <w:rPr>
          <w:rFonts w:hint="eastAsia"/>
          <w:color w:val="FF0000"/>
        </w:rPr>
        <w:t>升</w:t>
      </w:r>
      <w:r w:rsidR="000B0BE9">
        <w:rPr>
          <w:rFonts w:hint="eastAsia"/>
          <w:color w:val="FF0000"/>
        </w:rPr>
        <w:t>幅度</w:t>
      </w:r>
      <w:r w:rsidR="008E4FB4" w:rsidRPr="000B0BE9">
        <w:rPr>
          <w:rFonts w:hint="eastAsia"/>
          <w:color w:val="FF0000"/>
        </w:rPr>
        <w:t>较小</w:t>
      </w:r>
      <w:r w:rsidR="008E4FB4">
        <w:rPr>
          <w:rFonts w:hint="eastAsia"/>
        </w:rPr>
        <w:t>。</w:t>
      </w:r>
      <w:r w:rsidR="00E00614">
        <w:rPr>
          <w:rFonts w:hint="eastAsia"/>
        </w:rPr>
        <w:t>这主要是因为</w:t>
      </w:r>
      <w:r w:rsidR="009E3903">
        <w:rPr>
          <w:rFonts w:hint="eastAsia"/>
        </w:rPr>
        <w:t>在使用</w:t>
      </w:r>
      <w:r w:rsidR="00305A2E">
        <w:rPr>
          <w:rFonts w:hint="eastAsia"/>
        </w:rPr>
        <w:t>节点</w:t>
      </w:r>
      <w:r w:rsidR="00A60DB7">
        <w:rPr>
          <w:rFonts w:hint="eastAsia"/>
        </w:rPr>
        <w:t>的一阶</w:t>
      </w:r>
      <w:r w:rsidR="00305A2E">
        <w:rPr>
          <w:rFonts w:hint="eastAsia"/>
        </w:rPr>
        <w:t>相似度寻找候选节点时，</w:t>
      </w:r>
      <w:r w:rsidR="00D5305A">
        <w:rPr>
          <w:rFonts w:hint="eastAsia"/>
        </w:rPr>
        <w:t>候选节点</w:t>
      </w:r>
      <w:r w:rsidR="006E0E68">
        <w:rPr>
          <w:rFonts w:hint="eastAsia"/>
        </w:rPr>
        <w:t>是用户所访问过的节点的</w:t>
      </w:r>
      <w:r w:rsidR="006E0E68" w:rsidRPr="00474010">
        <w:rPr>
          <w:rFonts w:hint="eastAsia"/>
          <w:color w:val="FF0000"/>
        </w:rPr>
        <w:t>一阶邻居</w:t>
      </w:r>
      <w:r w:rsidR="006E0E68">
        <w:rPr>
          <w:rFonts w:hint="eastAsia"/>
        </w:rPr>
        <w:t>。</w:t>
      </w:r>
      <w:r w:rsidR="00474010">
        <w:rPr>
          <w:rFonts w:hint="eastAsia"/>
        </w:rPr>
        <w:t>由</w:t>
      </w:r>
      <w:r w:rsidR="00BF5F25">
        <w:rPr>
          <w:rFonts w:hint="eastAsia"/>
        </w:rPr>
        <w:t>用户访问的习惯可以知道，</w:t>
      </w:r>
    </w:p>
    <w:p w14:paraId="524C7835" w14:textId="77777777" w:rsidR="00B22735" w:rsidRDefault="00B22735" w:rsidP="00A64C94"/>
    <w:p w14:paraId="5AAC6CC2" w14:textId="77777777" w:rsidR="00B22735" w:rsidRDefault="00B22735" w:rsidP="00A64C94"/>
    <w:p w14:paraId="23D530B6" w14:textId="24A6DF39" w:rsidR="00B22735" w:rsidRDefault="00B22735" w:rsidP="00A64C94">
      <w:pPr>
        <w:rPr>
          <w:rFonts w:hint="eastAsia"/>
        </w:rPr>
      </w:pPr>
      <w:r>
        <w:rPr>
          <w:rFonts w:hint="eastAsia"/>
        </w:rPr>
        <w:t>而仅仅使用位置因素进行推荐的效果较差。</w:t>
      </w:r>
      <w:r w:rsidR="000809A9">
        <w:rPr>
          <w:rFonts w:hint="eastAsia"/>
        </w:rPr>
        <w:t>这说明距离用户经常访问的位置</w:t>
      </w:r>
      <w:r w:rsidR="009A1939">
        <w:rPr>
          <w:rFonts w:hint="eastAsia"/>
        </w:rPr>
        <w:t>非常近的位置被用户访问的可能性很低。</w:t>
      </w:r>
      <w:r w:rsidR="00DA07E9">
        <w:rPr>
          <w:rFonts w:hint="eastAsia"/>
        </w:rPr>
        <w:t>这种</w:t>
      </w:r>
      <w:r w:rsidR="001006A1">
        <w:rPr>
          <w:rFonts w:hint="eastAsia"/>
        </w:rPr>
        <w:t>也可以在现实的生活中发现，当用户经常访问</w:t>
      </w:r>
    </w:p>
    <w:p w14:paraId="30D0A034" w14:textId="5367430A" w:rsidR="00AD532A" w:rsidRDefault="004F73E7" w:rsidP="00A64C94">
      <w:r>
        <w:rPr>
          <w:rFonts w:hint="eastAsia"/>
        </w:rPr>
        <w:t>某一位置</w:t>
      </w:r>
      <w:r w:rsidR="00BE68BD">
        <w:rPr>
          <w:rFonts w:hint="eastAsia"/>
        </w:rPr>
        <w:t>时，</w:t>
      </w:r>
      <w:r w:rsidR="00EB46EE">
        <w:rPr>
          <w:rFonts w:hint="eastAsia"/>
        </w:rPr>
        <w:t>该位置隔壁的位置相对于用户来说是</w:t>
      </w:r>
      <w:r w:rsidR="001F2DA8">
        <w:rPr>
          <w:rFonts w:hint="eastAsia"/>
        </w:rPr>
        <w:t>可见的，</w:t>
      </w:r>
      <w:r w:rsidR="001F2DA8">
        <w:t>但是</w:t>
      </w:r>
      <w:r w:rsidR="001F2DA8">
        <w:rPr>
          <w:rFonts w:hint="eastAsia"/>
        </w:rPr>
        <w:t>未被用户所访问因而可以</w:t>
      </w:r>
      <w:r w:rsidR="003C6EA3">
        <w:rPr>
          <w:rFonts w:hint="eastAsia"/>
        </w:rPr>
        <w:t>用户对于该位置不感兴趣。</w:t>
      </w:r>
      <w:r w:rsidR="000A1C30">
        <w:rPr>
          <w:rFonts w:hint="eastAsia"/>
        </w:rPr>
        <w:t>这种现象也已经被【</w:t>
      </w:r>
      <w:r w:rsidR="000A1C30">
        <w:t>】运用</w:t>
      </w:r>
      <w:r w:rsidR="000A1C30">
        <w:rPr>
          <w:rFonts w:hint="eastAsia"/>
        </w:rPr>
        <w:t>到具体的</w:t>
      </w:r>
      <w:r w:rsidR="000A1C30">
        <w:rPr>
          <w:rFonts w:hint="eastAsia"/>
        </w:rPr>
        <w:t>POI</w:t>
      </w:r>
      <w:r w:rsidR="000A1C30">
        <w:rPr>
          <w:rFonts w:hint="eastAsia"/>
        </w:rPr>
        <w:t>推荐中去。</w:t>
      </w:r>
    </w:p>
    <w:p w14:paraId="4E9EA6C2" w14:textId="77777777" w:rsidR="00AD532A" w:rsidRPr="00AD532A" w:rsidRDefault="00AD532A" w:rsidP="00A64C94">
      <w:pPr>
        <w:rPr>
          <w:rFonts w:hint="eastAsia"/>
        </w:rPr>
      </w:pPr>
    </w:p>
    <w:p w14:paraId="0F43764C" w14:textId="77777777" w:rsidR="0060720A" w:rsidRDefault="0060720A" w:rsidP="00A64C94"/>
    <w:p w14:paraId="2A1E0BA4" w14:textId="77777777" w:rsidR="0060720A" w:rsidRDefault="0060720A" w:rsidP="00A64C94"/>
    <w:p w14:paraId="621D95E1" w14:textId="47C43BD5" w:rsidR="006A6B33" w:rsidRDefault="00921773" w:rsidP="00A64C94">
      <w:pPr>
        <w:rPr>
          <w:rFonts w:hint="eastAsia"/>
        </w:rPr>
      </w:pPr>
      <w:r>
        <w:rPr>
          <w:rFonts w:hint="eastAsia"/>
        </w:rPr>
        <w:lastRenderedPageBreak/>
        <w:t>5</w:t>
      </w:r>
      <w:r>
        <w:t xml:space="preserve">.4.4 </w:t>
      </w:r>
      <w:r w:rsidR="0060720A">
        <w:rPr>
          <w:rFonts w:hint="eastAsia"/>
        </w:rPr>
        <w:t>一阶</w:t>
      </w:r>
      <w:r w:rsidR="0060720A">
        <w:t>与二阶</w:t>
      </w:r>
      <w:r w:rsidR="0060720A">
        <w:rPr>
          <w:rFonts w:hint="eastAsia"/>
        </w:rPr>
        <w:t>相似度</w:t>
      </w:r>
      <w:r w:rsidR="000753A2">
        <w:rPr>
          <w:rFonts w:hint="eastAsia"/>
        </w:rPr>
        <w:t>量</w:t>
      </w:r>
    </w:p>
    <w:p w14:paraId="4F6D6F42" w14:textId="78EF78F1" w:rsidR="008403BE" w:rsidRDefault="00193A6C" w:rsidP="001746D9">
      <w:pPr>
        <w:ind w:firstLine="420"/>
        <w:rPr>
          <w:rFonts w:hint="eastAsia"/>
        </w:rPr>
      </w:pPr>
      <w:r>
        <w:rPr>
          <w:rFonts w:hint="eastAsia"/>
        </w:rPr>
        <w:t>实验中</w:t>
      </w:r>
      <w:r w:rsidR="00D57E5C">
        <w:rPr>
          <w:rFonts w:hint="eastAsia"/>
        </w:rPr>
        <w:t>利用二</w:t>
      </w:r>
      <w:r>
        <w:t>阶</w:t>
      </w:r>
      <w:r w:rsidR="00D57E5C">
        <w:rPr>
          <w:rFonts w:hint="eastAsia"/>
        </w:rPr>
        <w:t>相似性</w:t>
      </w:r>
      <w:r>
        <w:rPr>
          <w:rFonts w:hint="eastAsia"/>
        </w:rPr>
        <w:t>对</w:t>
      </w:r>
      <w:r w:rsidR="00703804">
        <w:rPr>
          <w:rFonts w:hint="eastAsia"/>
        </w:rPr>
        <w:t>推荐性能提升有限</w:t>
      </w:r>
      <w:r w:rsidR="00E96054">
        <w:t>的原因</w:t>
      </w:r>
      <w:r w:rsidR="00E96054">
        <w:rPr>
          <w:rFonts w:hint="eastAsia"/>
        </w:rPr>
        <w:t>主要有以下几个方面：</w:t>
      </w:r>
      <w:r w:rsidR="00DF42EF">
        <w:rPr>
          <w:rFonts w:hint="eastAsia"/>
        </w:rPr>
        <w:t xml:space="preserve"> </w:t>
      </w:r>
      <w:r w:rsidR="00440413">
        <w:rPr>
          <w:rFonts w:hint="eastAsia"/>
        </w:rPr>
        <w:t>（</w:t>
      </w:r>
      <w:r w:rsidR="00440413">
        <w:rPr>
          <w:rFonts w:hint="eastAsia"/>
        </w:rPr>
        <w:t>1</w:t>
      </w:r>
      <w:r w:rsidR="00440413">
        <w:rPr>
          <w:rFonts w:hint="eastAsia"/>
        </w:rPr>
        <w:t>）</w:t>
      </w:r>
      <w:r w:rsidR="00DC171B">
        <w:rPr>
          <w:rFonts w:hint="eastAsia"/>
        </w:rPr>
        <w:t>LBSN</w:t>
      </w:r>
      <w:r w:rsidR="00DC171B">
        <w:rPr>
          <w:rFonts w:hint="eastAsia"/>
        </w:rPr>
        <w:t>网络中受位置因素的影响，</w:t>
      </w:r>
      <w:r w:rsidR="002B67FA">
        <w:rPr>
          <w:rFonts w:hint="eastAsia"/>
        </w:rPr>
        <w:t>相近和相似的节点在</w:t>
      </w:r>
      <w:r w:rsidR="002B67FA">
        <w:rPr>
          <w:rFonts w:hint="eastAsia"/>
        </w:rPr>
        <w:t>POI</w:t>
      </w:r>
      <w:r w:rsidR="002B67FA">
        <w:rPr>
          <w:rFonts w:hint="eastAsia"/>
        </w:rPr>
        <w:t>共现网络中</w:t>
      </w:r>
      <w:r w:rsidR="00C53DC9">
        <w:rPr>
          <w:rFonts w:hint="eastAsia"/>
        </w:rPr>
        <w:t>更多的是</w:t>
      </w:r>
      <w:r w:rsidR="000F5369">
        <w:rPr>
          <w:rFonts w:hint="eastAsia"/>
        </w:rPr>
        <w:t>通过直接的方式进行连接</w:t>
      </w:r>
      <w:r w:rsidR="009F0E35">
        <w:rPr>
          <w:rFonts w:hint="eastAsia"/>
        </w:rPr>
        <w:t>，</w:t>
      </w:r>
      <w:r w:rsidR="009F0E35">
        <w:rPr>
          <w:rFonts w:hint="eastAsia"/>
        </w:rPr>
        <w:t xml:space="preserve"> </w:t>
      </w:r>
      <w:r w:rsidR="009F0E35">
        <w:rPr>
          <w:rFonts w:hint="eastAsia"/>
        </w:rPr>
        <w:t>此时利用一阶相似性的候选节点较多，</w:t>
      </w:r>
      <w:r w:rsidR="009F0E35">
        <w:t>因而</w:t>
      </w:r>
      <w:r w:rsidR="009F0E35">
        <w:rPr>
          <w:rFonts w:hint="eastAsia"/>
        </w:rPr>
        <w:t>一阶</w:t>
      </w:r>
      <w:r w:rsidR="005F3A91">
        <w:rPr>
          <w:rFonts w:hint="eastAsia"/>
        </w:rPr>
        <w:t>推荐性能较高</w:t>
      </w:r>
      <w:r w:rsidR="00C53DC9">
        <w:rPr>
          <w:rFonts w:hint="eastAsia"/>
        </w:rPr>
        <w:t>，</w:t>
      </w:r>
      <w:r w:rsidR="00F65A62">
        <w:rPr>
          <w:rFonts w:hint="eastAsia"/>
        </w:rPr>
        <w:t>（</w:t>
      </w:r>
      <w:r w:rsidR="00F65A62">
        <w:rPr>
          <w:rFonts w:hint="eastAsia"/>
        </w:rPr>
        <w:t>2</w:t>
      </w:r>
      <w:r w:rsidR="00F65A62">
        <w:t>）</w:t>
      </w:r>
      <w:r w:rsidR="008F01E6">
        <w:rPr>
          <w:rFonts w:hint="eastAsia"/>
        </w:rPr>
        <w:t>当网络中数据</w:t>
      </w:r>
      <w:r>
        <w:rPr>
          <w:rFonts w:hint="eastAsia"/>
        </w:rPr>
        <w:t>稀疏</w:t>
      </w:r>
      <w:r w:rsidR="008F01E6">
        <w:rPr>
          <w:rFonts w:hint="eastAsia"/>
        </w:rPr>
        <w:t>时</w:t>
      </w:r>
      <w:r>
        <w:t>，基于二阶的</w:t>
      </w:r>
      <w:r w:rsidR="008D5DFC">
        <w:rPr>
          <w:rFonts w:hint="eastAsia"/>
        </w:rPr>
        <w:t>相似度进行度量时，</w:t>
      </w:r>
      <w:r w:rsidR="00F0532D">
        <w:rPr>
          <w:rFonts w:hint="eastAsia"/>
        </w:rPr>
        <w:t>节点之间的边</w:t>
      </w:r>
    </w:p>
    <w:p w14:paraId="0607AE43" w14:textId="3452201A" w:rsidR="00193A6C" w:rsidRDefault="00193A6C" w:rsidP="008403BE">
      <w:r>
        <w:rPr>
          <w:rFonts w:hint="eastAsia"/>
        </w:rPr>
        <w:t>但是</w:t>
      </w:r>
      <w:r>
        <w:t>文本</w:t>
      </w:r>
      <w:r>
        <w:rPr>
          <w:rFonts w:hint="eastAsia"/>
        </w:rPr>
        <w:t>提出节点的</w:t>
      </w:r>
      <w:r>
        <w:t>二阶相似</w:t>
      </w:r>
      <w:r>
        <w:rPr>
          <w:rFonts w:hint="eastAsia"/>
        </w:rPr>
        <w:t>性</w:t>
      </w:r>
      <w:r>
        <w:t>的度量方法</w:t>
      </w:r>
      <w:r>
        <w:rPr>
          <w:rFonts w:hint="eastAsia"/>
        </w:rPr>
        <w:t>，</w:t>
      </w:r>
      <w:r>
        <w:t>我们认为</w:t>
      </w:r>
      <w:r>
        <w:rPr>
          <w:rFonts w:hint="eastAsia"/>
        </w:rPr>
        <w:t>可能</w:t>
      </w:r>
      <w:r>
        <w:t>在以后</w:t>
      </w:r>
      <w:r>
        <w:rPr>
          <w:rFonts w:hint="eastAsia"/>
        </w:rPr>
        <w:t>的</w:t>
      </w:r>
    </w:p>
    <w:p w14:paraId="6FB4F2EA" w14:textId="77777777" w:rsidR="00193A6C" w:rsidRDefault="00193A6C" w:rsidP="00193A6C"/>
    <w:p w14:paraId="0BD7EC27" w14:textId="77777777" w:rsidR="00193A6C" w:rsidRDefault="00193A6C" w:rsidP="00193A6C">
      <w:r>
        <w:rPr>
          <w:rFonts w:hint="eastAsia"/>
        </w:rPr>
        <w:t>可能只有</w:t>
      </w:r>
      <w:r>
        <w:t>当数据</w:t>
      </w:r>
      <w:r>
        <w:rPr>
          <w:rFonts w:hint="eastAsia"/>
        </w:rPr>
        <w:t>存在</w:t>
      </w:r>
      <w:r>
        <w:t>于</w:t>
      </w:r>
      <w:r>
        <w:rPr>
          <w:rFonts w:hint="eastAsia"/>
        </w:rPr>
        <w:t>一定</w:t>
      </w:r>
      <w:r>
        <w:t>的规模时，二阶相似度将有助于推荐的</w:t>
      </w:r>
      <w:r>
        <w:rPr>
          <w:rFonts w:hint="eastAsia"/>
        </w:rPr>
        <w:t>效果</w:t>
      </w:r>
      <w:r>
        <w:t>。</w:t>
      </w:r>
      <w:r>
        <w:rPr>
          <w:rFonts w:hint="eastAsia"/>
        </w:rPr>
        <w:t xml:space="preserve"> </w:t>
      </w:r>
    </w:p>
    <w:p w14:paraId="758B526E" w14:textId="77777777" w:rsidR="00193A6C" w:rsidRDefault="00193A6C" w:rsidP="00193A6C"/>
    <w:p w14:paraId="7CE643FD" w14:textId="77777777" w:rsidR="00193A6C" w:rsidRDefault="00193A6C" w:rsidP="00193A6C">
      <w:r>
        <w:rPr>
          <w:rFonts w:hint="eastAsia"/>
        </w:rPr>
        <w:t>但是经过数据</w:t>
      </w:r>
      <w:r>
        <w:t>的累积，网络变密之后，</w:t>
      </w:r>
      <w:r>
        <w:rPr>
          <w:rFonts w:hint="eastAsia"/>
        </w:rPr>
        <w:t>二阶</w:t>
      </w:r>
      <w:r>
        <w:t>的相似性可能并不</w:t>
      </w:r>
      <w:r>
        <w:rPr>
          <w:rFonts w:hint="eastAsia"/>
        </w:rPr>
        <w:t>适用</w:t>
      </w:r>
      <w:r>
        <w:t>。</w:t>
      </w:r>
    </w:p>
    <w:p w14:paraId="25850498" w14:textId="77777777" w:rsidR="00797168" w:rsidRDefault="00797168" w:rsidP="00A64C94"/>
    <w:p w14:paraId="7B0DFF40" w14:textId="04DE256D" w:rsidR="00797168" w:rsidRDefault="002F5A60" w:rsidP="00A64C94">
      <w:r>
        <w:rPr>
          <w:rFonts w:hint="eastAsia"/>
        </w:rPr>
        <w:t>5</w:t>
      </w:r>
      <w:r>
        <w:t xml:space="preserve">.4.5 </w:t>
      </w:r>
      <w:r>
        <w:rPr>
          <w:rFonts w:hint="eastAsia"/>
        </w:rPr>
        <w:t>效率</w:t>
      </w:r>
      <w:r>
        <w:t>与可伸缩性</w:t>
      </w:r>
    </w:p>
    <w:p w14:paraId="7C1DE029" w14:textId="04CEE1B6" w:rsidR="00C871F4" w:rsidRDefault="00D30DEF" w:rsidP="00A64C94">
      <w:pPr>
        <w:rPr>
          <w:rFonts w:hint="eastAsia"/>
        </w:rPr>
      </w:pPr>
      <w:r>
        <w:tab/>
      </w:r>
      <w:r w:rsidR="007019DD">
        <w:t>PBG</w:t>
      </w:r>
      <w:r w:rsidR="007019DD">
        <w:rPr>
          <w:rFonts w:hint="eastAsia"/>
        </w:rPr>
        <w:t>模型相对于</w:t>
      </w:r>
      <w:r w:rsidR="00B540DF">
        <w:rPr>
          <w:rFonts w:hint="eastAsia"/>
        </w:rPr>
        <w:t>与已有的</w:t>
      </w:r>
    </w:p>
    <w:p w14:paraId="212D8C4B" w14:textId="6B6BD569" w:rsidR="00C871F4" w:rsidRDefault="00C871F4" w:rsidP="00A64C94">
      <w:r>
        <w:tab/>
      </w:r>
    </w:p>
    <w:p w14:paraId="553B3FA8" w14:textId="77777777" w:rsidR="00265EE8" w:rsidRDefault="00265EE8" w:rsidP="00A64C94"/>
    <w:p w14:paraId="5D05FB1A" w14:textId="28366BDF" w:rsidR="00265EE8" w:rsidRDefault="00265EE8" w:rsidP="00A64C94">
      <w:r>
        <w:t xml:space="preserve">5.4.6 </w:t>
      </w:r>
      <w:r w:rsidR="007F734A">
        <w:rPr>
          <w:rFonts w:hint="eastAsia"/>
        </w:rPr>
        <w:t>分</w:t>
      </w:r>
      <w:r w:rsidR="007F734A">
        <w:t>中心的推荐呢？</w:t>
      </w:r>
    </w:p>
    <w:p w14:paraId="630637C1" w14:textId="77777777" w:rsidR="00797168" w:rsidRDefault="00797168" w:rsidP="00A64C94"/>
    <w:p w14:paraId="0095CA8C" w14:textId="2743C13A" w:rsidR="00797168" w:rsidRDefault="009B07C9" w:rsidP="00A64C94">
      <w:r>
        <w:rPr>
          <w:rFonts w:hint="eastAsia"/>
        </w:rPr>
        <w:t>5</w:t>
      </w:r>
      <w:r>
        <w:t xml:space="preserve">.4.6 </w:t>
      </w:r>
      <w:r>
        <w:rPr>
          <w:rFonts w:hint="eastAsia"/>
        </w:rPr>
        <w:t>推荐</w:t>
      </w:r>
      <w:r>
        <w:t>中一些有趣的</w:t>
      </w:r>
      <w:r w:rsidR="008028AD">
        <w:rPr>
          <w:rFonts w:hint="eastAsia"/>
        </w:rPr>
        <w:t>现象</w:t>
      </w:r>
      <w:r w:rsidR="00907B7C">
        <w:rPr>
          <w:rFonts w:hint="eastAsia"/>
        </w:rPr>
        <w:t>？</w:t>
      </w:r>
      <w:r w:rsidR="00907B7C">
        <w:t>？？</w:t>
      </w:r>
    </w:p>
    <w:p w14:paraId="0D8811C3" w14:textId="77777777" w:rsidR="00797168" w:rsidRDefault="00797168" w:rsidP="00A64C94"/>
    <w:p w14:paraId="381E2275" w14:textId="77777777" w:rsidR="00797168" w:rsidRDefault="00797168" w:rsidP="00A64C94"/>
    <w:p w14:paraId="771CC5D1" w14:textId="77777777" w:rsidR="00797168" w:rsidRDefault="00797168" w:rsidP="00A64C94"/>
    <w:p w14:paraId="0480181D" w14:textId="3671F375" w:rsidR="00671007" w:rsidRDefault="00CD28E6" w:rsidP="00193A6C">
      <w:r>
        <w:rPr>
          <w:rFonts w:hint="eastAsia"/>
        </w:rPr>
        <w:tab/>
      </w:r>
    </w:p>
    <w:p w14:paraId="54A3E53F" w14:textId="77777777" w:rsidR="00417DF2" w:rsidRDefault="00417DF2" w:rsidP="00A64C94"/>
    <w:p w14:paraId="2381D5C4" w14:textId="77777777" w:rsidR="00797168" w:rsidRDefault="00797168" w:rsidP="00A64C94"/>
    <w:p w14:paraId="5B306DA9" w14:textId="77777777" w:rsidR="00797168" w:rsidRPr="007E0CF5" w:rsidRDefault="00797168" w:rsidP="00A64C94"/>
    <w:p w14:paraId="6BEBE121" w14:textId="77777777" w:rsidR="00797168" w:rsidRDefault="00797168" w:rsidP="00A64C94"/>
    <w:p w14:paraId="5328AF0A" w14:textId="77777777" w:rsidR="00797168" w:rsidRDefault="00797168" w:rsidP="00A64C94"/>
    <w:p w14:paraId="5ACFFCCE" w14:textId="77777777" w:rsidR="00797168" w:rsidRDefault="00797168" w:rsidP="00A64C94"/>
    <w:p w14:paraId="7822536F" w14:textId="0FF48EF0" w:rsidR="00797168" w:rsidRDefault="007205A0" w:rsidP="00A64C94">
      <w:r>
        <w:rPr>
          <w:rFonts w:hint="eastAsia"/>
        </w:rPr>
        <w:t>推荐</w:t>
      </w:r>
      <w:r>
        <w:t>的策略：</w:t>
      </w:r>
    </w:p>
    <w:p w14:paraId="341C3A85" w14:textId="77777777" w:rsidR="007205A0" w:rsidRDefault="007205A0" w:rsidP="00A64C94"/>
    <w:p w14:paraId="57E7B90B" w14:textId="77777777" w:rsidR="00797168" w:rsidRDefault="00797168" w:rsidP="00A64C94"/>
    <w:p w14:paraId="6FB2AE3D" w14:textId="77777777" w:rsidR="00797168" w:rsidRDefault="00797168" w:rsidP="00A64C94"/>
    <w:p w14:paraId="34D352CC" w14:textId="77777777" w:rsidR="00797168" w:rsidRDefault="00797168" w:rsidP="00A64C94"/>
    <w:p w14:paraId="141E21AE" w14:textId="77777777" w:rsidR="00797168" w:rsidRDefault="00797168" w:rsidP="00A64C94"/>
    <w:p w14:paraId="62FED6B7" w14:textId="77777777" w:rsidR="00797168" w:rsidRDefault="00797168" w:rsidP="00A64C94"/>
    <w:p w14:paraId="658027C2" w14:textId="77777777" w:rsidR="00797168" w:rsidRDefault="00797168" w:rsidP="00A64C94"/>
    <w:p w14:paraId="0082324B" w14:textId="77777777" w:rsidR="00797168" w:rsidRDefault="00797168" w:rsidP="00A64C94"/>
    <w:p w14:paraId="1DD0218B" w14:textId="77777777" w:rsidR="00797168" w:rsidRDefault="00797168" w:rsidP="00A64C94"/>
    <w:p w14:paraId="54A3911C" w14:textId="77777777" w:rsidR="00797168" w:rsidRDefault="00797168" w:rsidP="00A64C94"/>
    <w:p w14:paraId="24BAA157" w14:textId="77777777" w:rsidR="00A64C94" w:rsidRPr="00A64C94" w:rsidRDefault="00A64C94" w:rsidP="00A64C94"/>
    <w:p w14:paraId="69262E21" w14:textId="77777777" w:rsidR="00E45206" w:rsidRDefault="00E45206" w:rsidP="00393E13">
      <w:pPr>
        <w:pStyle w:val="1"/>
      </w:pPr>
    </w:p>
    <w:p w14:paraId="78C4875E" w14:textId="77777777" w:rsidR="00E45206" w:rsidRDefault="00E45206" w:rsidP="00393E13">
      <w:pPr>
        <w:pStyle w:val="1"/>
      </w:pPr>
    </w:p>
    <w:p w14:paraId="268A2A1F" w14:textId="77777777" w:rsidR="00E45206" w:rsidRDefault="00E45206" w:rsidP="00393E13">
      <w:pPr>
        <w:pStyle w:val="1"/>
      </w:pPr>
    </w:p>
    <w:p w14:paraId="1F2F4090" w14:textId="367B693B" w:rsidR="00F212A6" w:rsidRPr="00303F36" w:rsidRDefault="00203176" w:rsidP="00393E13">
      <w:pPr>
        <w:pStyle w:val="1"/>
        <w:rPr>
          <w:rFonts w:cs="Times New Roman"/>
        </w:rPr>
      </w:pPr>
      <w:hyperlink w:anchor="_Toc283328293" w:history="1">
        <w:bookmarkStart w:id="90" w:name="_Toc479607988"/>
        <w:bookmarkStart w:id="91" w:name="_Toc377456012"/>
        <w:bookmarkStart w:id="92" w:name="_Toc313891114"/>
        <w:bookmarkStart w:id="93" w:name="_Toc311919936"/>
        <w:r w:rsidR="00957189">
          <w:rPr>
            <w:rFonts w:cs="Times New Roman"/>
          </w:rPr>
          <w:t>6</w:t>
        </w:r>
        <w:r w:rsidR="00F212A6" w:rsidRPr="00303F36">
          <w:rPr>
            <w:rFonts w:cs="Times New Roman"/>
          </w:rPr>
          <w:t xml:space="preserve">  </w:t>
        </w:r>
        <w:r w:rsidR="00F212A6" w:rsidRPr="00303F36">
          <w:rPr>
            <w:rFonts w:cs="Times New Roman"/>
          </w:rPr>
          <w:t>总结与展望</w:t>
        </w:r>
        <w:bookmarkEnd w:id="90"/>
        <w:bookmarkEnd w:id="91"/>
        <w:bookmarkEnd w:id="92"/>
        <w:bookmarkEnd w:id="93"/>
      </w:hyperlink>
    </w:p>
    <w:p w14:paraId="72CC963F" w14:textId="77777777" w:rsidR="00F212A6" w:rsidRPr="00303F36" w:rsidRDefault="006D7E26" w:rsidP="001F7ED1">
      <w:pPr>
        <w:pStyle w:val="2"/>
      </w:pPr>
      <w:bookmarkStart w:id="94" w:name="_Toc311919937"/>
      <w:bookmarkStart w:id="95" w:name="_Toc313891115"/>
      <w:bookmarkStart w:id="96" w:name="_Toc377456013"/>
      <w:bookmarkStart w:id="97" w:name="_Toc479607989"/>
      <w:r>
        <w:t>6</w:t>
      </w:r>
      <w:r w:rsidR="00F212A6" w:rsidRPr="00303F36">
        <w:t xml:space="preserve">.1 </w:t>
      </w:r>
      <w:r w:rsidR="00F212A6" w:rsidRPr="00303F36">
        <w:t>论文总结</w:t>
      </w:r>
      <w:bookmarkEnd w:id="94"/>
      <w:bookmarkEnd w:id="95"/>
      <w:bookmarkEnd w:id="96"/>
      <w:bookmarkEnd w:id="97"/>
    </w:p>
    <w:p w14:paraId="2DACE919" w14:textId="77777777" w:rsidR="00F473DA" w:rsidRDefault="00F473DA" w:rsidP="00EC0222">
      <w:pPr>
        <w:ind w:firstLineChars="200" w:firstLine="480"/>
      </w:pPr>
      <w:bookmarkStart w:id="98" w:name="OLE_LINK115"/>
      <w:bookmarkStart w:id="99" w:name="OLE_LINK116"/>
      <w:r>
        <w:t>影响力最大化问题一直以来都是数据挖掘领域中的热门的研究方向</w:t>
      </w:r>
      <w:r>
        <w:rPr>
          <w:rFonts w:hint="eastAsia"/>
        </w:rPr>
        <w:t>，</w:t>
      </w:r>
      <w:r>
        <w:t>对于影响力最大化问题的</w:t>
      </w:r>
      <w:r w:rsidR="009D352A">
        <w:t>相关</w:t>
      </w:r>
      <w:r>
        <w:t>研究也是从出不穷</w:t>
      </w:r>
      <w:r>
        <w:rPr>
          <w:rFonts w:hint="eastAsia"/>
        </w:rPr>
        <w:t>。</w:t>
      </w:r>
      <w:r>
        <w:t>然而随着像</w:t>
      </w:r>
      <w:r>
        <w:t>FaceBook</w:t>
      </w:r>
      <w:r>
        <w:rPr>
          <w:rFonts w:hint="eastAsia"/>
        </w:rPr>
        <w:t>、</w:t>
      </w:r>
      <w:r>
        <w:t>Twitter</w:t>
      </w:r>
      <w:r>
        <w:t>等</w:t>
      </w:r>
      <w:r w:rsidR="009D352A">
        <w:rPr>
          <w:rFonts w:hint="eastAsia"/>
        </w:rPr>
        <w:t>社会</w:t>
      </w:r>
      <w:r>
        <w:t>网络的快速</w:t>
      </w:r>
      <w:r w:rsidR="001835F0">
        <w:t>壮大</w:t>
      </w:r>
      <w:r>
        <w:rPr>
          <w:rFonts w:hint="eastAsia"/>
        </w:rPr>
        <w:t>，</w:t>
      </w:r>
      <w:r>
        <w:t>已有的影响力最大化的模型与算法已经无法满足当前的需求</w:t>
      </w:r>
      <w:r>
        <w:rPr>
          <w:rFonts w:hint="eastAsia"/>
        </w:rPr>
        <w:t>，</w:t>
      </w:r>
      <w:r>
        <w:t>更不能达到预期的效果</w:t>
      </w:r>
      <w:r>
        <w:rPr>
          <w:rFonts w:hint="eastAsia"/>
        </w:rPr>
        <w:t>。</w:t>
      </w:r>
      <w:r>
        <w:t>然而</w:t>
      </w:r>
      <w:r>
        <w:rPr>
          <w:rFonts w:hint="eastAsia"/>
        </w:rPr>
        <w:t>，</w:t>
      </w:r>
      <w:r>
        <w:t>随着</w:t>
      </w:r>
      <w:r w:rsidR="009D352A">
        <w:rPr>
          <w:rFonts w:hint="eastAsia"/>
        </w:rPr>
        <w:t>社会</w:t>
      </w:r>
      <w:r>
        <w:t>网络的盛行</w:t>
      </w:r>
      <w:r>
        <w:rPr>
          <w:rFonts w:hint="eastAsia"/>
        </w:rPr>
        <w:t>，利用“</w:t>
      </w:r>
      <w:r>
        <w:t>病毒式营销</w:t>
      </w:r>
      <w:r>
        <w:rPr>
          <w:rFonts w:hint="eastAsia"/>
        </w:rPr>
        <w:t>”、“口碑传播”等方式推广商品或事件就有着巨大的商业前景，这就使得影响力最大化问题面对着前所未有的挑战。</w:t>
      </w:r>
    </w:p>
    <w:p w14:paraId="5D772172" w14:textId="77777777" w:rsidR="006A7E73" w:rsidRDefault="006A7E73" w:rsidP="00EC0222">
      <w:pPr>
        <w:ind w:firstLineChars="200" w:firstLine="480"/>
      </w:pPr>
      <w:r>
        <w:t>通过对已有工作的研究发现</w:t>
      </w:r>
      <w:r>
        <w:rPr>
          <w:rFonts w:hint="eastAsia"/>
        </w:rPr>
        <w:t>，之所以已有研究并不太适用于当前的社会网络的原因主要有两点：第一，绝大多数的已有研究忽略了用户话题的信息，即使有少部分</w:t>
      </w:r>
      <w:r>
        <w:rPr>
          <w:rFonts w:hint="eastAsia"/>
        </w:rPr>
        <w:lastRenderedPageBreak/>
        <w:t>研究考虑了话题元素，但却忽略了任何的商品或事件都不是话题</w:t>
      </w:r>
      <w:r w:rsidR="00FC5920">
        <w:rPr>
          <w:rFonts w:hint="eastAsia"/>
        </w:rPr>
        <w:t>单一</w:t>
      </w:r>
      <w:r>
        <w:rPr>
          <w:rFonts w:hint="eastAsia"/>
        </w:rPr>
        <w:t>的</w:t>
      </w:r>
      <w:r w:rsidR="00D97E2A">
        <w:rPr>
          <w:rFonts w:hint="eastAsia"/>
        </w:rPr>
        <w:t>且用户的兴趣也具有多样性</w:t>
      </w:r>
      <w:r>
        <w:rPr>
          <w:rFonts w:hint="eastAsia"/>
        </w:rPr>
        <w:t>；第二，目前的社会网络都是大规模网络，已有研究在处理大规模网络时的效率问题尤为突出。</w:t>
      </w:r>
      <w:r w:rsidR="00411E0C">
        <w:rPr>
          <w:rFonts w:hint="eastAsia"/>
        </w:rPr>
        <w:t>上述出现的问题也就是本文所需解决的问题。因此，本文的主要工作大致如下：</w:t>
      </w:r>
    </w:p>
    <w:p w14:paraId="3E4B098D" w14:textId="77777777" w:rsidR="00F473DA" w:rsidRDefault="00F473DA" w:rsidP="00EC0222">
      <w:pPr>
        <w:ind w:firstLineChars="200" w:firstLine="480"/>
        <w:rPr>
          <w:szCs w:val="24"/>
        </w:rPr>
      </w:pPr>
      <w:r>
        <w:rPr>
          <w:rFonts w:hint="eastAsia"/>
        </w:rPr>
        <w:t xml:space="preserve">1. </w:t>
      </w:r>
      <w:r w:rsidR="005E3849">
        <w:rPr>
          <w:rFonts w:hint="eastAsia"/>
          <w:szCs w:val="24"/>
        </w:rPr>
        <w:t>对于</w:t>
      </w:r>
      <w:r w:rsidRPr="00303F36">
        <w:rPr>
          <w:szCs w:val="24"/>
        </w:rPr>
        <w:t>影响力最大化</w:t>
      </w:r>
      <w:r>
        <w:rPr>
          <w:rFonts w:hint="eastAsia"/>
          <w:szCs w:val="24"/>
        </w:rPr>
        <w:t>问题</w:t>
      </w:r>
      <w:r>
        <w:rPr>
          <w:szCs w:val="24"/>
        </w:rPr>
        <w:t>的</w:t>
      </w:r>
      <w:r w:rsidR="005E3849">
        <w:rPr>
          <w:szCs w:val="24"/>
        </w:rPr>
        <w:t>国内外</w:t>
      </w:r>
      <w:r>
        <w:rPr>
          <w:szCs w:val="24"/>
        </w:rPr>
        <w:t>现状</w:t>
      </w:r>
      <w:r w:rsidR="005E3849">
        <w:rPr>
          <w:szCs w:val="24"/>
        </w:rPr>
        <w:t>做深入的了解</w:t>
      </w:r>
      <w:r>
        <w:rPr>
          <w:szCs w:val="24"/>
        </w:rPr>
        <w:t>，</w:t>
      </w:r>
      <w:r w:rsidR="005E3849">
        <w:rPr>
          <w:szCs w:val="24"/>
        </w:rPr>
        <w:t>根据已有研究分析它们的不足与</w:t>
      </w:r>
      <w:r>
        <w:rPr>
          <w:szCs w:val="24"/>
        </w:rPr>
        <w:t>缺陷，</w:t>
      </w:r>
      <w:r w:rsidR="00FC5920">
        <w:rPr>
          <w:szCs w:val="24"/>
        </w:rPr>
        <w:t>发现已有研究都忽略了任何商品或事件都</w:t>
      </w:r>
      <w:r w:rsidR="00FC5920">
        <w:rPr>
          <w:rFonts w:hint="eastAsia"/>
          <w:szCs w:val="24"/>
        </w:rPr>
        <w:t>包含</w:t>
      </w:r>
      <w:r w:rsidR="00FC5920">
        <w:rPr>
          <w:szCs w:val="24"/>
        </w:rPr>
        <w:t>多个话题</w:t>
      </w:r>
      <w:r w:rsidR="00FC5920">
        <w:rPr>
          <w:rFonts w:hint="eastAsia"/>
          <w:szCs w:val="24"/>
        </w:rPr>
        <w:t>，</w:t>
      </w:r>
      <w:r w:rsidR="00FC5920">
        <w:rPr>
          <w:szCs w:val="24"/>
        </w:rPr>
        <w:t>因此没有考虑多话题因素</w:t>
      </w:r>
      <w:r w:rsidR="00FC5920">
        <w:rPr>
          <w:rFonts w:hint="eastAsia"/>
          <w:szCs w:val="24"/>
        </w:rPr>
        <w:t>。</w:t>
      </w:r>
      <w:r w:rsidR="00FC5920">
        <w:rPr>
          <w:szCs w:val="24"/>
        </w:rPr>
        <w:t>针对这种情况</w:t>
      </w:r>
      <w:r w:rsidR="00FC5920">
        <w:rPr>
          <w:rFonts w:hint="eastAsia"/>
          <w:szCs w:val="24"/>
        </w:rPr>
        <w:t>，</w:t>
      </w:r>
      <w:r w:rsidR="00FC5920">
        <w:rPr>
          <w:szCs w:val="24"/>
        </w:rPr>
        <w:t>展开多话题敏感的影响力最大化问题的研究</w:t>
      </w:r>
      <w:r w:rsidR="00FC5920">
        <w:rPr>
          <w:rFonts w:hint="eastAsia"/>
          <w:szCs w:val="24"/>
        </w:rPr>
        <w:t>。</w:t>
      </w:r>
    </w:p>
    <w:p w14:paraId="5FBA38B8" w14:textId="77777777" w:rsidR="00EC0222" w:rsidRDefault="00F473DA" w:rsidP="00EC0222">
      <w:pPr>
        <w:pStyle w:val="ab"/>
        <w:ind w:firstLine="480"/>
        <w:rPr>
          <w:szCs w:val="24"/>
        </w:rPr>
      </w:pPr>
      <w:r>
        <w:rPr>
          <w:rFonts w:hint="eastAsia"/>
          <w:szCs w:val="24"/>
        </w:rPr>
        <w:t xml:space="preserve">2. </w:t>
      </w:r>
      <w:r w:rsidR="00EC0222">
        <w:rPr>
          <w:rFonts w:hint="eastAsia"/>
          <w:szCs w:val="24"/>
        </w:rPr>
        <w:t>基于对于现实世界的</w:t>
      </w:r>
      <w:r w:rsidR="00EC0222">
        <w:rPr>
          <w:rFonts w:hint="eastAsia"/>
          <w:szCs w:val="24"/>
        </w:rPr>
        <w:t>5</w:t>
      </w:r>
      <w:r w:rsidR="00EC0222">
        <w:rPr>
          <w:rFonts w:hint="eastAsia"/>
          <w:szCs w:val="24"/>
        </w:rPr>
        <w:t>个观察，提出</w:t>
      </w:r>
      <w:r w:rsidR="00EC0222">
        <w:rPr>
          <w:rFonts w:hint="eastAsia"/>
          <w:szCs w:val="24"/>
        </w:rPr>
        <w:t>MTSIC</w:t>
      </w:r>
      <w:r w:rsidR="00EC0222">
        <w:rPr>
          <w:rFonts w:hint="eastAsia"/>
          <w:szCs w:val="24"/>
        </w:rPr>
        <w:t>模型。该模型融入了</w:t>
      </w:r>
      <w:r w:rsidR="00FC5920">
        <w:rPr>
          <w:rFonts w:hint="eastAsia"/>
          <w:szCs w:val="24"/>
        </w:rPr>
        <w:t>多话题因素</w:t>
      </w:r>
      <w:r w:rsidR="00EC0222">
        <w:rPr>
          <w:rFonts w:hint="eastAsia"/>
          <w:szCs w:val="24"/>
        </w:rPr>
        <w:t>，同时考虑用户节点的权威度与中心度，使得结果更加符合真实情况。考虑到现实应用往往存在地理位置的限制，将地理位置因素加入其中，使得结果更加准确，更具有针对性。</w:t>
      </w:r>
    </w:p>
    <w:p w14:paraId="061EC42A" w14:textId="77777777" w:rsidR="00F473DA" w:rsidRDefault="00F473DA" w:rsidP="00EC0222">
      <w:pPr>
        <w:pStyle w:val="ab"/>
        <w:ind w:firstLine="480"/>
        <w:rPr>
          <w:szCs w:val="24"/>
        </w:rPr>
      </w:pPr>
      <w:r>
        <w:rPr>
          <w:rFonts w:hint="eastAsia"/>
          <w:szCs w:val="24"/>
        </w:rPr>
        <w:t xml:space="preserve">3. </w:t>
      </w:r>
      <w:r w:rsidR="00EC0222">
        <w:rPr>
          <w:rFonts w:hint="eastAsia"/>
          <w:szCs w:val="24"/>
        </w:rPr>
        <w:t>由于已有影响力最大化算法无法适用于基于多话题的</w:t>
      </w:r>
      <w:r w:rsidR="00EC0222">
        <w:rPr>
          <w:rFonts w:hint="eastAsia"/>
          <w:szCs w:val="24"/>
        </w:rPr>
        <w:t>MTSIC</w:t>
      </w:r>
      <w:r w:rsidR="00EC0222">
        <w:rPr>
          <w:rFonts w:hint="eastAsia"/>
          <w:szCs w:val="24"/>
        </w:rPr>
        <w:t>模型，因此将多话题因素与经典的贪心算法相结合，提出了</w:t>
      </w:r>
      <w:r w:rsidR="00EC0222">
        <w:rPr>
          <w:rFonts w:hint="eastAsia"/>
          <w:szCs w:val="24"/>
        </w:rPr>
        <w:t>ANSM</w:t>
      </w:r>
      <w:r w:rsidR="00EC0222">
        <w:rPr>
          <w:rFonts w:hint="eastAsia"/>
          <w:szCs w:val="24"/>
        </w:rPr>
        <w:t>度量，并根据该度量给出了</w:t>
      </w:r>
      <w:r w:rsidR="00EC0222">
        <w:rPr>
          <w:rFonts w:hint="eastAsia"/>
          <w:szCs w:val="24"/>
        </w:rPr>
        <w:t>ANS</w:t>
      </w:r>
      <w:r w:rsidR="00EC0222">
        <w:rPr>
          <w:rFonts w:hint="eastAsia"/>
          <w:szCs w:val="24"/>
        </w:rPr>
        <w:t>算法。</w:t>
      </w:r>
      <w:bookmarkStart w:id="100" w:name="_Toc313891116"/>
    </w:p>
    <w:p w14:paraId="65582026" w14:textId="77777777" w:rsidR="000D61DE" w:rsidRDefault="000D61DE" w:rsidP="00EC0222">
      <w:pPr>
        <w:pStyle w:val="ab"/>
        <w:ind w:firstLine="480"/>
      </w:pPr>
      <w:r>
        <w:rPr>
          <w:rFonts w:hint="eastAsia"/>
          <w:szCs w:val="24"/>
        </w:rPr>
        <w:t xml:space="preserve">4. </w:t>
      </w:r>
      <w:r>
        <w:rPr>
          <w:rFonts w:hint="eastAsia"/>
          <w:szCs w:val="24"/>
        </w:rPr>
        <w:t>考虑到当前的社会网络皆为大规模网络，已有的算法在大规模网络下的运行效率较差，而基于内存计算的</w:t>
      </w:r>
      <w:r>
        <w:rPr>
          <w:rFonts w:hint="eastAsia"/>
          <w:szCs w:val="24"/>
        </w:rPr>
        <w:t>SPARK</w:t>
      </w:r>
      <w:r>
        <w:rPr>
          <w:rFonts w:hint="eastAsia"/>
          <w:szCs w:val="24"/>
        </w:rPr>
        <w:t>计算框架适用于图迭代的特性，因此给出了基于</w:t>
      </w:r>
      <w:r>
        <w:rPr>
          <w:rFonts w:hint="eastAsia"/>
          <w:szCs w:val="24"/>
        </w:rPr>
        <w:t>SPARK</w:t>
      </w:r>
      <w:r>
        <w:rPr>
          <w:rFonts w:hint="eastAsia"/>
          <w:szCs w:val="24"/>
        </w:rPr>
        <w:t>的并行算法，以解决影响力最大化问题的效率问题。</w:t>
      </w:r>
    </w:p>
    <w:p w14:paraId="00D6480C" w14:textId="77777777" w:rsidR="00F473DA" w:rsidRPr="008032B0" w:rsidRDefault="000D61DE" w:rsidP="00EC0222">
      <w:pPr>
        <w:pStyle w:val="ab"/>
        <w:ind w:firstLine="480"/>
      </w:pPr>
      <w:r>
        <w:t>5</w:t>
      </w:r>
      <w:r w:rsidR="00F473DA">
        <w:rPr>
          <w:rFonts w:hint="eastAsia"/>
        </w:rPr>
        <w:t xml:space="preserve">. </w:t>
      </w:r>
      <w:r w:rsidR="00F473DA" w:rsidRPr="00303F36">
        <w:rPr>
          <w:szCs w:val="24"/>
        </w:rPr>
        <w:t>在</w:t>
      </w:r>
      <w:r w:rsidR="00F473DA">
        <w:rPr>
          <w:szCs w:val="24"/>
        </w:rPr>
        <w:t>DBLP</w:t>
      </w:r>
      <w:r w:rsidR="00F473DA" w:rsidRPr="00303F36">
        <w:rPr>
          <w:szCs w:val="24"/>
        </w:rPr>
        <w:t>和</w:t>
      </w:r>
      <w:r w:rsidR="00F473DA" w:rsidRPr="00303F36">
        <w:rPr>
          <w:szCs w:val="24"/>
        </w:rPr>
        <w:t>Twitter</w:t>
      </w:r>
      <w:r w:rsidR="00F473DA" w:rsidRPr="00303F36">
        <w:rPr>
          <w:szCs w:val="24"/>
        </w:rPr>
        <w:t>真实数据集上进行</w:t>
      </w:r>
      <w:r w:rsidR="0059725C">
        <w:rPr>
          <w:szCs w:val="24"/>
        </w:rPr>
        <w:t>不同</w:t>
      </w:r>
      <w:r w:rsidR="001835F0">
        <w:rPr>
          <w:szCs w:val="24"/>
        </w:rPr>
        <w:t>传播</w:t>
      </w:r>
      <w:r w:rsidR="0059725C">
        <w:rPr>
          <w:szCs w:val="24"/>
        </w:rPr>
        <w:t>模型与</w:t>
      </w:r>
      <w:r w:rsidR="001835F0">
        <w:rPr>
          <w:szCs w:val="24"/>
        </w:rPr>
        <w:t>影响力最大化</w:t>
      </w:r>
      <w:r w:rsidR="0059725C">
        <w:rPr>
          <w:szCs w:val="24"/>
        </w:rPr>
        <w:t>算法的对比实验</w:t>
      </w:r>
      <w:r w:rsidR="008032B0">
        <w:rPr>
          <w:rFonts w:hint="eastAsia"/>
          <w:szCs w:val="24"/>
        </w:rPr>
        <w:t>，使用最后激活节点数</w:t>
      </w:r>
      <w:r w:rsidR="008032B0" w:rsidRPr="00303F36">
        <w:rPr>
          <w:position w:val="-10"/>
          <w:szCs w:val="24"/>
        </w:rPr>
        <w:object w:dxaOrig="620" w:dyaOrig="320" w14:anchorId="69E6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pt;height:15pt" o:ole="">
            <v:imagedata r:id="rId26" o:title=""/>
          </v:shape>
          <o:OLEObject Type="Embed" ProgID="Equation.DSMT4" ShapeID="_x0000_i1025" DrawAspect="Content" ObjectID="_1553583891" r:id="rId27"/>
        </w:object>
      </w:r>
      <w:r w:rsidR="008032B0">
        <w:rPr>
          <w:szCs w:val="24"/>
        </w:rPr>
        <w:t>与本文所提出的新的度量</w:t>
      </w:r>
      <w:r w:rsidR="008032B0" w:rsidRPr="00303F36">
        <w:rPr>
          <w:kern w:val="0"/>
          <w:position w:val="-10"/>
        </w:rPr>
        <w:object w:dxaOrig="740" w:dyaOrig="320" w14:anchorId="424AB8D4">
          <v:shape id="_x0000_i1026" type="#_x0000_t75" style="width:36.85pt;height:15pt" o:ole="">
            <v:imagedata r:id="rId28" o:title=""/>
          </v:shape>
          <o:OLEObject Type="Embed" ProgID="Equation.DSMT4" ShapeID="_x0000_i1026" DrawAspect="Content" ObjectID="_1553583892" r:id="rId29"/>
        </w:object>
      </w:r>
      <w:r w:rsidR="008032B0">
        <w:rPr>
          <w:rFonts w:hint="eastAsia"/>
          <w:szCs w:val="24"/>
        </w:rPr>
        <w:t>分别对不同模型与算法进行分析，给出新模型</w:t>
      </w:r>
      <w:r w:rsidR="008032B0">
        <w:rPr>
          <w:rFonts w:hint="eastAsia"/>
          <w:szCs w:val="24"/>
        </w:rPr>
        <w:t>MTSIC</w:t>
      </w:r>
      <w:r w:rsidR="008032B0">
        <w:rPr>
          <w:rFonts w:hint="eastAsia"/>
          <w:szCs w:val="24"/>
        </w:rPr>
        <w:t>与算法</w:t>
      </w:r>
      <w:r w:rsidR="008032B0">
        <w:rPr>
          <w:rFonts w:hint="eastAsia"/>
          <w:szCs w:val="24"/>
        </w:rPr>
        <w:t>ANS</w:t>
      </w:r>
      <w:r w:rsidR="008032B0">
        <w:rPr>
          <w:rFonts w:hint="eastAsia"/>
          <w:szCs w:val="24"/>
        </w:rPr>
        <w:t>的性能优势。通过分析在分布式平台的与单机运行所花费的时间，给出所提出的并行算法</w:t>
      </w:r>
      <w:r w:rsidR="008032B0">
        <w:rPr>
          <w:rFonts w:hint="eastAsia"/>
          <w:szCs w:val="24"/>
        </w:rPr>
        <w:t>PMT</w:t>
      </w:r>
      <w:r w:rsidR="008032B0">
        <w:rPr>
          <w:rFonts w:hint="eastAsia"/>
          <w:szCs w:val="24"/>
        </w:rPr>
        <w:t>的效率优势。</w:t>
      </w:r>
    </w:p>
    <w:p w14:paraId="37969999" w14:textId="77777777" w:rsidR="00F473DA" w:rsidRPr="00303F36" w:rsidRDefault="00F473DA" w:rsidP="00685EA4">
      <w:pPr>
        <w:pStyle w:val="2"/>
      </w:pPr>
      <w:bookmarkStart w:id="101" w:name="_Toc377456014"/>
      <w:bookmarkStart w:id="102" w:name="_Toc479607990"/>
      <w:r>
        <w:t>6</w:t>
      </w:r>
      <w:r w:rsidRPr="00303F36">
        <w:t xml:space="preserve">.2 </w:t>
      </w:r>
      <w:r w:rsidRPr="00303F36">
        <w:t>论文展望</w:t>
      </w:r>
      <w:bookmarkEnd w:id="100"/>
      <w:bookmarkEnd w:id="101"/>
      <w:bookmarkEnd w:id="102"/>
    </w:p>
    <w:p w14:paraId="278F66FD" w14:textId="77777777" w:rsidR="00F473DA" w:rsidRPr="00303F36" w:rsidRDefault="00F473DA" w:rsidP="00EC0222">
      <w:pPr>
        <w:ind w:firstLineChars="200" w:firstLine="480"/>
      </w:pPr>
      <w:r w:rsidRPr="00303F36">
        <w:t>鉴于</w:t>
      </w:r>
      <w:r w:rsidR="00071057">
        <w:t>本人学术水平和时间所限</w:t>
      </w:r>
      <w:r w:rsidRPr="00303F36">
        <w:t>，论文中还存在</w:t>
      </w:r>
      <w:r w:rsidR="00071057">
        <w:t>着一些需要</w:t>
      </w:r>
      <w:r w:rsidRPr="00303F36">
        <w:t>进一</w:t>
      </w:r>
      <w:r>
        <w:t>步完善和</w:t>
      </w:r>
      <w:r>
        <w:rPr>
          <w:rFonts w:hint="eastAsia"/>
        </w:rPr>
        <w:t>探讨</w:t>
      </w:r>
      <w:r>
        <w:t>的地方，</w:t>
      </w:r>
      <w:r w:rsidR="00071057">
        <w:t>以下是几点未来可以着手改进的地方</w:t>
      </w:r>
      <w:r w:rsidR="00071057">
        <w:rPr>
          <w:rFonts w:hint="eastAsia"/>
        </w:rPr>
        <w:t>：</w:t>
      </w:r>
    </w:p>
    <w:p w14:paraId="436EC623" w14:textId="77777777" w:rsidR="00071057" w:rsidRDefault="00F473DA" w:rsidP="00EC0222">
      <w:pPr>
        <w:ind w:firstLineChars="200" w:firstLine="480"/>
      </w:pPr>
      <w:r>
        <w:rPr>
          <w:rFonts w:hint="eastAsia"/>
        </w:rPr>
        <w:t xml:space="preserve">1. </w:t>
      </w:r>
      <w:r w:rsidR="00071057">
        <w:rPr>
          <w:rFonts w:hint="eastAsia"/>
        </w:rPr>
        <w:t>尽管本文所提出的模型将多话题、地理位置、权威度和中心度等因素融入其中，但该模型依然是静态的。事实上，随着时间的</w:t>
      </w:r>
      <w:r w:rsidR="001835F0">
        <w:rPr>
          <w:rFonts w:hint="eastAsia"/>
        </w:rPr>
        <w:t>推移</w:t>
      </w:r>
      <w:r w:rsidR="00071057">
        <w:rPr>
          <w:rFonts w:hint="eastAsia"/>
        </w:rPr>
        <w:t>，用户节点的兴趣和网络结构</w:t>
      </w:r>
      <w:r w:rsidR="00071057">
        <w:rPr>
          <w:rFonts w:hint="eastAsia"/>
        </w:rPr>
        <w:lastRenderedPageBreak/>
        <w:t>也在随之改变，因此考虑动态因素就成为一个需要研究的方向。</w:t>
      </w:r>
    </w:p>
    <w:p w14:paraId="0BB3F879" w14:textId="77777777" w:rsidR="00F473DA" w:rsidRPr="00303F36" w:rsidRDefault="00F473DA" w:rsidP="00EC0222">
      <w:pPr>
        <w:ind w:firstLineChars="200" w:firstLine="480"/>
      </w:pPr>
      <w:r>
        <w:rPr>
          <w:rFonts w:hint="eastAsia"/>
        </w:rPr>
        <w:t xml:space="preserve">2. </w:t>
      </w:r>
      <w:r w:rsidR="00955B74">
        <w:rPr>
          <w:rFonts w:hint="eastAsia"/>
        </w:rPr>
        <w:t>本文是利用</w:t>
      </w:r>
      <w:r w:rsidRPr="00303F36">
        <w:t>Topical HITS</w:t>
      </w:r>
      <w:r w:rsidR="00955B74">
        <w:t>算法来计算用户节点的权威度和中心度</w:t>
      </w:r>
      <w:r>
        <w:t>，</w:t>
      </w:r>
      <w:r w:rsidR="00955B74">
        <w:t>但已有研究有很多其他可选方法</w:t>
      </w:r>
      <w:r w:rsidR="00955B74">
        <w:rPr>
          <w:rFonts w:hint="eastAsia"/>
        </w:rPr>
        <w:t>来进行模型的参数化学习。以后</w:t>
      </w:r>
      <w:r w:rsidR="00955B74">
        <w:t>可以</w:t>
      </w:r>
      <w:r>
        <w:t>研究其他更有效</w:t>
      </w:r>
      <w:r>
        <w:rPr>
          <w:rFonts w:hint="eastAsia"/>
        </w:rPr>
        <w:t>地</w:t>
      </w:r>
      <w:r w:rsidRPr="00303F36">
        <w:t>方式来</w:t>
      </w:r>
      <w:r>
        <w:rPr>
          <w:rFonts w:hint="eastAsia"/>
        </w:rPr>
        <w:t>估计</w:t>
      </w:r>
      <w:r w:rsidRPr="00303F36">
        <w:t>这些参数值，使得模型</w:t>
      </w:r>
      <w:r w:rsidR="00955B74">
        <w:rPr>
          <w:rFonts w:hint="eastAsia"/>
        </w:rPr>
        <w:t>更准确且</w:t>
      </w:r>
      <w:r w:rsidR="00955B74">
        <w:t>更</w:t>
      </w:r>
      <w:r w:rsidRPr="00303F36">
        <w:t>贴近现实。</w:t>
      </w:r>
    </w:p>
    <w:p w14:paraId="124FDF93" w14:textId="77777777" w:rsidR="004B0C0A" w:rsidRDefault="00F473DA" w:rsidP="00EC0222">
      <w:pPr>
        <w:ind w:firstLineChars="200" w:firstLine="480"/>
      </w:pPr>
      <w:r>
        <w:rPr>
          <w:rFonts w:hint="eastAsia"/>
        </w:rPr>
        <w:t xml:space="preserve">3. </w:t>
      </w:r>
      <w:r w:rsidR="004B0C0A">
        <w:rPr>
          <w:rFonts w:hint="eastAsia"/>
        </w:rPr>
        <w:t>由于本文仅仅将多话题因素融入到经典的贪心算法中，而并未考虑其他</w:t>
      </w:r>
      <w:r w:rsidR="0024195B">
        <w:rPr>
          <w:rFonts w:hint="eastAsia"/>
        </w:rPr>
        <w:t>高效</w:t>
      </w:r>
      <w:r w:rsidR="004B0C0A">
        <w:rPr>
          <w:rFonts w:hint="eastAsia"/>
        </w:rPr>
        <w:t>的先进的算法，也并没有利用启发式、剪枝等策略，因此算法的效率依然很低，仅仅单纯满足了模型的需求。未来可以研究更加高效的算法</w:t>
      </w:r>
      <w:r w:rsidR="003B1F15">
        <w:rPr>
          <w:rFonts w:hint="eastAsia"/>
        </w:rPr>
        <w:t>，来提升运行效率</w:t>
      </w:r>
      <w:r w:rsidR="004B0C0A">
        <w:rPr>
          <w:rFonts w:hint="eastAsia"/>
        </w:rPr>
        <w:t>。</w:t>
      </w:r>
    </w:p>
    <w:p w14:paraId="1D40C4EC" w14:textId="77777777" w:rsidR="00D401F5" w:rsidRDefault="00F473DA" w:rsidP="00EC0222">
      <w:pPr>
        <w:ind w:firstLineChars="200" w:firstLine="480"/>
      </w:pPr>
      <w:r>
        <w:rPr>
          <w:rFonts w:hint="eastAsia"/>
        </w:rPr>
        <w:t xml:space="preserve">4. </w:t>
      </w:r>
      <w:r w:rsidR="002C3F3A">
        <w:rPr>
          <w:rFonts w:hint="eastAsia"/>
        </w:rPr>
        <w:t>本文所提出的模型和算法只是作为研究，并未上升到实际应用。因此可以设计一个平台，去响应商品或事件的影响力最大化的请求，并记录结果。对于相似商品或事件的请求，可以将已经计算得到的之前相似的商品或事件的结果返回，避免重复计算，节约运行成本。</w:t>
      </w:r>
    </w:p>
    <w:p w14:paraId="58CF6641" w14:textId="77777777" w:rsidR="00973613" w:rsidRPr="00973613" w:rsidRDefault="00973613" w:rsidP="00EC0222">
      <w:pPr>
        <w:ind w:firstLineChars="200" w:firstLine="480"/>
      </w:pPr>
    </w:p>
    <w:p w14:paraId="2792A142" w14:textId="77777777" w:rsidR="00F473DA" w:rsidRPr="00685EA4" w:rsidRDefault="00F473DA" w:rsidP="00EC0222">
      <w:pPr>
        <w:ind w:firstLineChars="200" w:firstLine="480"/>
        <w:sectPr w:rsidR="00F473DA" w:rsidRPr="00685EA4" w:rsidSect="000D583C">
          <w:headerReference w:type="even" r:id="rId30"/>
          <w:headerReference w:type="default" r:id="rId31"/>
          <w:footerReference w:type="default" r:id="rId32"/>
          <w:endnotePr>
            <w:numFmt w:val="decimal"/>
          </w:endnotePr>
          <w:pgSz w:w="11906" w:h="16838" w:code="9"/>
          <w:pgMar w:top="2552" w:right="1588" w:bottom="1588" w:left="1588" w:header="851" w:footer="964" w:gutter="0"/>
          <w:cols w:space="425"/>
          <w:docGrid w:linePitch="334" w:charSpace="512"/>
        </w:sectPr>
      </w:pPr>
      <w:r w:rsidRPr="00303F36">
        <w:t>最后，由于</w:t>
      </w:r>
      <w:r w:rsidR="002C3F3A">
        <w:t>本人能力</w:t>
      </w:r>
      <w:r>
        <w:rPr>
          <w:rFonts w:hint="eastAsia"/>
        </w:rPr>
        <w:t>有限</w:t>
      </w:r>
      <w:r>
        <w:t>，</w:t>
      </w:r>
      <w:r w:rsidR="002C3F3A">
        <w:t>文中未免会出现一些错误或纰漏</w:t>
      </w:r>
      <w:r w:rsidR="002C3F3A">
        <w:rPr>
          <w:rFonts w:hint="eastAsia"/>
        </w:rPr>
        <w:t>，</w:t>
      </w:r>
      <w:r w:rsidR="002C3F3A">
        <w:t>本人愿意接受老师和同学们的悉心指导和批评指正</w:t>
      </w:r>
      <w:r w:rsidR="002C3F3A">
        <w:rPr>
          <w:rFonts w:hint="eastAsia"/>
        </w:rPr>
        <w:t>。</w:t>
      </w:r>
    </w:p>
    <w:p w14:paraId="3F412C0E" w14:textId="77777777" w:rsidR="00F473DA" w:rsidRDefault="00F473DA" w:rsidP="00685EA4">
      <w:pPr>
        <w:pStyle w:val="1"/>
        <w:rPr>
          <w:rFonts w:cs="Times New Roman"/>
        </w:rPr>
      </w:pPr>
      <w:bookmarkStart w:id="103" w:name="_Toc311919939"/>
      <w:bookmarkStart w:id="104" w:name="_Toc313891117"/>
      <w:bookmarkStart w:id="105" w:name="_Toc377456015"/>
      <w:bookmarkStart w:id="106" w:name="_Toc479607991"/>
      <w:bookmarkStart w:id="107" w:name="_Toc311919940"/>
      <w:bookmarkStart w:id="108" w:name="_Toc313891118"/>
      <w:r w:rsidRPr="00303F36">
        <w:rPr>
          <w:rFonts w:cs="Times New Roman"/>
        </w:rPr>
        <w:lastRenderedPageBreak/>
        <w:t>致</w:t>
      </w:r>
      <w:r w:rsidRPr="00303F36">
        <w:rPr>
          <w:rFonts w:cs="Times New Roman"/>
        </w:rPr>
        <w:t xml:space="preserve">  </w:t>
      </w:r>
      <w:r w:rsidRPr="00303F36">
        <w:rPr>
          <w:rFonts w:cs="Times New Roman"/>
        </w:rPr>
        <w:t>谢</w:t>
      </w:r>
      <w:bookmarkEnd w:id="103"/>
      <w:bookmarkEnd w:id="104"/>
      <w:bookmarkEnd w:id="105"/>
      <w:bookmarkEnd w:id="106"/>
    </w:p>
    <w:p w14:paraId="202CA0BF" w14:textId="14CEBA51" w:rsidR="00DF3B97" w:rsidRDefault="00782661" w:rsidP="00DF3B97">
      <w:pPr>
        <w:pStyle w:val="1"/>
        <w:ind w:firstLine="420"/>
        <w:jc w:val="both"/>
        <w:rPr>
          <w:rFonts w:eastAsia="宋体" w:cs="Times New Roman"/>
          <w:bCs w:val="0"/>
          <w:kern w:val="2"/>
          <w:sz w:val="24"/>
          <w:szCs w:val="22"/>
        </w:rPr>
      </w:pPr>
      <w:bookmarkStart w:id="109" w:name="_Toc479607992"/>
      <w:r w:rsidRPr="00782661">
        <w:rPr>
          <w:rFonts w:eastAsia="宋体" w:cs="Times New Roman" w:hint="eastAsia"/>
          <w:bCs w:val="0"/>
          <w:kern w:val="2"/>
          <w:sz w:val="24"/>
          <w:szCs w:val="22"/>
        </w:rPr>
        <w:t>时光荏苒，</w:t>
      </w:r>
      <w:r>
        <w:rPr>
          <w:rFonts w:ascii="微软雅黑" w:eastAsia="微软雅黑" w:hAnsi="微软雅黑" w:hint="eastAsia"/>
          <w:color w:val="333333"/>
        </w:rPr>
        <w:t xml:space="preserve"> </w:t>
      </w:r>
      <w:r>
        <w:rPr>
          <w:rFonts w:eastAsia="宋体" w:cs="Times New Roman" w:hint="eastAsia"/>
          <w:bCs w:val="0"/>
          <w:kern w:val="2"/>
          <w:sz w:val="24"/>
          <w:szCs w:val="22"/>
        </w:rPr>
        <w:t>三年</w:t>
      </w:r>
      <w:r>
        <w:rPr>
          <w:rFonts w:eastAsia="宋体" w:cs="Times New Roman"/>
          <w:bCs w:val="0"/>
          <w:kern w:val="2"/>
          <w:sz w:val="24"/>
          <w:szCs w:val="22"/>
        </w:rPr>
        <w:t>硕士研究生的学习生涯</w:t>
      </w:r>
      <w:r>
        <w:rPr>
          <w:rFonts w:eastAsia="宋体" w:cs="Times New Roman" w:hint="eastAsia"/>
          <w:bCs w:val="0"/>
          <w:kern w:val="2"/>
          <w:sz w:val="24"/>
          <w:szCs w:val="22"/>
        </w:rPr>
        <w:t>转眼</w:t>
      </w:r>
      <w:r>
        <w:rPr>
          <w:rFonts w:eastAsia="宋体" w:cs="Times New Roman"/>
          <w:bCs w:val="0"/>
          <w:kern w:val="2"/>
          <w:sz w:val="24"/>
          <w:szCs w:val="22"/>
        </w:rPr>
        <w:t>就要结束了</w:t>
      </w:r>
      <w:r>
        <w:rPr>
          <w:rFonts w:eastAsia="宋体" w:cs="Times New Roman" w:hint="eastAsia"/>
          <w:bCs w:val="0"/>
          <w:kern w:val="2"/>
          <w:sz w:val="24"/>
          <w:szCs w:val="22"/>
        </w:rPr>
        <w:t>。</w:t>
      </w:r>
      <w:r w:rsidR="005A7649">
        <w:rPr>
          <w:rFonts w:eastAsia="宋体" w:cs="Times New Roman" w:hint="eastAsia"/>
          <w:bCs w:val="0"/>
          <w:kern w:val="2"/>
          <w:sz w:val="24"/>
          <w:szCs w:val="22"/>
        </w:rPr>
        <w:t>三年</w:t>
      </w:r>
      <w:r w:rsidR="005A7649">
        <w:rPr>
          <w:rFonts w:eastAsia="宋体" w:cs="Times New Roman"/>
          <w:bCs w:val="0"/>
          <w:kern w:val="2"/>
          <w:sz w:val="24"/>
          <w:szCs w:val="22"/>
        </w:rPr>
        <w:t>前作为刚从本科</w:t>
      </w:r>
      <w:r w:rsidR="003D2C80">
        <w:rPr>
          <w:rFonts w:eastAsia="宋体" w:cs="Times New Roman" w:hint="eastAsia"/>
          <w:bCs w:val="0"/>
          <w:kern w:val="2"/>
          <w:sz w:val="24"/>
          <w:szCs w:val="22"/>
        </w:rPr>
        <w:t>毕业</w:t>
      </w:r>
      <w:r w:rsidR="003D2C80">
        <w:rPr>
          <w:rFonts w:eastAsia="宋体" w:cs="Times New Roman"/>
          <w:bCs w:val="0"/>
          <w:kern w:val="2"/>
          <w:sz w:val="24"/>
          <w:szCs w:val="22"/>
        </w:rPr>
        <w:t>的大学生</w:t>
      </w:r>
      <w:r w:rsidR="003D2C80">
        <w:rPr>
          <w:rFonts w:eastAsia="宋体" w:cs="Times New Roman" w:hint="eastAsia"/>
          <w:bCs w:val="0"/>
          <w:kern w:val="2"/>
          <w:sz w:val="24"/>
          <w:szCs w:val="22"/>
        </w:rPr>
        <w:t>，</w:t>
      </w:r>
      <w:r w:rsidR="003D2C80">
        <w:rPr>
          <w:rFonts w:eastAsia="宋体" w:cs="Times New Roman"/>
          <w:bCs w:val="0"/>
          <w:kern w:val="2"/>
          <w:sz w:val="24"/>
          <w:szCs w:val="22"/>
        </w:rPr>
        <w:t>带着对</w:t>
      </w:r>
      <w:r w:rsidR="003D2C80">
        <w:rPr>
          <w:rFonts w:eastAsia="宋体" w:cs="Times New Roman" w:hint="eastAsia"/>
          <w:bCs w:val="0"/>
          <w:kern w:val="2"/>
          <w:sz w:val="24"/>
          <w:szCs w:val="22"/>
        </w:rPr>
        <w:t>学术</w:t>
      </w:r>
      <w:r w:rsidR="003D2C80">
        <w:rPr>
          <w:rFonts w:eastAsia="宋体" w:cs="Times New Roman"/>
          <w:bCs w:val="0"/>
          <w:kern w:val="2"/>
          <w:sz w:val="24"/>
          <w:szCs w:val="22"/>
        </w:rPr>
        <w:t>的热情和向往，我来到了华中科技大学，来到了</w:t>
      </w:r>
      <w:r w:rsidR="003D2C80">
        <w:rPr>
          <w:rFonts w:eastAsia="宋体" w:cs="Times New Roman" w:hint="eastAsia"/>
          <w:bCs w:val="0"/>
          <w:kern w:val="2"/>
          <w:sz w:val="24"/>
          <w:szCs w:val="22"/>
        </w:rPr>
        <w:t>智能</w:t>
      </w:r>
      <w:r w:rsidR="003D2C80">
        <w:rPr>
          <w:rFonts w:eastAsia="宋体" w:cs="Times New Roman"/>
          <w:bCs w:val="0"/>
          <w:kern w:val="2"/>
          <w:sz w:val="24"/>
          <w:szCs w:val="22"/>
        </w:rPr>
        <w:t>分布</w:t>
      </w:r>
      <w:r w:rsidR="00DF3B97">
        <w:rPr>
          <w:rFonts w:eastAsia="宋体" w:cs="Times New Roman" w:hint="eastAsia"/>
          <w:bCs w:val="0"/>
          <w:kern w:val="2"/>
          <w:sz w:val="24"/>
          <w:szCs w:val="22"/>
        </w:rPr>
        <w:t>与</w:t>
      </w:r>
      <w:r w:rsidR="003D2C80">
        <w:rPr>
          <w:rFonts w:eastAsia="宋体" w:cs="Times New Roman"/>
          <w:bCs w:val="0"/>
          <w:kern w:val="2"/>
          <w:sz w:val="24"/>
          <w:szCs w:val="22"/>
        </w:rPr>
        <w:t>计算实验室。</w:t>
      </w:r>
      <w:r w:rsidR="0006518D">
        <w:rPr>
          <w:rFonts w:eastAsia="宋体" w:cs="Times New Roman" w:hint="eastAsia"/>
          <w:bCs w:val="0"/>
          <w:kern w:val="2"/>
          <w:sz w:val="24"/>
          <w:szCs w:val="22"/>
        </w:rPr>
        <w:t>研究</w:t>
      </w:r>
      <w:r w:rsidR="0006518D">
        <w:rPr>
          <w:rFonts w:eastAsia="宋体" w:cs="Times New Roman"/>
          <w:bCs w:val="0"/>
          <w:kern w:val="2"/>
          <w:sz w:val="24"/>
          <w:szCs w:val="22"/>
        </w:rPr>
        <w:t>生的三年是我人生中重要的三年</w:t>
      </w:r>
      <w:r w:rsidR="00AD4AA9">
        <w:rPr>
          <w:rFonts w:eastAsia="宋体" w:cs="Times New Roman" w:hint="eastAsia"/>
          <w:bCs w:val="0"/>
          <w:kern w:val="2"/>
          <w:sz w:val="24"/>
          <w:szCs w:val="22"/>
        </w:rPr>
        <w:t>，</w:t>
      </w:r>
      <w:r w:rsidR="00BD2363">
        <w:rPr>
          <w:rFonts w:eastAsia="宋体" w:cs="Times New Roman" w:hint="eastAsia"/>
          <w:bCs w:val="0"/>
          <w:kern w:val="2"/>
          <w:sz w:val="24"/>
          <w:szCs w:val="22"/>
        </w:rPr>
        <w:t>三年的</w:t>
      </w:r>
      <w:r w:rsidR="00BD2363">
        <w:rPr>
          <w:rFonts w:eastAsia="宋体" w:cs="Times New Roman"/>
          <w:bCs w:val="0"/>
          <w:kern w:val="2"/>
          <w:sz w:val="24"/>
          <w:szCs w:val="22"/>
        </w:rPr>
        <w:t>时光充满了酸甜苦辣，</w:t>
      </w:r>
      <w:r w:rsidR="00E33E3D">
        <w:rPr>
          <w:rFonts w:eastAsia="宋体" w:cs="Times New Roman" w:hint="eastAsia"/>
          <w:bCs w:val="0"/>
          <w:kern w:val="2"/>
          <w:sz w:val="24"/>
          <w:szCs w:val="22"/>
        </w:rPr>
        <w:t>三年</w:t>
      </w:r>
      <w:r w:rsidR="00E33E3D">
        <w:rPr>
          <w:rFonts w:eastAsia="宋体" w:cs="Times New Roman"/>
          <w:bCs w:val="0"/>
          <w:kern w:val="2"/>
          <w:sz w:val="24"/>
          <w:szCs w:val="22"/>
        </w:rPr>
        <w:t>我</w:t>
      </w:r>
      <w:r w:rsidR="00BD2363">
        <w:rPr>
          <w:rFonts w:eastAsia="宋体" w:cs="Times New Roman"/>
          <w:bCs w:val="0"/>
          <w:kern w:val="2"/>
          <w:sz w:val="24"/>
          <w:szCs w:val="22"/>
        </w:rPr>
        <w:t>付出了很多</w:t>
      </w:r>
      <w:r w:rsidR="00E33E3D">
        <w:rPr>
          <w:rFonts w:eastAsia="宋体" w:cs="Times New Roman" w:hint="eastAsia"/>
          <w:bCs w:val="0"/>
          <w:kern w:val="2"/>
          <w:sz w:val="24"/>
          <w:szCs w:val="22"/>
        </w:rPr>
        <w:t>，</w:t>
      </w:r>
      <w:r w:rsidR="00E33E3D">
        <w:rPr>
          <w:rFonts w:eastAsia="宋体" w:cs="Times New Roman"/>
          <w:bCs w:val="0"/>
          <w:kern w:val="2"/>
          <w:sz w:val="24"/>
          <w:szCs w:val="22"/>
        </w:rPr>
        <w:t>更收获了亲情，友情，以及知识等无价之宝。</w:t>
      </w:r>
      <w:r w:rsidR="006F010B" w:rsidRPr="006F010B">
        <w:rPr>
          <w:rFonts w:eastAsia="宋体" w:cs="Times New Roman" w:hint="eastAsia"/>
          <w:bCs w:val="0"/>
          <w:kern w:val="2"/>
          <w:sz w:val="24"/>
          <w:szCs w:val="22"/>
        </w:rPr>
        <w:t>借此机会，感谢陪我一起度过美好时光的每位尊敬的老师和亲爱的同学，</w:t>
      </w:r>
      <w:r w:rsidR="006F010B">
        <w:rPr>
          <w:rFonts w:eastAsia="宋体" w:cs="Times New Roman" w:hint="eastAsia"/>
          <w:bCs w:val="0"/>
          <w:kern w:val="2"/>
          <w:sz w:val="24"/>
          <w:szCs w:val="22"/>
        </w:rPr>
        <w:t>感谢</w:t>
      </w:r>
      <w:r w:rsidR="006F010B" w:rsidRPr="006F010B">
        <w:rPr>
          <w:rFonts w:eastAsia="宋体" w:cs="Times New Roman" w:hint="eastAsia"/>
          <w:bCs w:val="0"/>
          <w:kern w:val="2"/>
          <w:sz w:val="24"/>
          <w:szCs w:val="22"/>
        </w:rPr>
        <w:t>你们的帮助，</w:t>
      </w:r>
      <w:r w:rsidR="0031219B">
        <w:rPr>
          <w:rFonts w:eastAsia="宋体" w:cs="Times New Roman" w:hint="eastAsia"/>
          <w:bCs w:val="0"/>
          <w:kern w:val="2"/>
          <w:sz w:val="24"/>
          <w:szCs w:val="22"/>
        </w:rPr>
        <w:t>感谢</w:t>
      </w:r>
      <w:r w:rsidR="009F1611">
        <w:rPr>
          <w:rFonts w:eastAsia="宋体" w:cs="Times New Roman" w:hint="eastAsia"/>
          <w:bCs w:val="0"/>
          <w:kern w:val="2"/>
          <w:sz w:val="24"/>
          <w:szCs w:val="22"/>
        </w:rPr>
        <w:t>这段</w:t>
      </w:r>
      <w:r w:rsidR="009F1611">
        <w:rPr>
          <w:rFonts w:eastAsia="宋体" w:cs="Times New Roman"/>
          <w:bCs w:val="0"/>
          <w:kern w:val="2"/>
          <w:sz w:val="24"/>
          <w:szCs w:val="22"/>
        </w:rPr>
        <w:t>时间</w:t>
      </w:r>
      <w:r w:rsidR="009F1611">
        <w:rPr>
          <w:rFonts w:eastAsia="宋体" w:cs="Times New Roman" w:hint="eastAsia"/>
          <w:bCs w:val="0"/>
          <w:kern w:val="2"/>
          <w:sz w:val="24"/>
          <w:szCs w:val="22"/>
        </w:rPr>
        <w:t>有</w:t>
      </w:r>
      <w:r w:rsidR="009F1611">
        <w:rPr>
          <w:rFonts w:eastAsia="宋体" w:cs="Times New Roman"/>
          <w:bCs w:val="0"/>
          <w:kern w:val="2"/>
          <w:sz w:val="24"/>
          <w:szCs w:val="22"/>
        </w:rPr>
        <w:t>你们的陪伴</w:t>
      </w:r>
      <w:r w:rsidR="006F010B" w:rsidRPr="006F010B">
        <w:rPr>
          <w:rFonts w:eastAsia="宋体" w:cs="Times New Roman" w:hint="eastAsia"/>
          <w:bCs w:val="0"/>
          <w:kern w:val="2"/>
          <w:sz w:val="24"/>
          <w:szCs w:val="22"/>
        </w:rPr>
        <w:t>。</w:t>
      </w:r>
      <w:bookmarkEnd w:id="109"/>
      <w:r w:rsidR="00BD2363" w:rsidRPr="00782661">
        <w:rPr>
          <w:rFonts w:eastAsia="宋体" w:cs="Times New Roman" w:hint="eastAsia"/>
          <w:bCs w:val="0"/>
          <w:kern w:val="2"/>
          <w:sz w:val="24"/>
          <w:szCs w:val="22"/>
        </w:rPr>
        <w:t xml:space="preserve"> </w:t>
      </w:r>
      <w:bookmarkStart w:id="110" w:name="OLE_LINK107"/>
      <w:bookmarkStart w:id="111" w:name="OLE_LINK108"/>
    </w:p>
    <w:p w14:paraId="43378B83" w14:textId="13C19989" w:rsidR="007D4A56" w:rsidRDefault="001E1ECD" w:rsidP="0052024E">
      <w:pPr>
        <w:pStyle w:val="1"/>
        <w:ind w:firstLine="420"/>
        <w:jc w:val="both"/>
        <w:rPr>
          <w:rFonts w:eastAsia="宋体" w:cs="Times New Roman"/>
          <w:bCs w:val="0"/>
          <w:kern w:val="2"/>
          <w:sz w:val="24"/>
          <w:szCs w:val="22"/>
        </w:rPr>
      </w:pPr>
      <w:bookmarkStart w:id="112" w:name="_Toc479607993"/>
      <w:r>
        <w:rPr>
          <w:rFonts w:eastAsia="宋体" w:cs="Times New Roman" w:hint="eastAsia"/>
          <w:bCs w:val="0"/>
          <w:kern w:val="2"/>
          <w:sz w:val="24"/>
          <w:szCs w:val="22"/>
        </w:rPr>
        <w:t>在华中</w:t>
      </w:r>
      <w:r>
        <w:rPr>
          <w:rFonts w:eastAsia="宋体" w:cs="Times New Roman"/>
          <w:bCs w:val="0"/>
          <w:kern w:val="2"/>
          <w:sz w:val="24"/>
          <w:szCs w:val="22"/>
        </w:rPr>
        <w:t>科技大学</w:t>
      </w:r>
      <w:r>
        <w:rPr>
          <w:rFonts w:eastAsia="宋体" w:cs="Times New Roman" w:hint="eastAsia"/>
          <w:bCs w:val="0"/>
          <w:kern w:val="2"/>
          <w:sz w:val="24"/>
          <w:szCs w:val="22"/>
        </w:rPr>
        <w:t>智能</w:t>
      </w:r>
      <w:r>
        <w:rPr>
          <w:rFonts w:eastAsia="宋体" w:cs="Times New Roman"/>
          <w:bCs w:val="0"/>
          <w:kern w:val="2"/>
          <w:sz w:val="24"/>
          <w:szCs w:val="22"/>
        </w:rPr>
        <w:t>分布于计算实验室学习的三年，</w:t>
      </w:r>
      <w:r>
        <w:rPr>
          <w:rFonts w:eastAsia="宋体" w:cs="Times New Roman" w:hint="eastAsia"/>
          <w:bCs w:val="0"/>
          <w:kern w:val="2"/>
          <w:sz w:val="24"/>
          <w:szCs w:val="22"/>
        </w:rPr>
        <w:t>是</w:t>
      </w:r>
      <w:r>
        <w:rPr>
          <w:rFonts w:eastAsia="宋体" w:cs="Times New Roman"/>
          <w:bCs w:val="0"/>
          <w:kern w:val="2"/>
          <w:sz w:val="24"/>
          <w:szCs w:val="22"/>
        </w:rPr>
        <w:t>我学术生涯的</w:t>
      </w:r>
      <w:r>
        <w:rPr>
          <w:rFonts w:eastAsia="宋体" w:cs="Times New Roman" w:hint="eastAsia"/>
          <w:bCs w:val="0"/>
          <w:kern w:val="2"/>
          <w:sz w:val="24"/>
          <w:szCs w:val="22"/>
        </w:rPr>
        <w:t>启蒙期。</w:t>
      </w:r>
      <w:r>
        <w:rPr>
          <w:rFonts w:eastAsia="宋体" w:cs="Times New Roman"/>
          <w:bCs w:val="0"/>
          <w:kern w:val="2"/>
          <w:sz w:val="24"/>
          <w:szCs w:val="22"/>
        </w:rPr>
        <w:t>三年</w:t>
      </w:r>
      <w:r>
        <w:rPr>
          <w:rFonts w:eastAsia="宋体" w:cs="Times New Roman" w:hint="eastAsia"/>
          <w:bCs w:val="0"/>
          <w:kern w:val="2"/>
          <w:sz w:val="24"/>
          <w:szCs w:val="22"/>
        </w:rPr>
        <w:t>来</w:t>
      </w:r>
      <w:r>
        <w:rPr>
          <w:rFonts w:eastAsia="宋体" w:cs="Times New Roman"/>
          <w:bCs w:val="0"/>
          <w:kern w:val="2"/>
          <w:sz w:val="24"/>
          <w:szCs w:val="22"/>
        </w:rPr>
        <w:t>，我</w:t>
      </w:r>
      <w:r w:rsidR="007A44A5">
        <w:rPr>
          <w:rFonts w:eastAsia="宋体" w:cs="Times New Roman" w:hint="eastAsia"/>
          <w:bCs w:val="0"/>
          <w:kern w:val="2"/>
          <w:sz w:val="24"/>
          <w:szCs w:val="22"/>
        </w:rPr>
        <w:t>逐步</w:t>
      </w:r>
      <w:r w:rsidR="007A44A5">
        <w:rPr>
          <w:rFonts w:eastAsia="宋体" w:cs="Times New Roman"/>
          <w:bCs w:val="0"/>
          <w:kern w:val="2"/>
          <w:sz w:val="24"/>
          <w:szCs w:val="22"/>
        </w:rPr>
        <w:t>学会了</w:t>
      </w:r>
      <w:r w:rsidR="007A44A5">
        <w:rPr>
          <w:rFonts w:eastAsia="宋体" w:cs="Times New Roman" w:hint="eastAsia"/>
          <w:bCs w:val="0"/>
          <w:kern w:val="2"/>
          <w:sz w:val="24"/>
          <w:szCs w:val="22"/>
        </w:rPr>
        <w:t>如何</w:t>
      </w:r>
      <w:r w:rsidR="007A44A5">
        <w:rPr>
          <w:rFonts w:eastAsia="宋体" w:cs="Times New Roman"/>
          <w:bCs w:val="0"/>
          <w:kern w:val="2"/>
          <w:sz w:val="24"/>
          <w:szCs w:val="22"/>
        </w:rPr>
        <w:t>学术搜索，查阅文献</w:t>
      </w:r>
      <w:r w:rsidR="007A44A5">
        <w:rPr>
          <w:rFonts w:eastAsia="宋体" w:cs="Times New Roman" w:hint="eastAsia"/>
          <w:bCs w:val="0"/>
          <w:kern w:val="2"/>
          <w:sz w:val="24"/>
          <w:szCs w:val="22"/>
        </w:rPr>
        <w:t>资料</w:t>
      </w:r>
      <w:r w:rsidR="007A44A5">
        <w:rPr>
          <w:rFonts w:eastAsia="宋体" w:cs="Times New Roman"/>
          <w:bCs w:val="0"/>
          <w:kern w:val="2"/>
          <w:sz w:val="24"/>
          <w:szCs w:val="22"/>
        </w:rPr>
        <w:t>，阅读学术论文，做学术报告</w:t>
      </w:r>
      <w:r w:rsidR="007A44A5">
        <w:rPr>
          <w:rFonts w:eastAsia="宋体" w:cs="Times New Roman" w:hint="eastAsia"/>
          <w:bCs w:val="0"/>
          <w:kern w:val="2"/>
          <w:sz w:val="24"/>
          <w:szCs w:val="22"/>
        </w:rPr>
        <w:t>，</w:t>
      </w:r>
      <w:r w:rsidR="007A44A5">
        <w:rPr>
          <w:rFonts w:eastAsia="宋体" w:cs="Times New Roman"/>
          <w:bCs w:val="0"/>
          <w:kern w:val="2"/>
          <w:sz w:val="24"/>
          <w:szCs w:val="22"/>
        </w:rPr>
        <w:t>学术论文的写作，</w:t>
      </w:r>
      <w:r w:rsidR="007A44A5">
        <w:rPr>
          <w:rFonts w:eastAsia="宋体" w:cs="Times New Roman" w:hint="eastAsia"/>
          <w:bCs w:val="0"/>
          <w:kern w:val="2"/>
          <w:sz w:val="24"/>
          <w:szCs w:val="22"/>
        </w:rPr>
        <w:t>学术</w:t>
      </w:r>
      <w:r w:rsidR="007A44A5">
        <w:rPr>
          <w:rFonts w:eastAsia="宋体" w:cs="Times New Roman"/>
          <w:bCs w:val="0"/>
          <w:kern w:val="2"/>
          <w:sz w:val="24"/>
          <w:szCs w:val="22"/>
        </w:rPr>
        <w:t>规范，以及</w:t>
      </w:r>
      <w:r w:rsidR="007A44A5">
        <w:rPr>
          <w:rFonts w:eastAsia="宋体" w:cs="Times New Roman" w:hint="eastAsia"/>
          <w:bCs w:val="0"/>
          <w:kern w:val="2"/>
          <w:sz w:val="24"/>
          <w:szCs w:val="22"/>
        </w:rPr>
        <w:t>科研</w:t>
      </w:r>
      <w:r w:rsidR="007A44A5">
        <w:rPr>
          <w:rFonts w:eastAsia="宋体" w:cs="Times New Roman"/>
          <w:bCs w:val="0"/>
          <w:kern w:val="2"/>
          <w:sz w:val="24"/>
          <w:szCs w:val="22"/>
        </w:rPr>
        <w:t>基金的写作。这些</w:t>
      </w:r>
      <w:r w:rsidR="007A44A5">
        <w:rPr>
          <w:rFonts w:eastAsia="宋体" w:cs="Times New Roman" w:hint="eastAsia"/>
          <w:bCs w:val="0"/>
          <w:kern w:val="2"/>
          <w:sz w:val="24"/>
          <w:szCs w:val="22"/>
        </w:rPr>
        <w:t>知识为</w:t>
      </w:r>
      <w:r w:rsidR="007A44A5">
        <w:rPr>
          <w:rFonts w:eastAsia="宋体" w:cs="Times New Roman"/>
          <w:bCs w:val="0"/>
          <w:kern w:val="2"/>
          <w:sz w:val="24"/>
          <w:szCs w:val="22"/>
        </w:rPr>
        <w:t>我日后的科研生涯</w:t>
      </w:r>
      <w:r w:rsidR="007A44A5">
        <w:rPr>
          <w:rFonts w:eastAsia="宋体" w:cs="Times New Roman" w:hint="eastAsia"/>
          <w:bCs w:val="0"/>
          <w:kern w:val="2"/>
          <w:sz w:val="24"/>
          <w:szCs w:val="22"/>
        </w:rPr>
        <w:t>奠定</w:t>
      </w:r>
      <w:r w:rsidR="007A44A5">
        <w:rPr>
          <w:rFonts w:eastAsia="宋体" w:cs="Times New Roman"/>
          <w:bCs w:val="0"/>
          <w:kern w:val="2"/>
          <w:sz w:val="24"/>
          <w:szCs w:val="22"/>
        </w:rPr>
        <w:t>了重要的基础</w:t>
      </w:r>
      <w:r w:rsidR="007A44A5">
        <w:rPr>
          <w:rFonts w:eastAsia="宋体" w:cs="Times New Roman" w:hint="eastAsia"/>
          <w:bCs w:val="0"/>
          <w:kern w:val="2"/>
          <w:sz w:val="24"/>
          <w:szCs w:val="22"/>
        </w:rPr>
        <w:t>。</w:t>
      </w:r>
      <w:r w:rsidR="007A44A5">
        <w:rPr>
          <w:rFonts w:eastAsia="宋体" w:cs="Times New Roman"/>
          <w:bCs w:val="0"/>
          <w:kern w:val="2"/>
          <w:sz w:val="24"/>
          <w:szCs w:val="22"/>
        </w:rPr>
        <w:t>这</w:t>
      </w:r>
      <w:r w:rsidR="007A44A5">
        <w:rPr>
          <w:rFonts w:eastAsia="宋体" w:cs="Times New Roman" w:hint="eastAsia"/>
          <w:bCs w:val="0"/>
          <w:kern w:val="2"/>
          <w:sz w:val="24"/>
          <w:szCs w:val="22"/>
        </w:rPr>
        <w:t>最应该</w:t>
      </w:r>
      <w:r w:rsidR="007A44A5">
        <w:rPr>
          <w:rFonts w:eastAsia="宋体" w:cs="Times New Roman"/>
          <w:bCs w:val="0"/>
          <w:kern w:val="2"/>
          <w:sz w:val="24"/>
          <w:szCs w:val="22"/>
        </w:rPr>
        <w:t>感谢的我导师李玉华老师。</w:t>
      </w:r>
      <w:r w:rsidR="00CB65F1">
        <w:rPr>
          <w:rFonts w:eastAsia="宋体" w:cs="Times New Roman" w:hint="eastAsia"/>
          <w:bCs w:val="0"/>
          <w:kern w:val="2"/>
          <w:sz w:val="24"/>
          <w:szCs w:val="22"/>
        </w:rPr>
        <w:t>李玉华</w:t>
      </w:r>
      <w:r w:rsidR="00CB65F1">
        <w:rPr>
          <w:rFonts w:eastAsia="宋体" w:cs="Times New Roman"/>
          <w:bCs w:val="0"/>
          <w:kern w:val="2"/>
          <w:sz w:val="24"/>
          <w:szCs w:val="22"/>
        </w:rPr>
        <w:t>老师对于学术研究具有</w:t>
      </w:r>
      <w:r w:rsidR="00263558">
        <w:rPr>
          <w:rFonts w:eastAsia="宋体" w:cs="Times New Roman" w:hint="eastAsia"/>
          <w:bCs w:val="0"/>
          <w:kern w:val="2"/>
          <w:sz w:val="24"/>
          <w:szCs w:val="22"/>
        </w:rPr>
        <w:t>极大</w:t>
      </w:r>
      <w:r w:rsidR="00263558">
        <w:rPr>
          <w:rFonts w:eastAsia="宋体" w:cs="Times New Roman"/>
          <w:bCs w:val="0"/>
          <w:kern w:val="2"/>
          <w:sz w:val="24"/>
          <w:szCs w:val="22"/>
        </w:rPr>
        <w:t>的热情</w:t>
      </w:r>
      <w:r w:rsidR="00263558">
        <w:rPr>
          <w:rFonts w:eastAsia="宋体" w:cs="Times New Roman" w:hint="eastAsia"/>
          <w:bCs w:val="0"/>
          <w:kern w:val="2"/>
          <w:sz w:val="24"/>
          <w:szCs w:val="22"/>
        </w:rPr>
        <w:t>，这</w:t>
      </w:r>
      <w:r w:rsidR="00632CAD">
        <w:rPr>
          <w:rFonts w:eastAsia="宋体" w:cs="Times New Roman" w:hint="eastAsia"/>
          <w:bCs w:val="0"/>
          <w:kern w:val="2"/>
          <w:sz w:val="24"/>
          <w:szCs w:val="22"/>
        </w:rPr>
        <w:t>在</w:t>
      </w:r>
      <w:r w:rsidR="001E7D09">
        <w:rPr>
          <w:rFonts w:eastAsia="宋体" w:cs="Times New Roman" w:hint="eastAsia"/>
          <w:bCs w:val="0"/>
          <w:kern w:val="2"/>
          <w:sz w:val="24"/>
          <w:szCs w:val="22"/>
        </w:rPr>
        <w:t>很大</w:t>
      </w:r>
      <w:r w:rsidR="001E7D09">
        <w:rPr>
          <w:rFonts w:eastAsia="宋体" w:cs="Times New Roman"/>
          <w:bCs w:val="0"/>
          <w:kern w:val="2"/>
          <w:sz w:val="24"/>
          <w:szCs w:val="22"/>
        </w:rPr>
        <w:t>程度上影响我。</w:t>
      </w:r>
      <w:r w:rsidR="00686125">
        <w:rPr>
          <w:rFonts w:eastAsia="宋体" w:cs="Times New Roman" w:hint="eastAsia"/>
          <w:bCs w:val="0"/>
          <w:kern w:val="2"/>
          <w:sz w:val="24"/>
          <w:szCs w:val="22"/>
        </w:rPr>
        <w:t>同时</w:t>
      </w:r>
      <w:r w:rsidR="00686125">
        <w:rPr>
          <w:rFonts w:eastAsia="宋体" w:cs="Times New Roman"/>
          <w:bCs w:val="0"/>
          <w:kern w:val="2"/>
          <w:sz w:val="24"/>
          <w:szCs w:val="22"/>
        </w:rPr>
        <w:t>，</w:t>
      </w:r>
      <w:r w:rsidR="00686125">
        <w:rPr>
          <w:rFonts w:eastAsia="宋体" w:cs="Times New Roman" w:hint="eastAsia"/>
          <w:bCs w:val="0"/>
          <w:kern w:val="2"/>
          <w:sz w:val="24"/>
          <w:szCs w:val="22"/>
        </w:rPr>
        <w:t>不管</w:t>
      </w:r>
      <w:r w:rsidR="00686125">
        <w:rPr>
          <w:rFonts w:eastAsia="宋体" w:cs="Times New Roman"/>
          <w:bCs w:val="0"/>
          <w:kern w:val="2"/>
          <w:sz w:val="24"/>
          <w:szCs w:val="22"/>
        </w:rPr>
        <w:t>在研究方向上的建议，以及</w:t>
      </w:r>
      <w:r w:rsidR="00686125">
        <w:rPr>
          <w:rFonts w:eastAsia="宋体" w:cs="Times New Roman" w:hint="eastAsia"/>
          <w:bCs w:val="0"/>
          <w:kern w:val="2"/>
          <w:sz w:val="24"/>
          <w:szCs w:val="22"/>
        </w:rPr>
        <w:t>研究</w:t>
      </w:r>
      <w:r w:rsidR="00686125">
        <w:rPr>
          <w:rFonts w:eastAsia="宋体" w:cs="Times New Roman"/>
          <w:bCs w:val="0"/>
          <w:kern w:val="2"/>
          <w:sz w:val="24"/>
          <w:szCs w:val="22"/>
        </w:rPr>
        <w:t>中的困难和生活中的困难，李老师给予了我</w:t>
      </w:r>
      <w:r w:rsidR="00076727">
        <w:rPr>
          <w:rFonts w:eastAsia="宋体" w:cs="Times New Roman" w:hint="eastAsia"/>
          <w:bCs w:val="0"/>
          <w:kern w:val="2"/>
          <w:sz w:val="24"/>
          <w:szCs w:val="22"/>
        </w:rPr>
        <w:t>良好</w:t>
      </w:r>
      <w:r w:rsidR="00076727">
        <w:rPr>
          <w:rFonts w:eastAsia="宋体" w:cs="Times New Roman"/>
          <w:bCs w:val="0"/>
          <w:kern w:val="2"/>
          <w:sz w:val="24"/>
          <w:szCs w:val="22"/>
        </w:rPr>
        <w:t>的建议和及时的帮助。</w:t>
      </w:r>
      <w:r w:rsidR="00854166">
        <w:rPr>
          <w:rFonts w:eastAsia="宋体" w:cs="Times New Roman" w:hint="eastAsia"/>
          <w:bCs w:val="0"/>
          <w:kern w:val="2"/>
          <w:sz w:val="24"/>
          <w:szCs w:val="22"/>
        </w:rPr>
        <w:t>在</w:t>
      </w:r>
      <w:r w:rsidR="00854166">
        <w:rPr>
          <w:rFonts w:eastAsia="宋体" w:cs="Times New Roman"/>
          <w:bCs w:val="0"/>
          <w:kern w:val="2"/>
          <w:sz w:val="24"/>
          <w:szCs w:val="22"/>
        </w:rPr>
        <w:t>科研过程中，</w:t>
      </w:r>
      <w:r w:rsidR="00854166">
        <w:rPr>
          <w:rFonts w:eastAsia="宋体" w:cs="Times New Roman" w:hint="eastAsia"/>
          <w:bCs w:val="0"/>
          <w:kern w:val="2"/>
          <w:sz w:val="24"/>
          <w:szCs w:val="22"/>
        </w:rPr>
        <w:t xml:space="preserve"> </w:t>
      </w:r>
      <w:r w:rsidR="00854166">
        <w:rPr>
          <w:rFonts w:eastAsia="宋体" w:cs="Times New Roman" w:hint="eastAsia"/>
          <w:bCs w:val="0"/>
          <w:kern w:val="2"/>
          <w:sz w:val="24"/>
          <w:szCs w:val="22"/>
        </w:rPr>
        <w:t>李老师</w:t>
      </w:r>
      <w:r w:rsidR="00304646">
        <w:rPr>
          <w:rFonts w:eastAsia="宋体" w:cs="Times New Roman" w:hint="eastAsia"/>
          <w:bCs w:val="0"/>
          <w:kern w:val="2"/>
          <w:sz w:val="24"/>
          <w:szCs w:val="22"/>
        </w:rPr>
        <w:t>也</w:t>
      </w:r>
      <w:r w:rsidR="00854166">
        <w:rPr>
          <w:rFonts w:eastAsia="宋体" w:cs="Times New Roman"/>
          <w:bCs w:val="0"/>
          <w:kern w:val="2"/>
          <w:sz w:val="24"/>
          <w:szCs w:val="22"/>
        </w:rPr>
        <w:t>能够</w:t>
      </w:r>
      <w:r w:rsidR="00854166">
        <w:rPr>
          <w:rFonts w:eastAsia="宋体" w:cs="Times New Roman" w:hint="eastAsia"/>
          <w:bCs w:val="0"/>
          <w:kern w:val="2"/>
          <w:sz w:val="24"/>
          <w:szCs w:val="22"/>
        </w:rPr>
        <w:t>经常</w:t>
      </w:r>
      <w:r w:rsidR="00304646">
        <w:rPr>
          <w:rFonts w:eastAsia="宋体" w:cs="Times New Roman" w:hint="eastAsia"/>
          <w:bCs w:val="0"/>
          <w:kern w:val="2"/>
          <w:sz w:val="24"/>
          <w:szCs w:val="22"/>
        </w:rPr>
        <w:t>检查</w:t>
      </w:r>
      <w:r w:rsidR="00304646">
        <w:rPr>
          <w:rFonts w:eastAsia="宋体" w:cs="Times New Roman"/>
          <w:bCs w:val="0"/>
          <w:kern w:val="2"/>
          <w:sz w:val="24"/>
          <w:szCs w:val="22"/>
        </w:rPr>
        <w:t>询问</w:t>
      </w:r>
      <w:r w:rsidR="00304646">
        <w:rPr>
          <w:rFonts w:eastAsia="宋体" w:cs="Times New Roman" w:hint="eastAsia"/>
          <w:bCs w:val="0"/>
          <w:kern w:val="2"/>
          <w:sz w:val="24"/>
          <w:szCs w:val="22"/>
        </w:rPr>
        <w:t>我</w:t>
      </w:r>
      <w:r w:rsidR="00304646">
        <w:rPr>
          <w:rFonts w:eastAsia="宋体" w:cs="Times New Roman"/>
          <w:bCs w:val="0"/>
          <w:kern w:val="2"/>
          <w:sz w:val="24"/>
          <w:szCs w:val="22"/>
        </w:rPr>
        <w:t>的想法，以及实验的进度，和效果。</w:t>
      </w:r>
      <w:r w:rsidR="009300E2">
        <w:rPr>
          <w:rFonts w:eastAsia="宋体" w:cs="Times New Roman" w:hint="eastAsia"/>
          <w:bCs w:val="0"/>
          <w:kern w:val="2"/>
          <w:sz w:val="24"/>
          <w:szCs w:val="22"/>
        </w:rPr>
        <w:t>在论文</w:t>
      </w:r>
      <w:r w:rsidR="009300E2">
        <w:rPr>
          <w:rFonts w:eastAsia="宋体" w:cs="Times New Roman"/>
          <w:bCs w:val="0"/>
          <w:kern w:val="2"/>
          <w:sz w:val="24"/>
          <w:szCs w:val="22"/>
        </w:rPr>
        <w:t>写作的过程中，</w:t>
      </w:r>
      <w:r w:rsidR="00E1303D">
        <w:rPr>
          <w:rFonts w:eastAsia="宋体" w:cs="Times New Roman" w:hint="eastAsia"/>
          <w:bCs w:val="0"/>
          <w:kern w:val="2"/>
          <w:sz w:val="24"/>
          <w:szCs w:val="22"/>
        </w:rPr>
        <w:t>李老师</w:t>
      </w:r>
      <w:r w:rsidR="0052024E">
        <w:rPr>
          <w:rFonts w:eastAsia="宋体" w:cs="Times New Roman" w:hint="eastAsia"/>
          <w:bCs w:val="0"/>
          <w:kern w:val="2"/>
          <w:sz w:val="24"/>
          <w:szCs w:val="22"/>
        </w:rPr>
        <w:t>经常督促</w:t>
      </w:r>
      <w:r w:rsidR="0052024E">
        <w:rPr>
          <w:rFonts w:eastAsia="宋体" w:cs="Times New Roman"/>
          <w:bCs w:val="0"/>
          <w:kern w:val="2"/>
          <w:sz w:val="24"/>
          <w:szCs w:val="22"/>
        </w:rPr>
        <w:t>我，并</w:t>
      </w:r>
      <w:r w:rsidR="0052024E">
        <w:rPr>
          <w:rFonts w:eastAsia="宋体" w:cs="Times New Roman" w:hint="eastAsia"/>
          <w:bCs w:val="0"/>
          <w:kern w:val="2"/>
          <w:sz w:val="24"/>
          <w:szCs w:val="22"/>
        </w:rPr>
        <w:t>认真</w:t>
      </w:r>
      <w:r w:rsidR="0052024E">
        <w:rPr>
          <w:rFonts w:eastAsia="宋体" w:cs="Times New Roman"/>
          <w:bCs w:val="0"/>
          <w:kern w:val="2"/>
          <w:sz w:val="24"/>
          <w:szCs w:val="22"/>
        </w:rPr>
        <w:t>仔细的帮我修改论文中的不足，</w:t>
      </w:r>
      <w:r w:rsidR="00B27800">
        <w:rPr>
          <w:rFonts w:eastAsia="宋体" w:cs="Times New Roman" w:hint="eastAsia"/>
          <w:bCs w:val="0"/>
          <w:kern w:val="2"/>
          <w:sz w:val="24"/>
          <w:szCs w:val="22"/>
        </w:rPr>
        <w:t>终</w:t>
      </w:r>
      <w:r w:rsidR="00B27800">
        <w:rPr>
          <w:rFonts w:eastAsia="宋体" w:cs="Times New Roman"/>
          <w:bCs w:val="0"/>
          <w:kern w:val="2"/>
          <w:sz w:val="24"/>
          <w:szCs w:val="22"/>
        </w:rPr>
        <w:t>使我及时</w:t>
      </w:r>
      <w:r w:rsidR="00F07413">
        <w:rPr>
          <w:rFonts w:eastAsia="宋体" w:cs="Times New Roman" w:hint="eastAsia"/>
          <w:bCs w:val="0"/>
          <w:kern w:val="2"/>
          <w:sz w:val="24"/>
          <w:szCs w:val="22"/>
        </w:rPr>
        <w:t>有质量</w:t>
      </w:r>
      <w:r w:rsidR="00F07413">
        <w:rPr>
          <w:rFonts w:eastAsia="宋体" w:cs="Times New Roman"/>
          <w:bCs w:val="0"/>
          <w:kern w:val="2"/>
          <w:sz w:val="24"/>
          <w:szCs w:val="22"/>
        </w:rPr>
        <w:t>的</w:t>
      </w:r>
      <w:r w:rsidR="00B27800">
        <w:rPr>
          <w:rFonts w:eastAsia="宋体" w:cs="Times New Roman" w:hint="eastAsia"/>
          <w:bCs w:val="0"/>
          <w:kern w:val="2"/>
          <w:sz w:val="24"/>
          <w:szCs w:val="22"/>
        </w:rPr>
        <w:t>完成学术</w:t>
      </w:r>
      <w:r w:rsidR="00B27800">
        <w:rPr>
          <w:rFonts w:eastAsia="宋体" w:cs="Times New Roman"/>
          <w:bCs w:val="0"/>
          <w:kern w:val="2"/>
          <w:sz w:val="24"/>
          <w:szCs w:val="22"/>
        </w:rPr>
        <w:t>论文的写作。</w:t>
      </w:r>
      <w:r w:rsidR="008C675E" w:rsidRPr="001B0900">
        <w:rPr>
          <w:rFonts w:eastAsia="宋体" w:cs="Times New Roman" w:hint="eastAsia"/>
          <w:bCs w:val="0"/>
          <w:kern w:val="2"/>
          <w:sz w:val="24"/>
          <w:szCs w:val="22"/>
        </w:rPr>
        <w:t>在这里，由衷的感谢李玉华老师</w:t>
      </w:r>
      <w:r w:rsidR="0052024E">
        <w:rPr>
          <w:rFonts w:eastAsia="宋体" w:cs="Times New Roman" w:hint="eastAsia"/>
          <w:bCs w:val="0"/>
          <w:kern w:val="2"/>
          <w:sz w:val="24"/>
          <w:szCs w:val="22"/>
        </w:rPr>
        <w:t>三年</w:t>
      </w:r>
      <w:r w:rsidR="0052024E">
        <w:rPr>
          <w:rFonts w:eastAsia="宋体" w:cs="Times New Roman"/>
          <w:bCs w:val="0"/>
          <w:kern w:val="2"/>
          <w:sz w:val="24"/>
          <w:szCs w:val="22"/>
        </w:rPr>
        <w:t>来</w:t>
      </w:r>
      <w:r w:rsidR="008C675E" w:rsidRPr="001B0900">
        <w:rPr>
          <w:rFonts w:eastAsia="宋体" w:cs="Times New Roman" w:hint="eastAsia"/>
          <w:bCs w:val="0"/>
          <w:kern w:val="2"/>
          <w:sz w:val="24"/>
          <w:szCs w:val="22"/>
        </w:rPr>
        <w:t>为我所做的一切。</w:t>
      </w:r>
      <w:bookmarkEnd w:id="112"/>
    </w:p>
    <w:p w14:paraId="030CC97D" w14:textId="77777777" w:rsidR="00957BE2" w:rsidRDefault="00957BE2" w:rsidP="00957BE2">
      <w:pPr>
        <w:pStyle w:val="1"/>
        <w:ind w:firstLine="420"/>
        <w:jc w:val="both"/>
        <w:rPr>
          <w:rFonts w:eastAsia="宋体" w:cs="Times New Roman"/>
          <w:bCs w:val="0"/>
          <w:kern w:val="2"/>
          <w:sz w:val="24"/>
          <w:szCs w:val="22"/>
        </w:rPr>
      </w:pPr>
      <w:bookmarkStart w:id="113" w:name="_Toc479607994"/>
      <w:r>
        <w:rPr>
          <w:rFonts w:eastAsia="宋体" w:cs="Times New Roman" w:hint="eastAsia"/>
          <w:bCs w:val="0"/>
          <w:kern w:val="2"/>
          <w:sz w:val="24"/>
          <w:szCs w:val="22"/>
        </w:rPr>
        <w:t>感谢实验室</w:t>
      </w:r>
      <w:r>
        <w:rPr>
          <w:rFonts w:eastAsia="宋体" w:cs="Times New Roman"/>
          <w:bCs w:val="0"/>
          <w:kern w:val="2"/>
          <w:sz w:val="24"/>
          <w:szCs w:val="22"/>
        </w:rPr>
        <w:t>主任</w:t>
      </w:r>
      <w:r w:rsidR="00F473DA" w:rsidRPr="00957BE2">
        <w:rPr>
          <w:rFonts w:eastAsia="宋体" w:cs="Times New Roman"/>
          <w:bCs w:val="0"/>
          <w:kern w:val="2"/>
          <w:sz w:val="24"/>
          <w:szCs w:val="22"/>
        </w:rPr>
        <w:t>李瑞轩老师</w:t>
      </w:r>
      <w:r>
        <w:rPr>
          <w:rFonts w:eastAsia="宋体" w:cs="Times New Roman" w:hint="eastAsia"/>
          <w:bCs w:val="0"/>
          <w:kern w:val="2"/>
          <w:sz w:val="24"/>
          <w:szCs w:val="22"/>
        </w:rPr>
        <w:t>给</w:t>
      </w:r>
      <w:r>
        <w:rPr>
          <w:rFonts w:eastAsia="宋体" w:cs="Times New Roman"/>
          <w:bCs w:val="0"/>
          <w:kern w:val="2"/>
          <w:sz w:val="24"/>
          <w:szCs w:val="22"/>
        </w:rPr>
        <w:t>我们的严格要求，以及为我们创造</w:t>
      </w:r>
      <w:r>
        <w:rPr>
          <w:rFonts w:eastAsia="宋体" w:cs="Times New Roman" w:hint="eastAsia"/>
          <w:bCs w:val="0"/>
          <w:kern w:val="2"/>
          <w:sz w:val="24"/>
          <w:szCs w:val="22"/>
        </w:rPr>
        <w:t>的</w:t>
      </w:r>
      <w:r>
        <w:rPr>
          <w:rFonts w:eastAsia="宋体" w:cs="Times New Roman"/>
          <w:bCs w:val="0"/>
          <w:kern w:val="2"/>
          <w:sz w:val="24"/>
          <w:szCs w:val="22"/>
        </w:rPr>
        <w:t>良好学术氛围</w:t>
      </w:r>
      <w:r>
        <w:rPr>
          <w:rFonts w:eastAsia="宋体" w:cs="Times New Roman" w:hint="eastAsia"/>
          <w:bCs w:val="0"/>
          <w:kern w:val="2"/>
          <w:sz w:val="24"/>
          <w:szCs w:val="22"/>
        </w:rPr>
        <w:t>。</w:t>
      </w:r>
      <w:bookmarkEnd w:id="113"/>
    </w:p>
    <w:p w14:paraId="44EFF1BD" w14:textId="34DC33EC" w:rsidR="00F473DA" w:rsidRDefault="00957BE2" w:rsidP="00057A52">
      <w:pPr>
        <w:pStyle w:val="1"/>
        <w:jc w:val="both"/>
        <w:rPr>
          <w:rFonts w:eastAsia="宋体" w:cs="Times New Roman"/>
          <w:bCs w:val="0"/>
          <w:kern w:val="2"/>
          <w:sz w:val="24"/>
          <w:szCs w:val="22"/>
        </w:rPr>
      </w:pPr>
      <w:bookmarkStart w:id="114" w:name="_Toc479607995"/>
      <w:r>
        <w:rPr>
          <w:rFonts w:eastAsia="宋体" w:cs="Times New Roman" w:hint="eastAsia"/>
          <w:bCs w:val="0"/>
          <w:kern w:val="2"/>
          <w:sz w:val="24"/>
          <w:szCs w:val="22"/>
        </w:rPr>
        <w:t>李瑞轩老师</w:t>
      </w:r>
      <w:r w:rsidR="00B03BAB">
        <w:rPr>
          <w:rFonts w:eastAsia="宋体" w:cs="Times New Roman" w:hint="eastAsia"/>
          <w:bCs w:val="0"/>
          <w:kern w:val="2"/>
          <w:sz w:val="24"/>
          <w:szCs w:val="22"/>
        </w:rPr>
        <w:t>经常</w:t>
      </w:r>
      <w:r w:rsidR="00B03BAB">
        <w:rPr>
          <w:rFonts w:eastAsia="宋体" w:cs="Times New Roman"/>
          <w:bCs w:val="0"/>
          <w:kern w:val="2"/>
          <w:sz w:val="24"/>
          <w:szCs w:val="22"/>
        </w:rPr>
        <w:t>请国外的专家和学者来实验室交流和访问</w:t>
      </w:r>
      <w:r w:rsidR="005F2070">
        <w:rPr>
          <w:rFonts w:eastAsia="宋体" w:cs="Times New Roman" w:hint="eastAsia"/>
          <w:bCs w:val="0"/>
          <w:kern w:val="2"/>
          <w:sz w:val="24"/>
          <w:szCs w:val="22"/>
        </w:rPr>
        <w:t>，</w:t>
      </w:r>
      <w:r w:rsidR="005F2070">
        <w:rPr>
          <w:rFonts w:eastAsia="宋体" w:cs="Times New Roman" w:hint="eastAsia"/>
          <w:bCs w:val="0"/>
          <w:kern w:val="2"/>
          <w:sz w:val="24"/>
          <w:szCs w:val="22"/>
        </w:rPr>
        <w:t xml:space="preserve"> </w:t>
      </w:r>
      <w:r w:rsidR="005F2070">
        <w:rPr>
          <w:rFonts w:eastAsia="宋体" w:cs="Times New Roman" w:hint="eastAsia"/>
          <w:bCs w:val="0"/>
          <w:kern w:val="2"/>
          <w:sz w:val="24"/>
          <w:szCs w:val="22"/>
        </w:rPr>
        <w:t>这</w:t>
      </w:r>
      <w:r w:rsidR="00B03BAB">
        <w:rPr>
          <w:rFonts w:eastAsia="宋体" w:cs="Times New Roman"/>
          <w:bCs w:val="0"/>
          <w:kern w:val="2"/>
          <w:sz w:val="24"/>
          <w:szCs w:val="22"/>
        </w:rPr>
        <w:t>使我能够</w:t>
      </w:r>
      <w:r w:rsidR="00FC3688">
        <w:rPr>
          <w:rFonts w:eastAsia="宋体" w:cs="Times New Roman" w:hint="eastAsia"/>
          <w:bCs w:val="0"/>
          <w:kern w:val="2"/>
          <w:sz w:val="24"/>
          <w:szCs w:val="22"/>
        </w:rPr>
        <w:t>与</w:t>
      </w:r>
      <w:r w:rsidR="00247E0B">
        <w:rPr>
          <w:rFonts w:eastAsia="宋体" w:cs="Times New Roman"/>
          <w:bCs w:val="0"/>
          <w:kern w:val="2"/>
          <w:sz w:val="24"/>
          <w:szCs w:val="22"/>
        </w:rPr>
        <w:t>优秀的</w:t>
      </w:r>
      <w:r w:rsidR="00247E0B">
        <w:rPr>
          <w:rFonts w:eastAsia="宋体" w:cs="Times New Roman" w:hint="eastAsia"/>
          <w:bCs w:val="0"/>
          <w:kern w:val="2"/>
          <w:sz w:val="24"/>
          <w:szCs w:val="22"/>
        </w:rPr>
        <w:t>专家</w:t>
      </w:r>
      <w:r w:rsidR="00587311">
        <w:rPr>
          <w:rFonts w:eastAsia="宋体" w:cs="Times New Roman" w:hint="eastAsia"/>
          <w:bCs w:val="0"/>
          <w:kern w:val="2"/>
          <w:sz w:val="24"/>
          <w:szCs w:val="22"/>
        </w:rPr>
        <w:t>学者</w:t>
      </w:r>
      <w:r w:rsidR="00247E0B">
        <w:rPr>
          <w:rFonts w:eastAsia="宋体" w:cs="Times New Roman"/>
          <w:bCs w:val="0"/>
          <w:kern w:val="2"/>
          <w:sz w:val="24"/>
          <w:szCs w:val="22"/>
        </w:rPr>
        <w:t>面对面交流自己的科研想法，以及</w:t>
      </w:r>
      <w:r w:rsidR="00565905">
        <w:rPr>
          <w:rFonts w:eastAsia="宋体" w:cs="Times New Roman" w:hint="eastAsia"/>
          <w:bCs w:val="0"/>
          <w:kern w:val="2"/>
          <w:sz w:val="24"/>
          <w:szCs w:val="22"/>
        </w:rPr>
        <w:t>学习</w:t>
      </w:r>
      <w:r w:rsidR="00565905">
        <w:rPr>
          <w:rFonts w:eastAsia="宋体" w:cs="Times New Roman"/>
          <w:bCs w:val="0"/>
          <w:kern w:val="2"/>
          <w:sz w:val="24"/>
          <w:szCs w:val="22"/>
        </w:rPr>
        <w:t>到国外</w:t>
      </w:r>
      <w:r w:rsidR="007D4906">
        <w:rPr>
          <w:rFonts w:eastAsia="宋体" w:cs="Times New Roman" w:hint="eastAsia"/>
          <w:bCs w:val="0"/>
          <w:kern w:val="2"/>
          <w:sz w:val="24"/>
          <w:szCs w:val="22"/>
        </w:rPr>
        <w:t>不同的科研</w:t>
      </w:r>
      <w:r w:rsidR="007D4906">
        <w:rPr>
          <w:rFonts w:eastAsia="宋体" w:cs="Times New Roman"/>
          <w:bCs w:val="0"/>
          <w:kern w:val="2"/>
          <w:sz w:val="24"/>
          <w:szCs w:val="22"/>
        </w:rPr>
        <w:t>工作方法，这让我受益匪浅。</w:t>
      </w:r>
      <w:r w:rsidR="00057A52">
        <w:rPr>
          <w:rFonts w:eastAsia="宋体" w:cs="Times New Roman" w:hint="eastAsia"/>
          <w:bCs w:val="0"/>
          <w:kern w:val="2"/>
          <w:sz w:val="24"/>
          <w:szCs w:val="22"/>
        </w:rPr>
        <w:t xml:space="preserve"> </w:t>
      </w:r>
      <w:r w:rsidR="00057A52">
        <w:rPr>
          <w:rFonts w:eastAsia="宋体" w:cs="Times New Roman" w:hint="eastAsia"/>
          <w:bCs w:val="0"/>
          <w:kern w:val="2"/>
          <w:sz w:val="24"/>
          <w:szCs w:val="22"/>
        </w:rPr>
        <w:t>同时</w:t>
      </w:r>
      <w:r w:rsidR="00F473DA" w:rsidRPr="00957BE2">
        <w:rPr>
          <w:rFonts w:eastAsia="宋体" w:cs="Times New Roman"/>
          <w:bCs w:val="0"/>
          <w:kern w:val="2"/>
          <w:sz w:val="24"/>
          <w:szCs w:val="22"/>
        </w:rPr>
        <w:t>李</w:t>
      </w:r>
      <w:r w:rsidR="00F473DA" w:rsidRPr="00957BE2">
        <w:rPr>
          <w:rFonts w:eastAsia="宋体" w:cs="Times New Roman" w:hint="eastAsia"/>
          <w:bCs w:val="0"/>
          <w:kern w:val="2"/>
          <w:sz w:val="24"/>
          <w:szCs w:val="22"/>
        </w:rPr>
        <w:t>瑞轩</w:t>
      </w:r>
      <w:r w:rsidR="009D030B">
        <w:rPr>
          <w:rFonts w:eastAsia="宋体" w:cs="Times New Roman"/>
          <w:bCs w:val="0"/>
          <w:kern w:val="2"/>
          <w:sz w:val="24"/>
          <w:szCs w:val="22"/>
        </w:rPr>
        <w:t>老师</w:t>
      </w:r>
      <w:r w:rsidR="009D030B">
        <w:rPr>
          <w:rFonts w:eastAsia="宋体" w:cs="Times New Roman" w:hint="eastAsia"/>
          <w:bCs w:val="0"/>
          <w:kern w:val="2"/>
          <w:sz w:val="24"/>
          <w:szCs w:val="22"/>
        </w:rPr>
        <w:t>敏锐</w:t>
      </w:r>
      <w:r w:rsidR="009D030B">
        <w:rPr>
          <w:rFonts w:eastAsia="宋体" w:cs="Times New Roman"/>
          <w:bCs w:val="0"/>
          <w:kern w:val="2"/>
          <w:sz w:val="24"/>
          <w:szCs w:val="22"/>
        </w:rPr>
        <w:t>的</w:t>
      </w:r>
      <w:r w:rsidR="00BB0552">
        <w:rPr>
          <w:rFonts w:eastAsia="宋体" w:cs="Times New Roman" w:hint="eastAsia"/>
          <w:bCs w:val="0"/>
          <w:kern w:val="2"/>
          <w:sz w:val="24"/>
          <w:szCs w:val="22"/>
        </w:rPr>
        <w:t>学术</w:t>
      </w:r>
      <w:r w:rsidR="00BB0552">
        <w:rPr>
          <w:rFonts w:eastAsia="宋体" w:cs="Times New Roman"/>
          <w:bCs w:val="0"/>
          <w:kern w:val="2"/>
          <w:sz w:val="24"/>
          <w:szCs w:val="22"/>
        </w:rPr>
        <w:t>眼光和严谨的学术态度深深的感染了我。</w:t>
      </w:r>
      <w:r w:rsidR="00FC3688">
        <w:rPr>
          <w:rFonts w:eastAsia="宋体" w:cs="Times New Roman" w:hint="eastAsia"/>
          <w:bCs w:val="0"/>
          <w:kern w:val="2"/>
          <w:sz w:val="24"/>
          <w:szCs w:val="22"/>
        </w:rPr>
        <w:t>同时</w:t>
      </w:r>
      <w:r w:rsidR="005B5330">
        <w:rPr>
          <w:rFonts w:eastAsia="宋体" w:cs="Times New Roman" w:hint="eastAsia"/>
          <w:bCs w:val="0"/>
          <w:kern w:val="2"/>
          <w:sz w:val="24"/>
          <w:szCs w:val="22"/>
        </w:rPr>
        <w:t>我</w:t>
      </w:r>
      <w:r w:rsidR="005B5330">
        <w:rPr>
          <w:rFonts w:eastAsia="宋体" w:cs="Times New Roman"/>
          <w:bCs w:val="0"/>
          <w:kern w:val="2"/>
          <w:sz w:val="24"/>
          <w:szCs w:val="22"/>
        </w:rPr>
        <w:t>也要感谢章</w:t>
      </w:r>
      <w:r w:rsidR="005B5330" w:rsidRPr="00957BE2">
        <w:rPr>
          <w:rFonts w:eastAsia="宋体" w:cs="Times New Roman"/>
          <w:bCs w:val="0"/>
          <w:kern w:val="2"/>
          <w:sz w:val="24"/>
          <w:szCs w:val="22"/>
        </w:rPr>
        <w:t>衡老师</w:t>
      </w:r>
      <w:r w:rsidR="005B5330">
        <w:rPr>
          <w:rFonts w:eastAsia="宋体" w:cs="Times New Roman" w:hint="eastAsia"/>
          <w:bCs w:val="0"/>
          <w:kern w:val="2"/>
          <w:sz w:val="24"/>
          <w:szCs w:val="22"/>
        </w:rPr>
        <w:t>老师</w:t>
      </w:r>
      <w:r w:rsidR="00846711">
        <w:rPr>
          <w:rFonts w:eastAsia="宋体" w:cs="Times New Roman" w:hint="eastAsia"/>
          <w:bCs w:val="0"/>
          <w:kern w:val="2"/>
          <w:sz w:val="24"/>
          <w:szCs w:val="22"/>
        </w:rPr>
        <w:t>对</w:t>
      </w:r>
      <w:r w:rsidR="00846711">
        <w:rPr>
          <w:rFonts w:eastAsia="宋体" w:cs="Times New Roman"/>
          <w:bCs w:val="0"/>
          <w:kern w:val="2"/>
          <w:sz w:val="24"/>
          <w:szCs w:val="22"/>
        </w:rPr>
        <w:t>博士</w:t>
      </w:r>
      <w:r w:rsidR="00846711">
        <w:rPr>
          <w:rFonts w:eastAsia="宋体" w:cs="Times New Roman" w:hint="eastAsia"/>
          <w:bCs w:val="0"/>
          <w:kern w:val="2"/>
          <w:sz w:val="24"/>
          <w:szCs w:val="22"/>
        </w:rPr>
        <w:t>研讨</w:t>
      </w:r>
      <w:r w:rsidR="00846711">
        <w:rPr>
          <w:rFonts w:eastAsia="宋体" w:cs="Times New Roman"/>
          <w:bCs w:val="0"/>
          <w:kern w:val="2"/>
          <w:sz w:val="24"/>
          <w:szCs w:val="22"/>
        </w:rPr>
        <w:t>会所作的努力，这让我</w:t>
      </w:r>
      <w:r w:rsidR="00846711">
        <w:rPr>
          <w:rFonts w:eastAsia="宋体" w:cs="Times New Roman" w:hint="eastAsia"/>
          <w:bCs w:val="0"/>
          <w:kern w:val="2"/>
          <w:sz w:val="24"/>
          <w:szCs w:val="22"/>
        </w:rPr>
        <w:t>学习</w:t>
      </w:r>
      <w:r w:rsidR="00846711">
        <w:rPr>
          <w:rFonts w:eastAsia="宋体" w:cs="Times New Roman"/>
          <w:bCs w:val="0"/>
          <w:kern w:val="2"/>
          <w:sz w:val="24"/>
          <w:szCs w:val="22"/>
        </w:rPr>
        <w:t>到很多知识。</w:t>
      </w:r>
      <w:r w:rsidR="00273D68">
        <w:rPr>
          <w:rFonts w:eastAsia="宋体" w:cs="Times New Roman"/>
          <w:bCs w:val="0"/>
          <w:kern w:val="2"/>
          <w:sz w:val="24"/>
          <w:szCs w:val="22"/>
        </w:rPr>
        <w:t>感谢文坤梅老师</w:t>
      </w:r>
      <w:r w:rsidR="00273D68">
        <w:rPr>
          <w:rFonts w:eastAsia="宋体" w:cs="Times New Roman" w:hint="eastAsia"/>
          <w:bCs w:val="0"/>
          <w:kern w:val="2"/>
          <w:sz w:val="24"/>
          <w:szCs w:val="22"/>
        </w:rPr>
        <w:t>和</w:t>
      </w:r>
      <w:r w:rsidR="00F473DA" w:rsidRPr="00957BE2">
        <w:rPr>
          <w:rFonts w:eastAsia="宋体" w:cs="Times New Roman"/>
          <w:bCs w:val="0"/>
          <w:kern w:val="2"/>
          <w:sz w:val="24"/>
          <w:szCs w:val="22"/>
        </w:rPr>
        <w:t>辜希武老师，</w:t>
      </w:r>
      <w:r w:rsidR="008250C3">
        <w:rPr>
          <w:rFonts w:eastAsia="宋体" w:cs="Times New Roman" w:hint="eastAsia"/>
          <w:bCs w:val="0"/>
          <w:kern w:val="2"/>
          <w:sz w:val="24"/>
          <w:szCs w:val="22"/>
        </w:rPr>
        <w:t>感谢</w:t>
      </w:r>
      <w:r w:rsidR="008250C3">
        <w:rPr>
          <w:rFonts w:eastAsia="宋体" w:cs="Times New Roman"/>
          <w:bCs w:val="0"/>
          <w:kern w:val="2"/>
          <w:sz w:val="24"/>
          <w:szCs w:val="22"/>
        </w:rPr>
        <w:t>他们</w:t>
      </w:r>
      <w:r w:rsidR="004E7903">
        <w:rPr>
          <w:rFonts w:eastAsia="宋体" w:cs="Times New Roman" w:hint="eastAsia"/>
          <w:bCs w:val="0"/>
          <w:kern w:val="2"/>
          <w:sz w:val="24"/>
          <w:szCs w:val="22"/>
        </w:rPr>
        <w:t>对我</w:t>
      </w:r>
      <w:r w:rsidR="004E7903">
        <w:rPr>
          <w:rFonts w:eastAsia="宋体" w:cs="Times New Roman"/>
          <w:bCs w:val="0"/>
          <w:kern w:val="2"/>
          <w:sz w:val="24"/>
          <w:szCs w:val="22"/>
        </w:rPr>
        <w:t>学术生涯的帮助</w:t>
      </w:r>
      <w:bookmarkEnd w:id="110"/>
      <w:bookmarkEnd w:id="111"/>
      <w:r w:rsidR="00DD3853">
        <w:rPr>
          <w:rFonts w:eastAsia="宋体" w:cs="Times New Roman" w:hint="eastAsia"/>
          <w:bCs w:val="0"/>
          <w:kern w:val="2"/>
          <w:sz w:val="24"/>
          <w:szCs w:val="22"/>
        </w:rPr>
        <w:t>。</w:t>
      </w:r>
      <w:bookmarkEnd w:id="114"/>
    </w:p>
    <w:p w14:paraId="7CF9C98D" w14:textId="77777777" w:rsidR="0085540A" w:rsidRDefault="00DE671A" w:rsidP="0085540A">
      <w:pPr>
        <w:pStyle w:val="1"/>
        <w:jc w:val="both"/>
        <w:rPr>
          <w:rFonts w:eastAsia="宋体" w:cs="Times New Roman"/>
          <w:bCs w:val="0"/>
          <w:kern w:val="2"/>
          <w:sz w:val="24"/>
          <w:szCs w:val="22"/>
        </w:rPr>
      </w:pPr>
      <w:r>
        <w:rPr>
          <w:rFonts w:eastAsia="宋体" w:cs="Times New Roman"/>
          <w:bCs w:val="0"/>
          <w:kern w:val="2"/>
          <w:sz w:val="24"/>
          <w:szCs w:val="22"/>
        </w:rPr>
        <w:lastRenderedPageBreak/>
        <w:tab/>
      </w:r>
      <w:bookmarkStart w:id="115" w:name="_Toc479607996"/>
      <w:r>
        <w:rPr>
          <w:rFonts w:eastAsia="宋体" w:cs="Times New Roman" w:hint="eastAsia"/>
          <w:bCs w:val="0"/>
          <w:kern w:val="2"/>
          <w:sz w:val="24"/>
          <w:szCs w:val="22"/>
        </w:rPr>
        <w:t>感谢</w:t>
      </w:r>
      <w:r>
        <w:rPr>
          <w:rFonts w:eastAsia="宋体" w:cs="Times New Roman"/>
          <w:bCs w:val="0"/>
          <w:kern w:val="2"/>
          <w:sz w:val="24"/>
          <w:szCs w:val="22"/>
        </w:rPr>
        <w:t>我的</w:t>
      </w:r>
      <w:r w:rsidR="00383261">
        <w:rPr>
          <w:rFonts w:eastAsia="宋体" w:cs="Times New Roman" w:hint="eastAsia"/>
          <w:bCs w:val="0"/>
          <w:kern w:val="2"/>
          <w:sz w:val="24"/>
          <w:szCs w:val="22"/>
        </w:rPr>
        <w:t>师兄牛</w:t>
      </w:r>
      <w:r w:rsidR="00383261">
        <w:rPr>
          <w:rFonts w:eastAsia="宋体" w:cs="Times New Roman"/>
          <w:bCs w:val="0"/>
          <w:kern w:val="2"/>
          <w:sz w:val="24"/>
          <w:szCs w:val="22"/>
        </w:rPr>
        <w:t>进宝，</w:t>
      </w:r>
      <w:r w:rsidR="00383261">
        <w:rPr>
          <w:rFonts w:eastAsia="宋体" w:cs="Times New Roman" w:hint="eastAsia"/>
          <w:bCs w:val="0"/>
          <w:kern w:val="2"/>
          <w:sz w:val="24"/>
          <w:szCs w:val="22"/>
        </w:rPr>
        <w:t>张</w:t>
      </w:r>
      <w:r w:rsidR="00383261">
        <w:rPr>
          <w:rFonts w:eastAsia="宋体" w:cs="Times New Roman"/>
          <w:bCs w:val="0"/>
          <w:kern w:val="2"/>
          <w:sz w:val="24"/>
          <w:szCs w:val="22"/>
        </w:rPr>
        <w:t>德文</w:t>
      </w:r>
      <w:r w:rsidR="00383261">
        <w:rPr>
          <w:rFonts w:eastAsia="宋体" w:cs="Times New Roman" w:hint="eastAsia"/>
          <w:bCs w:val="0"/>
          <w:kern w:val="2"/>
          <w:sz w:val="24"/>
          <w:szCs w:val="22"/>
        </w:rPr>
        <w:t>和</w:t>
      </w:r>
      <w:r w:rsidR="00383261">
        <w:rPr>
          <w:rFonts w:eastAsia="宋体" w:cs="Times New Roman"/>
          <w:bCs w:val="0"/>
          <w:kern w:val="2"/>
          <w:sz w:val="24"/>
          <w:szCs w:val="22"/>
        </w:rPr>
        <w:t>王凯</w:t>
      </w:r>
      <w:r w:rsidR="00383261">
        <w:rPr>
          <w:rFonts w:eastAsia="宋体" w:cs="Times New Roman" w:hint="eastAsia"/>
          <w:bCs w:val="0"/>
          <w:kern w:val="2"/>
          <w:sz w:val="24"/>
          <w:szCs w:val="22"/>
        </w:rPr>
        <w:t>在</w:t>
      </w:r>
      <w:r w:rsidR="00383261">
        <w:rPr>
          <w:rFonts w:eastAsia="宋体" w:cs="Times New Roman"/>
          <w:bCs w:val="0"/>
          <w:kern w:val="2"/>
          <w:sz w:val="24"/>
          <w:szCs w:val="22"/>
        </w:rPr>
        <w:t>学术和</w:t>
      </w:r>
      <w:r w:rsidR="00383261">
        <w:rPr>
          <w:rFonts w:eastAsia="宋体" w:cs="Times New Roman" w:hint="eastAsia"/>
          <w:bCs w:val="0"/>
          <w:kern w:val="2"/>
          <w:sz w:val="24"/>
          <w:szCs w:val="22"/>
        </w:rPr>
        <w:t>生活</w:t>
      </w:r>
      <w:r w:rsidR="00383261">
        <w:rPr>
          <w:rFonts w:eastAsia="宋体" w:cs="Times New Roman"/>
          <w:bCs w:val="0"/>
          <w:kern w:val="2"/>
          <w:sz w:val="24"/>
          <w:szCs w:val="22"/>
        </w:rPr>
        <w:t>上对我的帮助和建议。</w:t>
      </w:r>
      <w:r w:rsidR="00A96E21">
        <w:rPr>
          <w:rFonts w:eastAsia="宋体" w:cs="Times New Roman" w:hint="eastAsia"/>
          <w:bCs w:val="0"/>
          <w:kern w:val="2"/>
          <w:sz w:val="24"/>
          <w:szCs w:val="22"/>
        </w:rPr>
        <w:t>感谢</w:t>
      </w:r>
      <w:r w:rsidR="00285F22">
        <w:rPr>
          <w:rFonts w:eastAsia="宋体" w:cs="Times New Roman" w:hint="eastAsia"/>
          <w:bCs w:val="0"/>
          <w:kern w:val="2"/>
          <w:sz w:val="24"/>
          <w:szCs w:val="22"/>
        </w:rPr>
        <w:t>我的</w:t>
      </w:r>
      <w:r w:rsidR="00325992">
        <w:rPr>
          <w:rFonts w:eastAsia="宋体" w:cs="Times New Roman" w:hint="eastAsia"/>
          <w:bCs w:val="0"/>
          <w:kern w:val="2"/>
          <w:sz w:val="24"/>
          <w:szCs w:val="22"/>
        </w:rPr>
        <w:t>同学</w:t>
      </w:r>
      <w:r w:rsidR="00D275D1">
        <w:rPr>
          <w:rFonts w:eastAsia="宋体" w:cs="Times New Roman" w:hint="eastAsia"/>
          <w:bCs w:val="0"/>
          <w:kern w:val="2"/>
          <w:sz w:val="24"/>
          <w:szCs w:val="22"/>
        </w:rPr>
        <w:t>杨</w:t>
      </w:r>
      <w:r w:rsidR="00D275D1">
        <w:rPr>
          <w:rFonts w:eastAsia="宋体" w:cs="Times New Roman"/>
          <w:bCs w:val="0"/>
          <w:kern w:val="2"/>
          <w:sz w:val="24"/>
          <w:szCs w:val="22"/>
        </w:rPr>
        <w:t>琪</w:t>
      </w:r>
      <w:r w:rsidR="00D275D1">
        <w:rPr>
          <w:rFonts w:eastAsia="宋体" w:cs="Times New Roman" w:hint="eastAsia"/>
          <w:bCs w:val="0"/>
          <w:kern w:val="2"/>
          <w:sz w:val="24"/>
          <w:szCs w:val="22"/>
        </w:rPr>
        <w:t>，周李鹏</w:t>
      </w:r>
      <w:r w:rsidR="00D275D1">
        <w:rPr>
          <w:rFonts w:eastAsia="宋体" w:cs="Times New Roman"/>
          <w:bCs w:val="0"/>
          <w:kern w:val="2"/>
          <w:sz w:val="24"/>
          <w:szCs w:val="22"/>
        </w:rPr>
        <w:t>，刘其磊，</w:t>
      </w:r>
      <w:r w:rsidR="00D275D1">
        <w:rPr>
          <w:rFonts w:eastAsia="宋体" w:cs="Times New Roman" w:hint="eastAsia"/>
          <w:bCs w:val="0"/>
          <w:kern w:val="2"/>
          <w:sz w:val="24"/>
          <w:szCs w:val="22"/>
        </w:rPr>
        <w:t>王</w:t>
      </w:r>
      <w:r w:rsidR="00D275D1">
        <w:rPr>
          <w:rFonts w:eastAsia="宋体" w:cs="Times New Roman"/>
          <w:bCs w:val="0"/>
          <w:kern w:val="2"/>
          <w:sz w:val="24"/>
          <w:szCs w:val="22"/>
        </w:rPr>
        <w:t>格，黄凤玲，李晶晶</w:t>
      </w:r>
      <w:r w:rsidR="00D275D1">
        <w:rPr>
          <w:rFonts w:eastAsia="宋体" w:cs="Times New Roman" w:hint="eastAsia"/>
          <w:bCs w:val="0"/>
          <w:kern w:val="2"/>
          <w:sz w:val="24"/>
          <w:szCs w:val="22"/>
        </w:rPr>
        <w:t>，</w:t>
      </w:r>
      <w:r w:rsidR="00D275D1">
        <w:rPr>
          <w:rFonts w:eastAsia="宋体" w:cs="Times New Roman"/>
          <w:bCs w:val="0"/>
          <w:kern w:val="2"/>
          <w:sz w:val="24"/>
          <w:szCs w:val="22"/>
        </w:rPr>
        <w:t>黄奕伟</w:t>
      </w:r>
      <w:r w:rsidR="00D275D1">
        <w:rPr>
          <w:rFonts w:eastAsia="宋体" w:cs="Times New Roman" w:hint="eastAsia"/>
          <w:bCs w:val="0"/>
          <w:kern w:val="2"/>
          <w:sz w:val="24"/>
          <w:szCs w:val="22"/>
        </w:rPr>
        <w:t>对</w:t>
      </w:r>
      <w:r w:rsidR="00D275D1">
        <w:rPr>
          <w:rFonts w:eastAsia="宋体" w:cs="Times New Roman"/>
          <w:bCs w:val="0"/>
          <w:kern w:val="2"/>
          <w:sz w:val="24"/>
          <w:szCs w:val="22"/>
        </w:rPr>
        <w:t>我学习和</w:t>
      </w:r>
      <w:r w:rsidR="00D275D1">
        <w:rPr>
          <w:rFonts w:eastAsia="宋体" w:cs="Times New Roman" w:hint="eastAsia"/>
          <w:bCs w:val="0"/>
          <w:kern w:val="2"/>
          <w:sz w:val="24"/>
          <w:szCs w:val="22"/>
        </w:rPr>
        <w:t>生活</w:t>
      </w:r>
      <w:r w:rsidR="00D275D1">
        <w:rPr>
          <w:rFonts w:eastAsia="宋体" w:cs="Times New Roman"/>
          <w:bCs w:val="0"/>
          <w:kern w:val="2"/>
          <w:sz w:val="24"/>
          <w:szCs w:val="22"/>
        </w:rPr>
        <w:t>中的帮助。</w:t>
      </w:r>
      <w:r w:rsidR="007D3279">
        <w:rPr>
          <w:rFonts w:eastAsia="宋体" w:cs="Times New Roman" w:hint="eastAsia"/>
          <w:bCs w:val="0"/>
          <w:kern w:val="2"/>
          <w:sz w:val="24"/>
          <w:szCs w:val="22"/>
        </w:rPr>
        <w:t>感谢学弟</w:t>
      </w:r>
      <w:r w:rsidR="0079662A">
        <w:rPr>
          <w:rFonts w:eastAsia="宋体" w:cs="Times New Roman" w:hint="eastAsia"/>
          <w:bCs w:val="0"/>
          <w:kern w:val="2"/>
          <w:sz w:val="24"/>
          <w:szCs w:val="22"/>
        </w:rPr>
        <w:t>袁</w:t>
      </w:r>
      <w:r w:rsidR="0079662A">
        <w:rPr>
          <w:rFonts w:eastAsia="宋体" w:cs="Times New Roman"/>
          <w:bCs w:val="0"/>
          <w:kern w:val="2"/>
          <w:sz w:val="24"/>
          <w:szCs w:val="22"/>
        </w:rPr>
        <w:t>请亮和</w:t>
      </w:r>
      <w:r w:rsidR="004C7431">
        <w:rPr>
          <w:rFonts w:eastAsia="宋体" w:cs="Times New Roman" w:hint="eastAsia"/>
          <w:bCs w:val="0"/>
          <w:kern w:val="2"/>
          <w:sz w:val="24"/>
          <w:szCs w:val="22"/>
        </w:rPr>
        <w:t>梁天安以及</w:t>
      </w:r>
      <w:r w:rsidR="004C7431">
        <w:rPr>
          <w:rFonts w:eastAsia="宋体" w:cs="Times New Roman"/>
          <w:bCs w:val="0"/>
          <w:kern w:val="2"/>
          <w:sz w:val="24"/>
          <w:szCs w:val="22"/>
        </w:rPr>
        <w:t>学妹</w:t>
      </w:r>
      <w:r w:rsidR="00AA2F7A">
        <w:rPr>
          <w:rFonts w:eastAsia="宋体" w:cs="Times New Roman" w:hint="eastAsia"/>
          <w:bCs w:val="0"/>
          <w:kern w:val="2"/>
          <w:sz w:val="24"/>
          <w:szCs w:val="22"/>
        </w:rPr>
        <w:t>徐明丽</w:t>
      </w:r>
      <w:r w:rsidR="004C7431">
        <w:rPr>
          <w:rFonts w:eastAsia="宋体" w:cs="Times New Roman" w:hint="eastAsia"/>
          <w:bCs w:val="0"/>
          <w:kern w:val="2"/>
          <w:sz w:val="24"/>
          <w:szCs w:val="22"/>
        </w:rPr>
        <w:t>的</w:t>
      </w:r>
      <w:r w:rsidR="004C7431">
        <w:rPr>
          <w:rFonts w:eastAsia="宋体" w:cs="Times New Roman"/>
          <w:bCs w:val="0"/>
          <w:kern w:val="2"/>
          <w:sz w:val="24"/>
          <w:szCs w:val="22"/>
        </w:rPr>
        <w:t>帮助</w:t>
      </w:r>
      <w:r w:rsidR="004C7431">
        <w:rPr>
          <w:rFonts w:eastAsia="宋体" w:cs="Times New Roman" w:hint="eastAsia"/>
          <w:bCs w:val="0"/>
          <w:kern w:val="2"/>
          <w:sz w:val="24"/>
          <w:szCs w:val="22"/>
        </w:rPr>
        <w:t>。</w:t>
      </w:r>
      <w:bookmarkEnd w:id="115"/>
    </w:p>
    <w:p w14:paraId="242C8328" w14:textId="0D2A40BC" w:rsidR="0018731F" w:rsidRPr="00B80CCC" w:rsidRDefault="00173EAE" w:rsidP="00B80CCC">
      <w:pPr>
        <w:pStyle w:val="1"/>
        <w:ind w:firstLine="420"/>
        <w:jc w:val="both"/>
        <w:rPr>
          <w:rFonts w:eastAsia="宋体" w:cs="Times New Roman"/>
          <w:bCs w:val="0"/>
          <w:kern w:val="2"/>
          <w:sz w:val="24"/>
          <w:szCs w:val="22"/>
        </w:rPr>
      </w:pPr>
      <w:bookmarkStart w:id="116" w:name="_Toc479607997"/>
      <w:r w:rsidRPr="000E04A6">
        <w:rPr>
          <w:rFonts w:eastAsia="宋体" w:cs="Times New Roman" w:hint="eastAsia"/>
          <w:bCs w:val="0"/>
          <w:kern w:val="2"/>
          <w:sz w:val="24"/>
          <w:szCs w:val="22"/>
        </w:rPr>
        <w:t>特别</w:t>
      </w:r>
      <w:r w:rsidR="00CB2BB8" w:rsidRPr="000E04A6">
        <w:rPr>
          <w:rFonts w:eastAsia="宋体" w:cs="Times New Roman" w:hint="eastAsia"/>
          <w:bCs w:val="0"/>
          <w:kern w:val="2"/>
          <w:sz w:val="24"/>
          <w:szCs w:val="22"/>
        </w:rPr>
        <w:t>感谢我的家人</w:t>
      </w:r>
      <w:r w:rsidR="00CB2BB8" w:rsidRPr="000E04A6">
        <w:rPr>
          <w:rFonts w:eastAsia="宋体" w:cs="Times New Roman"/>
          <w:bCs w:val="0"/>
          <w:kern w:val="2"/>
          <w:sz w:val="24"/>
          <w:szCs w:val="22"/>
        </w:rPr>
        <w:t>和朋友</w:t>
      </w:r>
      <w:r w:rsidR="0018731F" w:rsidRPr="000E04A6">
        <w:rPr>
          <w:rFonts w:eastAsia="宋体" w:cs="Times New Roman" w:hint="eastAsia"/>
          <w:bCs w:val="0"/>
          <w:kern w:val="2"/>
          <w:sz w:val="24"/>
          <w:szCs w:val="22"/>
        </w:rPr>
        <w:t>常年对我的支持和理解</w:t>
      </w:r>
      <w:r w:rsidR="0018731F" w:rsidRPr="000E04A6">
        <w:rPr>
          <w:rFonts w:eastAsia="宋体" w:cs="Times New Roman" w:hint="eastAsia"/>
          <w:bCs w:val="0"/>
          <w:kern w:val="2"/>
          <w:sz w:val="24"/>
          <w:szCs w:val="22"/>
        </w:rPr>
        <w:t>!</w:t>
      </w:r>
      <w:r w:rsidR="0018731F" w:rsidRPr="000E04A6">
        <w:rPr>
          <w:rFonts w:eastAsia="宋体" w:cs="Times New Roman"/>
          <w:bCs w:val="0"/>
          <w:kern w:val="2"/>
          <w:sz w:val="24"/>
          <w:szCs w:val="22"/>
        </w:rPr>
        <w:t xml:space="preserve">  </w:t>
      </w:r>
      <w:r w:rsidR="006425FA" w:rsidRPr="000E04A6">
        <w:rPr>
          <w:rFonts w:eastAsia="宋体" w:cs="Times New Roman" w:hint="eastAsia"/>
          <w:bCs w:val="0"/>
          <w:kern w:val="2"/>
          <w:sz w:val="24"/>
          <w:szCs w:val="22"/>
        </w:rPr>
        <w:t>他们是最爱我的人，也是我亏欠最多的人，他们默默的奉献是我求学深造</w:t>
      </w:r>
      <w:r w:rsidR="0018731F" w:rsidRPr="000E04A6">
        <w:rPr>
          <w:rFonts w:eastAsia="宋体" w:cs="Times New Roman" w:hint="eastAsia"/>
          <w:bCs w:val="0"/>
          <w:kern w:val="2"/>
          <w:sz w:val="24"/>
          <w:szCs w:val="22"/>
        </w:rPr>
        <w:t>来的支持和动力</w:t>
      </w:r>
      <w:r w:rsidR="002E2330" w:rsidRPr="000E04A6">
        <w:rPr>
          <w:rFonts w:eastAsia="宋体" w:cs="Times New Roman" w:hint="eastAsia"/>
          <w:bCs w:val="0"/>
          <w:kern w:val="2"/>
          <w:sz w:val="24"/>
          <w:szCs w:val="22"/>
        </w:rPr>
        <w:t>，</w:t>
      </w:r>
      <w:r w:rsidR="000E04A6">
        <w:rPr>
          <w:rFonts w:eastAsia="宋体" w:cs="Times New Roman" w:hint="eastAsia"/>
          <w:bCs w:val="0"/>
          <w:kern w:val="2"/>
          <w:sz w:val="24"/>
          <w:szCs w:val="22"/>
        </w:rPr>
        <w:t>谢谢</w:t>
      </w:r>
      <w:r w:rsidR="00A75D63">
        <w:rPr>
          <w:rFonts w:eastAsia="宋体" w:cs="Times New Roman" w:hint="eastAsia"/>
          <w:bCs w:val="0"/>
          <w:kern w:val="2"/>
          <w:sz w:val="24"/>
          <w:szCs w:val="22"/>
        </w:rPr>
        <w:t>。</w:t>
      </w:r>
      <w:bookmarkEnd w:id="116"/>
    </w:p>
    <w:p w14:paraId="3C98B83A" w14:textId="77777777" w:rsidR="00F473DA" w:rsidRDefault="00F473DA" w:rsidP="007D4A56">
      <w:pPr>
        <w:ind w:firstLineChars="200" w:firstLine="480"/>
      </w:pPr>
      <w:r w:rsidRPr="00303F36">
        <w:t>最后，</w:t>
      </w:r>
      <w:r w:rsidR="00A314C2">
        <w:t>由衷地</w:t>
      </w:r>
      <w:r>
        <w:t>感谢各位答辩</w:t>
      </w:r>
      <w:r w:rsidR="00A314C2">
        <w:t>评委</w:t>
      </w:r>
      <w:r w:rsidR="00A314C2">
        <w:rPr>
          <w:rFonts w:hint="eastAsia"/>
        </w:rPr>
        <w:t>们</w:t>
      </w:r>
      <w:r w:rsidR="00A314C2">
        <w:t>对我</w:t>
      </w:r>
      <w:r>
        <w:t>提出的宝贵</w:t>
      </w:r>
      <w:r w:rsidRPr="00303F36">
        <w:t>意见，</w:t>
      </w:r>
      <w:r w:rsidR="002142F5">
        <w:rPr>
          <w:rFonts w:hint="eastAsia"/>
        </w:rPr>
        <w:t>真心</w:t>
      </w:r>
      <w:r w:rsidRPr="00303F36">
        <w:t>感谢老师们对我论文的悉心指正。</w:t>
      </w:r>
      <w:r w:rsidRPr="00303F36">
        <w:t xml:space="preserve"> </w:t>
      </w:r>
    </w:p>
    <w:bookmarkEnd w:id="98"/>
    <w:bookmarkEnd w:id="99"/>
    <w:p w14:paraId="5882F4E4" w14:textId="31EBDA6A" w:rsidR="00543409" w:rsidRDefault="00F473DA" w:rsidP="000C2236">
      <w:pPr>
        <w:autoSpaceDE w:val="0"/>
        <w:autoSpaceDN w:val="0"/>
        <w:adjustRightInd w:val="0"/>
        <w:jc w:val="left"/>
        <w:rPr>
          <w:kern w:val="0"/>
          <w:szCs w:val="24"/>
        </w:rPr>
      </w:pPr>
      <w:r w:rsidRPr="00303F36">
        <w:rPr>
          <w:noProof/>
        </w:rPr>
        <w:br w:type="page"/>
      </w:r>
      <w:bookmarkStart w:id="117" w:name="_Toc377456016"/>
      <w:bookmarkStart w:id="118" w:name="_Toc479607998"/>
      <w:r w:rsidRPr="006007D9">
        <w:rPr>
          <w:rStyle w:val="1Char"/>
        </w:rPr>
        <w:lastRenderedPageBreak/>
        <w:t>参考文献</w:t>
      </w:r>
      <w:bookmarkEnd w:id="107"/>
      <w:bookmarkEnd w:id="108"/>
      <w:bookmarkEnd w:id="117"/>
      <w:bookmarkEnd w:id="118"/>
      <w:r w:rsidR="00A76F11">
        <w:rPr>
          <w:kern w:val="0"/>
          <w:szCs w:val="24"/>
        </w:rPr>
        <w:t xml:space="preserve"> </w:t>
      </w:r>
    </w:p>
    <w:p w14:paraId="32F9AD8A" w14:textId="77777777" w:rsidR="00543409" w:rsidRDefault="00543409">
      <w:pPr>
        <w:widowControl/>
        <w:spacing w:line="240" w:lineRule="auto"/>
        <w:jc w:val="left"/>
        <w:rPr>
          <w:kern w:val="0"/>
          <w:szCs w:val="24"/>
        </w:rPr>
      </w:pPr>
      <w:r>
        <w:rPr>
          <w:kern w:val="0"/>
          <w:szCs w:val="24"/>
        </w:rPr>
        <w:br w:type="page"/>
      </w:r>
    </w:p>
    <w:p w14:paraId="2F835163" w14:textId="77777777" w:rsidR="00543409" w:rsidRPr="00FB49B5" w:rsidRDefault="00543409" w:rsidP="00543409">
      <w:pPr>
        <w:pStyle w:val="1"/>
        <w:rPr>
          <w:szCs w:val="32"/>
        </w:rPr>
      </w:pPr>
      <w:bookmarkStart w:id="119" w:name="_Toc283328298"/>
      <w:bookmarkStart w:id="120" w:name="_Toc313891119"/>
      <w:bookmarkStart w:id="121" w:name="_Toc479607999"/>
      <w:r w:rsidRPr="00FB49B5">
        <w:lastRenderedPageBreak/>
        <w:t>附录</w:t>
      </w:r>
      <w:r>
        <w:rPr>
          <w:rFonts w:hint="eastAsia"/>
        </w:rPr>
        <w:t>1</w:t>
      </w:r>
      <w:r w:rsidRPr="00FB49B5">
        <w:t xml:space="preserve">  </w:t>
      </w:r>
      <w:r w:rsidRPr="00FB49B5">
        <w:t>攻读硕士学位期间</w:t>
      </w:r>
      <w:r>
        <w:rPr>
          <w:rFonts w:hint="eastAsia"/>
        </w:rPr>
        <w:t>投稿</w:t>
      </w:r>
      <w:r w:rsidRPr="00FB49B5">
        <w:rPr>
          <w:rFonts w:hint="eastAsia"/>
        </w:rPr>
        <w:t>的论文</w:t>
      </w:r>
      <w:bookmarkEnd w:id="119"/>
      <w:bookmarkEnd w:id="120"/>
      <w:bookmarkEnd w:id="121"/>
    </w:p>
    <w:p w14:paraId="5BD61D07" w14:textId="77777777" w:rsidR="00A60E3D" w:rsidRDefault="00A60E3D" w:rsidP="00A60E3D">
      <w:pPr>
        <w:pStyle w:val="ab"/>
        <w:ind w:firstLineChars="0" w:firstLine="0"/>
      </w:pPr>
      <w:r>
        <w:t xml:space="preserve"> </w:t>
      </w:r>
      <w:r w:rsidR="00543409">
        <w:rPr>
          <w:rFonts w:hint="eastAsia"/>
        </w:rPr>
        <w:t xml:space="preserve">[1] </w:t>
      </w:r>
      <w:r w:rsidRPr="00A60E3D">
        <w:t>Li Y, Liu C, Zhao M, et al. Multi-Topic Tracking Model for dynamic social network. Physica A: Statistical Mechanics and its Applications, 2016, 454</w:t>
      </w:r>
      <w:r>
        <w:rPr>
          <w:rFonts w:hint="eastAsia"/>
        </w:rPr>
        <w:t>(1)</w:t>
      </w:r>
      <w:r w:rsidRPr="00A60E3D">
        <w:t>: 51-65.</w:t>
      </w:r>
      <w:r w:rsidRPr="00A60E3D">
        <w:rPr>
          <w:rFonts w:hint="eastAsia"/>
        </w:rPr>
        <w:t xml:space="preserve"> </w:t>
      </w:r>
    </w:p>
    <w:p w14:paraId="5284601A" w14:textId="77777777" w:rsidR="00F81C42" w:rsidRDefault="009D2BD6" w:rsidP="00F81C42">
      <w:pPr>
        <w:autoSpaceDE w:val="0"/>
        <w:autoSpaceDN w:val="0"/>
        <w:adjustRightInd w:val="0"/>
        <w:spacing w:line="240" w:lineRule="auto"/>
        <w:jc w:val="left"/>
        <w:rPr>
          <w:rFonts w:ascii="宋体" w:hAnsi="Calibri"/>
          <w:kern w:val="0"/>
          <w:szCs w:val="24"/>
        </w:rPr>
      </w:pPr>
      <w:r>
        <w:fldChar w:fldCharType="begin"/>
      </w:r>
      <w:r>
        <w:instrText xml:space="preserve"> ADDIN NE.Bib</w:instrText>
      </w:r>
      <w:r>
        <w:fldChar w:fldCharType="separate"/>
      </w:r>
    </w:p>
    <w:p w14:paraId="3B67BA09" w14:textId="77777777" w:rsidR="00F81C42" w:rsidRDefault="00F81C42" w:rsidP="00F81C42">
      <w:pPr>
        <w:autoSpaceDE w:val="0"/>
        <w:autoSpaceDN w:val="0"/>
        <w:adjustRightInd w:val="0"/>
        <w:spacing w:line="240" w:lineRule="auto"/>
        <w:jc w:val="center"/>
        <w:rPr>
          <w:rFonts w:ascii="宋体" w:hAnsi="Calibri"/>
          <w:kern w:val="0"/>
          <w:szCs w:val="24"/>
        </w:rPr>
      </w:pPr>
      <w:r>
        <w:rPr>
          <w:rFonts w:ascii="宋体" w:hAnsi="Calibri" w:cs="宋体" w:hint="eastAsia"/>
          <w:b/>
          <w:bCs/>
          <w:color w:val="000000"/>
          <w:kern w:val="0"/>
          <w:sz w:val="40"/>
          <w:szCs w:val="40"/>
        </w:rPr>
        <w:t>参考文献</w:t>
      </w:r>
    </w:p>
    <w:p w14:paraId="1558C27D"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1]</w:t>
      </w:r>
      <w:r>
        <w:rPr>
          <w:color w:val="000000"/>
          <w:kern w:val="0"/>
          <w:sz w:val="20"/>
          <w:szCs w:val="20"/>
        </w:rPr>
        <w:tab/>
      </w:r>
      <w:bookmarkStart w:id="122" w:name="_neb5FCF6EE7_6597_41FF_A423_465E8DD58CFD"/>
      <w:r>
        <w:rPr>
          <w:color w:val="000000"/>
          <w:kern w:val="0"/>
          <w:sz w:val="20"/>
          <w:szCs w:val="20"/>
        </w:rPr>
        <w:t>Koren Y. Collaborative filtering with temporal dynamics, 2009[C].</w:t>
      </w:r>
      <w:bookmarkEnd w:id="122"/>
    </w:p>
    <w:p w14:paraId="0929F960"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2]</w:t>
      </w:r>
      <w:r>
        <w:rPr>
          <w:color w:val="000000"/>
          <w:kern w:val="0"/>
          <w:sz w:val="20"/>
          <w:szCs w:val="20"/>
        </w:rPr>
        <w:tab/>
        <w:t>Hu Y, Koren Y, Volinsky C. Collaborative Filtering for Implicit Feedback Datasets, 2008[C].</w:t>
      </w:r>
    </w:p>
    <w:p w14:paraId="2A5081B0"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3]</w:t>
      </w:r>
      <w:r>
        <w:rPr>
          <w:color w:val="000000"/>
          <w:kern w:val="0"/>
          <w:sz w:val="20"/>
          <w:szCs w:val="20"/>
        </w:rPr>
        <w:tab/>
      </w:r>
      <w:bookmarkStart w:id="123" w:name="_nebF20B3044_7087_4DCA_BBA7_84043BA6D79B"/>
      <w:r>
        <w:rPr>
          <w:color w:val="000000"/>
          <w:kern w:val="0"/>
          <w:sz w:val="20"/>
          <w:szCs w:val="20"/>
        </w:rPr>
        <w:t>Gopalan P, Charlin L, Blei D M. Content-based recommendations with Poisson factorization[J]. Advances in Neural Information Processing Systems, 2014,4:3176-3184.</w:t>
      </w:r>
      <w:bookmarkEnd w:id="123"/>
    </w:p>
    <w:p w14:paraId="6D8BFE0C"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4]</w:t>
      </w:r>
      <w:r>
        <w:rPr>
          <w:color w:val="000000"/>
          <w:kern w:val="0"/>
          <w:sz w:val="20"/>
          <w:szCs w:val="20"/>
        </w:rPr>
        <w:tab/>
      </w:r>
      <w:bookmarkStart w:id="124" w:name="_neb2FE1F790_253F_4B58_962C_13AEA576E87C"/>
      <w:r>
        <w:rPr>
          <w:color w:val="000000"/>
          <w:kern w:val="0"/>
          <w:sz w:val="20"/>
          <w:szCs w:val="20"/>
        </w:rPr>
        <w:t>Rendle S, Freudenthaler C, Gantner Z, et al. {BPR:} Bayesian Personalized Ranking from Implicit Feedback[J]. CoRR, 2012,abs/1205.2618.</w:t>
      </w:r>
      <w:bookmarkEnd w:id="124"/>
    </w:p>
    <w:p w14:paraId="2E9E0CA5"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5]</w:t>
      </w:r>
      <w:r>
        <w:rPr>
          <w:color w:val="000000"/>
          <w:kern w:val="0"/>
          <w:sz w:val="20"/>
          <w:szCs w:val="20"/>
        </w:rPr>
        <w:tab/>
        <w:t>Lian D, Zhao C, Xie X, et al. GeoMF: joint geographical modeling and matrix factorization for point-of-interest recommendation, 2014[C].</w:t>
      </w:r>
    </w:p>
    <w:p w14:paraId="0057DA35"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6]</w:t>
      </w:r>
      <w:r>
        <w:rPr>
          <w:color w:val="000000"/>
          <w:kern w:val="0"/>
          <w:sz w:val="20"/>
          <w:szCs w:val="20"/>
        </w:rPr>
        <w:tab/>
        <w:t>Cheng C, Yang H, King I, et al. Fused matrix factorization with geographical and social influence in location-based social networks, 2012[C].</w:t>
      </w:r>
    </w:p>
    <w:p w14:paraId="455AC293"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7]</w:t>
      </w:r>
      <w:r>
        <w:rPr>
          <w:color w:val="000000"/>
          <w:kern w:val="0"/>
          <w:sz w:val="20"/>
          <w:szCs w:val="20"/>
        </w:rPr>
        <w:tab/>
        <w:t>Liu Y, Wei W, Sun A, et al. Exploiting Geographical Neighborhood Characteristics for Location Recommendation, 2014[C].</w:t>
      </w:r>
    </w:p>
    <w:p w14:paraId="45E75865"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8]</w:t>
      </w:r>
      <w:r>
        <w:rPr>
          <w:color w:val="000000"/>
          <w:kern w:val="0"/>
          <w:sz w:val="20"/>
          <w:szCs w:val="20"/>
        </w:rPr>
        <w:tab/>
        <w:t>Ye M, Yin P, Lee W C, et al. Exploiting geographical influence for collaborative point-of-interest recommendation, 2011[C].</w:t>
      </w:r>
    </w:p>
    <w:p w14:paraId="5736FE7F"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 xml:space="preserve"> [9]</w:t>
      </w:r>
      <w:r>
        <w:rPr>
          <w:color w:val="000000"/>
          <w:kern w:val="0"/>
          <w:sz w:val="20"/>
          <w:szCs w:val="20"/>
        </w:rPr>
        <w:tab/>
        <w:t>Yuan Q, Cong G, Ma Z, et al. Time-aware point-of-interest recommendation, 2013[C].</w:t>
      </w:r>
    </w:p>
    <w:p w14:paraId="73CE25E0"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0]</w:t>
      </w:r>
      <w:r>
        <w:rPr>
          <w:color w:val="000000"/>
          <w:kern w:val="0"/>
          <w:sz w:val="20"/>
          <w:szCs w:val="20"/>
        </w:rPr>
        <w:tab/>
        <w:t>Zhang J D, Chow C Y. iGSLR: personalized geo-social location recommendation:a kernel density estimation approach, 2013[C].</w:t>
      </w:r>
    </w:p>
    <w:p w14:paraId="468FF71D"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1]</w:t>
      </w:r>
      <w:r>
        <w:rPr>
          <w:color w:val="000000"/>
          <w:kern w:val="0"/>
          <w:sz w:val="20"/>
          <w:szCs w:val="20"/>
        </w:rPr>
        <w:tab/>
        <w:t>Zhang J D, Chow C Y. GeoSoCa: Exploiting Geographical, Social and Categorical Correlations for Point-of-Interest Recommendations, 2015[C].</w:t>
      </w:r>
    </w:p>
    <w:p w14:paraId="1C07ED60"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2]</w:t>
      </w:r>
      <w:r>
        <w:rPr>
          <w:color w:val="000000"/>
          <w:kern w:val="0"/>
          <w:sz w:val="20"/>
          <w:szCs w:val="20"/>
        </w:rPr>
        <w:tab/>
        <w:t>Zhao S, King I, Lyu M R. Capturing Geographical Influence in POI Recommendations[M]. 2013.</w:t>
      </w:r>
    </w:p>
    <w:p w14:paraId="772A4D8B"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3]</w:t>
      </w:r>
      <w:r>
        <w:rPr>
          <w:color w:val="000000"/>
          <w:kern w:val="0"/>
          <w:sz w:val="20"/>
          <w:szCs w:val="20"/>
        </w:rPr>
        <w:tab/>
        <w:t>Li X, Cong G, Li X, et al. Rank-GeoFM: {A} Ranking based Geographical Factorization Method for</w:t>
      </w:r>
    </w:p>
    <w:p w14:paraId="2CEDCD40"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Point of Interest Recommendation, 2015[C].</w:t>
      </w:r>
    </w:p>
    <w:p w14:paraId="39E7DE8D"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4]</w:t>
      </w:r>
      <w:r>
        <w:rPr>
          <w:color w:val="000000"/>
          <w:kern w:val="0"/>
          <w:sz w:val="20"/>
          <w:szCs w:val="20"/>
        </w:rPr>
        <w:tab/>
        <w:t>Liu B, Fu Y, Yao Z, et al. Learning geographical preferences for point-of-interest recommendation, 2013[C].</w:t>
      </w:r>
    </w:p>
    <w:p w14:paraId="0F5199F2"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5]</w:t>
      </w:r>
      <w:r>
        <w:rPr>
          <w:color w:val="000000"/>
          <w:kern w:val="0"/>
          <w:sz w:val="20"/>
          <w:szCs w:val="20"/>
        </w:rPr>
        <w:tab/>
      </w:r>
      <w:bookmarkStart w:id="125" w:name="_neb7E023D43_44E6_4952_81E0_91DECF5BEDD0"/>
      <w:r>
        <w:rPr>
          <w:color w:val="000000"/>
          <w:kern w:val="0"/>
          <w:sz w:val="20"/>
          <w:szCs w:val="20"/>
        </w:rPr>
        <w:t>Wang W, Yin H, Chen L, et al. Geo-SAGE: {A} Geographical Sparse Additive Generative Model for Spatial</w:t>
      </w:r>
    </w:p>
    <w:p w14:paraId="488BA0C5"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Item Recommendation, 2015[C].</w:t>
      </w:r>
      <w:bookmarkEnd w:id="125"/>
    </w:p>
    <w:p w14:paraId="2FA386D3"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6]</w:t>
      </w:r>
      <w:r>
        <w:rPr>
          <w:color w:val="000000"/>
          <w:kern w:val="0"/>
          <w:sz w:val="20"/>
          <w:szCs w:val="20"/>
        </w:rPr>
        <w:tab/>
        <w:t>Gao H, Tang J, Liu H. Exploring Social-Historical Ties on Location-Based Social Networks[J]. 2012.</w:t>
      </w:r>
    </w:p>
    <w:p w14:paraId="2F781DA7"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7]</w:t>
      </w:r>
      <w:r>
        <w:rPr>
          <w:color w:val="000000"/>
          <w:kern w:val="0"/>
          <w:sz w:val="20"/>
          <w:szCs w:val="20"/>
        </w:rPr>
        <w:tab/>
        <w:t>Gao H, Tang J, Liu H. gSCorr: modeling geo-social correlations for new check-ins on location-based social networks, 2012[C].</w:t>
      </w:r>
    </w:p>
    <w:p w14:paraId="2E1650B5"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8]</w:t>
      </w:r>
      <w:r>
        <w:rPr>
          <w:color w:val="000000"/>
          <w:kern w:val="0"/>
          <w:sz w:val="20"/>
          <w:szCs w:val="20"/>
        </w:rPr>
        <w:tab/>
        <w:t>Li H, Ge Y, Hong R, et al. Point-of-Interest Recommendations: Learning Potential Check-ins from Friends, 2016[C].</w:t>
      </w:r>
    </w:p>
    <w:p w14:paraId="2922FCB5"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19]</w:t>
      </w:r>
      <w:r>
        <w:rPr>
          <w:color w:val="000000"/>
          <w:kern w:val="0"/>
          <w:sz w:val="20"/>
          <w:szCs w:val="20"/>
        </w:rPr>
        <w:tab/>
        <w:t>Ye M, Yin P, Lee W C. Location recommendation for location-based social networks, 2010[C].</w:t>
      </w:r>
    </w:p>
    <w:p w14:paraId="3E457423"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0]</w:t>
      </w:r>
      <w:r>
        <w:rPr>
          <w:color w:val="000000"/>
          <w:kern w:val="0"/>
          <w:sz w:val="20"/>
          <w:szCs w:val="20"/>
        </w:rPr>
        <w:tab/>
        <w:t>Zhang J D, Chow C Y, Li Y. LORE: exploiting sequential influence for location recommendations, 2014[C].</w:t>
      </w:r>
    </w:p>
    <w:p w14:paraId="09852807"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1]</w:t>
      </w:r>
      <w:r>
        <w:rPr>
          <w:color w:val="000000"/>
          <w:kern w:val="0"/>
          <w:sz w:val="20"/>
          <w:szCs w:val="20"/>
        </w:rPr>
        <w:tab/>
      </w:r>
      <w:bookmarkStart w:id="126" w:name="_neb213D93E9_6FC9_4BCD_8EA4_ABDF29C52BBE"/>
      <w:r>
        <w:rPr>
          <w:color w:val="000000"/>
          <w:kern w:val="0"/>
          <w:sz w:val="20"/>
          <w:szCs w:val="20"/>
        </w:rPr>
        <w:t>Salakhutdinov R, Mnih A. Probabilistic matrix factorization, 2007[C].</w:t>
      </w:r>
      <w:bookmarkEnd w:id="126"/>
    </w:p>
    <w:p w14:paraId="545D48B1"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2]</w:t>
      </w:r>
      <w:r>
        <w:rPr>
          <w:color w:val="000000"/>
          <w:kern w:val="0"/>
          <w:sz w:val="20"/>
          <w:szCs w:val="20"/>
        </w:rPr>
        <w:tab/>
        <w:t>Cho E, Myers S A, Leskovec J. Friendship and mobility:user movement in location-based social networks, 2011[C].</w:t>
      </w:r>
    </w:p>
    <w:p w14:paraId="19BA9854"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3]</w:t>
      </w:r>
      <w:r>
        <w:rPr>
          <w:color w:val="000000"/>
          <w:kern w:val="0"/>
          <w:sz w:val="20"/>
          <w:szCs w:val="20"/>
        </w:rPr>
        <w:tab/>
        <w:t>Gao H, Tang J, Hu X, et al. Exploring temporal effects for location recommendation on location-based social networks, 2013[C].</w:t>
      </w:r>
    </w:p>
    <w:p w14:paraId="267282D1"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4]</w:t>
      </w:r>
      <w:r>
        <w:rPr>
          <w:color w:val="000000"/>
          <w:kern w:val="0"/>
          <w:sz w:val="20"/>
          <w:szCs w:val="20"/>
        </w:rPr>
        <w:tab/>
        <w:t>Liu Y, Liu C, Liu B, et al. Unified Point-of-Interest Recommendation with Temporal Interval Assessment, 2016[C].</w:t>
      </w:r>
    </w:p>
    <w:p w14:paraId="12115D87"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5]</w:t>
      </w:r>
      <w:r>
        <w:rPr>
          <w:color w:val="000000"/>
          <w:kern w:val="0"/>
          <w:sz w:val="20"/>
          <w:szCs w:val="20"/>
        </w:rPr>
        <w:tab/>
        <w:t>Zhang J D, Chow C Y. TICRec: A Probabilistic Framework to Utilize Temporal Influence Correlations for Time-aware Location Recommendations[J]. IEEE Transactions on Services Computing, 2015(1):1.</w:t>
      </w:r>
    </w:p>
    <w:p w14:paraId="3F3DB01A"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lastRenderedPageBreak/>
        <w:t>[26]</w:t>
      </w:r>
      <w:r>
        <w:rPr>
          <w:color w:val="000000"/>
          <w:kern w:val="0"/>
          <w:sz w:val="20"/>
          <w:szCs w:val="20"/>
        </w:rPr>
        <w:tab/>
      </w:r>
      <w:bookmarkStart w:id="127" w:name="_nebAF445932_DA95_42FB_A0DA_2925A1B18712"/>
      <w:r>
        <w:rPr>
          <w:color w:val="000000"/>
          <w:kern w:val="0"/>
          <w:sz w:val="20"/>
          <w:szCs w:val="20"/>
        </w:rPr>
        <w:t>Zhao S, Zhao T, Yang H, et al. {STELLAR:} Spatial-Temporal Latent Ranking for Successive Point-of-Interest</w:t>
      </w:r>
    </w:p>
    <w:p w14:paraId="3C99A7CB"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Recommendation, 2016[C].</w:t>
      </w:r>
      <w:bookmarkEnd w:id="127"/>
    </w:p>
    <w:p w14:paraId="6DC6E21F"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7]</w:t>
      </w:r>
      <w:r>
        <w:rPr>
          <w:color w:val="000000"/>
          <w:kern w:val="0"/>
          <w:sz w:val="20"/>
          <w:szCs w:val="20"/>
        </w:rPr>
        <w:tab/>
        <w:t>Cheng C, Yang H, Lyu M R, et al. Where you like to go next: successive point-of-interest recommendation, 2013[C].</w:t>
      </w:r>
    </w:p>
    <w:p w14:paraId="01DDB521"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8]</w:t>
      </w:r>
      <w:r>
        <w:rPr>
          <w:color w:val="000000"/>
          <w:kern w:val="0"/>
          <w:sz w:val="20"/>
          <w:szCs w:val="20"/>
        </w:rPr>
        <w:tab/>
        <w:t>Feng S, Li X, Zeng Y, et al. Personalized ranking metric embedding for next new POI recommendation, 2015[C].</w:t>
      </w:r>
    </w:p>
    <w:p w14:paraId="317A5BD3"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29]</w:t>
      </w:r>
      <w:r>
        <w:rPr>
          <w:color w:val="000000"/>
          <w:kern w:val="0"/>
          <w:sz w:val="20"/>
          <w:szCs w:val="20"/>
        </w:rPr>
        <w:tab/>
        <w:t>He J, Li X, Liao L, et al. Inferring a Personalized Next Point-of-Interest Recommendation Model</w:t>
      </w:r>
    </w:p>
    <w:p w14:paraId="3E218745"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with Latent Behavior Patterns, 2016[C].</w:t>
      </w:r>
    </w:p>
    <w:p w14:paraId="274F35D7"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0]</w:t>
      </w:r>
      <w:r>
        <w:rPr>
          <w:color w:val="000000"/>
          <w:kern w:val="0"/>
          <w:sz w:val="20"/>
          <w:szCs w:val="20"/>
        </w:rPr>
        <w:tab/>
      </w:r>
      <w:bookmarkStart w:id="128" w:name="_nebD0C85F09_8384_4EF1_98F7_92E3B6C0E564"/>
      <w:r>
        <w:rPr>
          <w:color w:val="000000"/>
          <w:kern w:val="0"/>
          <w:sz w:val="20"/>
          <w:szCs w:val="20"/>
        </w:rPr>
        <w:t>Gao H, Tang J, Hu X, et al. Content-Aware Point of Interest Recommendation on Location-Based Social</w:t>
      </w:r>
    </w:p>
    <w:p w14:paraId="24D12F6E"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Networks, 2015[C].</w:t>
      </w:r>
      <w:bookmarkEnd w:id="128"/>
    </w:p>
    <w:p w14:paraId="08155CE4"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1]</w:t>
      </w:r>
      <w:r>
        <w:rPr>
          <w:color w:val="000000"/>
          <w:kern w:val="0"/>
          <w:sz w:val="20"/>
          <w:szCs w:val="20"/>
        </w:rPr>
        <w:tab/>
      </w:r>
      <w:bookmarkStart w:id="129" w:name="_neb4C5A9B9D_ECC8_4C83_8243_1C8DC9740B69"/>
      <w:r>
        <w:rPr>
          <w:color w:val="000000"/>
          <w:kern w:val="0"/>
          <w:sz w:val="20"/>
          <w:szCs w:val="20"/>
        </w:rPr>
        <w:t>Hu B, Ester M. Social Topic Modeling for Point-of-Interest Recommendation in Location-Based</w:t>
      </w:r>
    </w:p>
    <w:p w14:paraId="369946B5"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Social Networks, 2014[C].</w:t>
      </w:r>
      <w:bookmarkEnd w:id="129"/>
    </w:p>
    <w:p w14:paraId="313A6A37"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2]</w:t>
      </w:r>
      <w:r>
        <w:rPr>
          <w:color w:val="000000"/>
          <w:kern w:val="0"/>
          <w:sz w:val="20"/>
          <w:szCs w:val="20"/>
        </w:rPr>
        <w:tab/>
      </w:r>
      <w:bookmarkStart w:id="130" w:name="_neb588D4473_21D1_4FC3_A010_4D2ABD43802D"/>
      <w:r>
        <w:rPr>
          <w:color w:val="000000"/>
          <w:kern w:val="0"/>
          <w:sz w:val="20"/>
          <w:szCs w:val="20"/>
        </w:rPr>
        <w:t>Lian D, Ge Y, Zhang F, et al. Content-Aware Collaborative Filtering for Location Recommendation</w:t>
      </w:r>
    </w:p>
    <w:p w14:paraId="29099F5E"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Based on Human Mobility Data, 2015[C].</w:t>
      </w:r>
      <w:bookmarkEnd w:id="130"/>
    </w:p>
    <w:p w14:paraId="71339563"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3]</w:t>
      </w:r>
      <w:r>
        <w:rPr>
          <w:color w:val="000000"/>
          <w:kern w:val="0"/>
          <w:sz w:val="20"/>
          <w:szCs w:val="20"/>
        </w:rPr>
        <w:tab/>
      </w:r>
      <w:bookmarkStart w:id="131" w:name="_nebAB49B096_EA36_43F7_847F_61F720B19E62"/>
      <w:r>
        <w:rPr>
          <w:color w:val="000000"/>
          <w:kern w:val="0"/>
          <w:sz w:val="20"/>
          <w:szCs w:val="20"/>
        </w:rPr>
        <w:t>Yang D, Zhang D, Yu Z, et al. A sentiment-enhanced personalized location recommendation system, 2013[C].</w:t>
      </w:r>
      <w:bookmarkEnd w:id="131"/>
    </w:p>
    <w:p w14:paraId="62F6F8AA"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4]</w:t>
      </w:r>
      <w:r>
        <w:rPr>
          <w:color w:val="000000"/>
          <w:kern w:val="0"/>
          <w:sz w:val="20"/>
          <w:szCs w:val="20"/>
        </w:rPr>
        <w:tab/>
      </w:r>
      <w:bookmarkStart w:id="132" w:name="_neb7C122730_8DE4_4B9D_A0D8_061D1ADA0105"/>
      <w:r>
        <w:rPr>
          <w:color w:val="000000"/>
          <w:kern w:val="0"/>
          <w:sz w:val="20"/>
          <w:szCs w:val="20"/>
        </w:rPr>
        <w:t>Yin H, Cui B, Sun Y, et al. {LCARS:} {A} Spatial Item Recommender System[J]. {ACM} Trans. Inf. Syst., 2014,32(3):11.</w:t>
      </w:r>
      <w:bookmarkEnd w:id="132"/>
    </w:p>
    <w:p w14:paraId="37AE7BC8"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5]</w:t>
      </w:r>
      <w:r>
        <w:rPr>
          <w:color w:val="000000"/>
          <w:kern w:val="0"/>
          <w:sz w:val="20"/>
          <w:szCs w:val="20"/>
        </w:rPr>
        <w:tab/>
      </w:r>
      <w:bookmarkStart w:id="133" w:name="_neb9300354D_6DEB_4C23_9642_C9E43F4218C8"/>
      <w:r>
        <w:rPr>
          <w:color w:val="000000"/>
          <w:kern w:val="0"/>
          <w:sz w:val="20"/>
          <w:szCs w:val="20"/>
        </w:rPr>
        <w:t>Yin H, Zhou X, Shao Y, et al. Joint Modeling of User Check-in Behaviors for Point-of-Interest Recommendation, 2015[C].</w:t>
      </w:r>
      <w:bookmarkEnd w:id="133"/>
    </w:p>
    <w:p w14:paraId="3BCF8252" w14:textId="77777777" w:rsidR="00F81C42" w:rsidRDefault="00F81C42" w:rsidP="00F81C42">
      <w:pPr>
        <w:autoSpaceDE w:val="0"/>
        <w:autoSpaceDN w:val="0"/>
        <w:adjustRightInd w:val="0"/>
        <w:spacing w:line="240" w:lineRule="auto"/>
        <w:ind w:left="420" w:hanging="420"/>
        <w:rPr>
          <w:rFonts w:ascii="宋体" w:hAnsi="Calibri"/>
          <w:kern w:val="0"/>
          <w:szCs w:val="24"/>
        </w:rPr>
      </w:pPr>
      <w:r>
        <w:rPr>
          <w:color w:val="000000"/>
          <w:kern w:val="0"/>
          <w:sz w:val="20"/>
          <w:szCs w:val="20"/>
        </w:rPr>
        <w:t>[36]</w:t>
      </w:r>
      <w:r>
        <w:rPr>
          <w:color w:val="000000"/>
          <w:kern w:val="0"/>
          <w:sz w:val="20"/>
          <w:szCs w:val="20"/>
        </w:rPr>
        <w:tab/>
      </w:r>
      <w:bookmarkStart w:id="134" w:name="_neb90BABD3C_4F88_4AEB_8240_2833DA7AC855"/>
      <w:r>
        <w:rPr>
          <w:color w:val="000000"/>
          <w:kern w:val="0"/>
          <w:sz w:val="20"/>
          <w:szCs w:val="20"/>
        </w:rPr>
        <w:t>Liang D, Altosaar J, Charlin L, et al. Factorization Meets the Item Embedding: Regularizing Matrix Factorization</w:t>
      </w:r>
    </w:p>
    <w:p w14:paraId="22C75563" w14:textId="77777777" w:rsidR="00F81C42" w:rsidRDefault="00F81C42" w:rsidP="00F81C42">
      <w:pPr>
        <w:autoSpaceDE w:val="0"/>
        <w:autoSpaceDN w:val="0"/>
        <w:adjustRightInd w:val="0"/>
        <w:spacing w:line="240" w:lineRule="auto"/>
        <w:ind w:left="420"/>
        <w:rPr>
          <w:rFonts w:ascii="宋体" w:hAnsi="Calibri"/>
          <w:kern w:val="0"/>
          <w:szCs w:val="24"/>
        </w:rPr>
      </w:pPr>
      <w:r>
        <w:rPr>
          <w:color w:val="000000"/>
          <w:kern w:val="0"/>
          <w:sz w:val="20"/>
          <w:szCs w:val="20"/>
        </w:rPr>
        <w:t xml:space="preserve">               with Item Co-occurrence, 2016[C].</w:t>
      </w:r>
      <w:bookmarkEnd w:id="134"/>
    </w:p>
    <w:p w14:paraId="40591EB7" w14:textId="77777777" w:rsidR="00624466" w:rsidRDefault="009D2BD6" w:rsidP="00117A5A">
      <w:pPr>
        <w:autoSpaceDE w:val="0"/>
        <w:autoSpaceDN w:val="0"/>
        <w:adjustRightInd w:val="0"/>
        <w:spacing w:line="240" w:lineRule="auto"/>
        <w:jc w:val="left"/>
      </w:pPr>
      <w:r>
        <w:fldChar w:fldCharType="end"/>
      </w:r>
    </w:p>
    <w:p w14:paraId="2759AAA9" w14:textId="77777777" w:rsidR="00624466" w:rsidRDefault="00624466" w:rsidP="00117A5A">
      <w:pPr>
        <w:autoSpaceDE w:val="0"/>
        <w:autoSpaceDN w:val="0"/>
        <w:adjustRightInd w:val="0"/>
        <w:spacing w:line="240" w:lineRule="auto"/>
        <w:jc w:val="left"/>
      </w:pPr>
    </w:p>
    <w:p w14:paraId="35F4D66F" w14:textId="77777777" w:rsidR="00624466" w:rsidRDefault="00624466" w:rsidP="00117A5A">
      <w:pPr>
        <w:autoSpaceDE w:val="0"/>
        <w:autoSpaceDN w:val="0"/>
        <w:adjustRightInd w:val="0"/>
        <w:spacing w:line="240" w:lineRule="auto"/>
        <w:jc w:val="left"/>
      </w:pPr>
    </w:p>
    <w:p w14:paraId="4E107508" w14:textId="77777777" w:rsidR="00F454B1" w:rsidRDefault="00F454B1" w:rsidP="00117A5A">
      <w:pPr>
        <w:autoSpaceDE w:val="0"/>
        <w:autoSpaceDN w:val="0"/>
        <w:adjustRightInd w:val="0"/>
        <w:spacing w:line="240" w:lineRule="auto"/>
        <w:jc w:val="left"/>
      </w:pPr>
    </w:p>
    <w:p w14:paraId="6866802E" w14:textId="77777777" w:rsidR="00F454B1" w:rsidRDefault="00F454B1" w:rsidP="00117A5A">
      <w:pPr>
        <w:autoSpaceDE w:val="0"/>
        <w:autoSpaceDN w:val="0"/>
        <w:adjustRightInd w:val="0"/>
        <w:spacing w:line="240" w:lineRule="auto"/>
        <w:jc w:val="left"/>
      </w:pPr>
    </w:p>
    <w:p w14:paraId="3F506178" w14:textId="77777777" w:rsidR="00F454B1" w:rsidRDefault="00F454B1" w:rsidP="00117A5A">
      <w:pPr>
        <w:autoSpaceDE w:val="0"/>
        <w:autoSpaceDN w:val="0"/>
        <w:adjustRightInd w:val="0"/>
        <w:spacing w:line="240" w:lineRule="auto"/>
        <w:jc w:val="left"/>
      </w:pPr>
    </w:p>
    <w:p w14:paraId="2460A43D" w14:textId="77777777" w:rsidR="00F81C42" w:rsidRDefault="009D2BD6" w:rsidP="00F81C42">
      <w:pPr>
        <w:autoSpaceDE w:val="0"/>
        <w:autoSpaceDN w:val="0"/>
        <w:adjustRightInd w:val="0"/>
        <w:spacing w:line="240" w:lineRule="auto"/>
        <w:jc w:val="left"/>
        <w:rPr>
          <w:kern w:val="0"/>
          <w:szCs w:val="24"/>
        </w:rPr>
      </w:pPr>
      <w:r>
        <w:fldChar w:fldCharType="begin"/>
      </w:r>
      <w:r>
        <w:instrText xml:space="preserve"> ADDIN NE.Rep</w:instrText>
      </w:r>
      <w:r>
        <w:fldChar w:fldCharType="separate"/>
      </w:r>
    </w:p>
    <w:p w14:paraId="2A898676" w14:textId="77777777" w:rsidR="00F81C42" w:rsidRDefault="00F81C42" w:rsidP="00F81C42">
      <w:pPr>
        <w:autoSpaceDE w:val="0"/>
        <w:autoSpaceDN w:val="0"/>
        <w:adjustRightInd w:val="0"/>
        <w:spacing w:line="240" w:lineRule="auto"/>
        <w:jc w:val="center"/>
        <w:rPr>
          <w:color w:val="000000"/>
          <w:kern w:val="0"/>
          <w:szCs w:val="24"/>
        </w:rPr>
      </w:pPr>
      <w:r>
        <w:rPr>
          <w:b/>
          <w:bCs/>
          <w:color w:val="FF0000"/>
          <w:kern w:val="0"/>
          <w:szCs w:val="24"/>
        </w:rPr>
        <w:t>校对报告</w:t>
      </w:r>
    </w:p>
    <w:p w14:paraId="78F82F96" w14:textId="77777777" w:rsidR="00F81C42" w:rsidRDefault="00F81C42" w:rsidP="00F81C42">
      <w:pPr>
        <w:autoSpaceDE w:val="0"/>
        <w:autoSpaceDN w:val="0"/>
        <w:adjustRightInd w:val="0"/>
        <w:spacing w:line="240" w:lineRule="auto"/>
        <w:jc w:val="center"/>
        <w:rPr>
          <w:kern w:val="0"/>
          <w:szCs w:val="24"/>
        </w:rPr>
      </w:pPr>
    </w:p>
    <w:p w14:paraId="64467BB6" w14:textId="77777777" w:rsidR="00F81C42" w:rsidRDefault="00F81C42" w:rsidP="00F81C42">
      <w:pPr>
        <w:autoSpaceDE w:val="0"/>
        <w:autoSpaceDN w:val="0"/>
        <w:adjustRightInd w:val="0"/>
        <w:spacing w:line="240" w:lineRule="auto"/>
        <w:jc w:val="left"/>
        <w:rPr>
          <w:color w:val="000000"/>
          <w:kern w:val="0"/>
          <w:szCs w:val="24"/>
        </w:rPr>
      </w:pPr>
      <w:r>
        <w:rPr>
          <w:color w:val="000000"/>
          <w:kern w:val="0"/>
          <w:szCs w:val="24"/>
        </w:rPr>
        <w:t>当前使用的样式是</w:t>
      </w:r>
      <w:r>
        <w:rPr>
          <w:color w:val="000000"/>
          <w:kern w:val="0"/>
          <w:szCs w:val="24"/>
        </w:rPr>
        <w:t xml:space="preserve"> [</w:t>
      </w:r>
      <w:r>
        <w:rPr>
          <w:color w:val="000000"/>
          <w:kern w:val="0"/>
          <w:szCs w:val="24"/>
        </w:rPr>
        <w:t>中华人民共和国国家标准</w:t>
      </w:r>
      <w:r>
        <w:rPr>
          <w:color w:val="000000"/>
          <w:kern w:val="0"/>
          <w:szCs w:val="24"/>
        </w:rPr>
        <w:t>_GBT_7714-2005]</w:t>
      </w:r>
    </w:p>
    <w:p w14:paraId="7F04D672" w14:textId="77777777" w:rsidR="00F81C42" w:rsidRDefault="00F81C42" w:rsidP="00F81C42">
      <w:pPr>
        <w:autoSpaceDE w:val="0"/>
        <w:autoSpaceDN w:val="0"/>
        <w:adjustRightInd w:val="0"/>
        <w:spacing w:line="240" w:lineRule="auto"/>
        <w:jc w:val="left"/>
        <w:rPr>
          <w:color w:val="000000"/>
          <w:kern w:val="0"/>
          <w:szCs w:val="24"/>
        </w:rPr>
      </w:pPr>
      <w:r>
        <w:rPr>
          <w:color w:val="000000"/>
          <w:kern w:val="0"/>
          <w:szCs w:val="24"/>
        </w:rPr>
        <w:t>当前文档包含的题录共</w:t>
      </w:r>
      <w:r>
        <w:rPr>
          <w:color w:val="000000"/>
          <w:kern w:val="0"/>
          <w:szCs w:val="24"/>
        </w:rPr>
        <w:t>68</w:t>
      </w:r>
      <w:r>
        <w:rPr>
          <w:color w:val="000000"/>
          <w:kern w:val="0"/>
          <w:szCs w:val="24"/>
        </w:rPr>
        <w:t>条</w:t>
      </w:r>
    </w:p>
    <w:p w14:paraId="77A3D1BD" w14:textId="77777777" w:rsidR="00F81C42" w:rsidRDefault="00F81C42" w:rsidP="00F81C42">
      <w:pPr>
        <w:autoSpaceDE w:val="0"/>
        <w:autoSpaceDN w:val="0"/>
        <w:adjustRightInd w:val="0"/>
        <w:spacing w:line="240" w:lineRule="auto"/>
        <w:jc w:val="left"/>
        <w:rPr>
          <w:color w:val="000000"/>
          <w:kern w:val="0"/>
          <w:szCs w:val="24"/>
        </w:rPr>
      </w:pPr>
      <w:r>
        <w:rPr>
          <w:color w:val="000000"/>
          <w:kern w:val="0"/>
          <w:szCs w:val="24"/>
        </w:rPr>
        <w:t>有</w:t>
      </w:r>
      <w:r>
        <w:rPr>
          <w:color w:val="000000"/>
          <w:kern w:val="0"/>
          <w:szCs w:val="24"/>
        </w:rPr>
        <w:t>0</w:t>
      </w:r>
      <w:r>
        <w:rPr>
          <w:color w:val="000000"/>
          <w:kern w:val="0"/>
          <w:szCs w:val="24"/>
        </w:rPr>
        <w:t>条题录存在必填字段内容缺失的问题</w:t>
      </w:r>
    </w:p>
    <w:p w14:paraId="40247C1F" w14:textId="6CB8C27A" w:rsidR="00A6364F" w:rsidRPr="00543409" w:rsidRDefault="00F81C42" w:rsidP="009D2BD6">
      <w:pPr>
        <w:pStyle w:val="ab"/>
        <w:ind w:firstLineChars="0" w:firstLine="0"/>
      </w:pPr>
      <w:r>
        <w:rPr>
          <w:color w:val="000000"/>
          <w:kern w:val="0"/>
          <w:szCs w:val="24"/>
        </w:rPr>
        <w:t>所有题录的数据正常</w:t>
      </w:r>
      <w:r w:rsidR="009D2BD6">
        <w:fldChar w:fldCharType="end"/>
      </w:r>
    </w:p>
    <w:sectPr w:rsidR="00A6364F" w:rsidRPr="00543409" w:rsidSect="000D583C">
      <w:endnotePr>
        <w:numFmt w:val="decimal"/>
      </w:endnotePr>
      <w:pgSz w:w="11906" w:h="16838" w:code="9"/>
      <w:pgMar w:top="2552" w:right="1588" w:bottom="1588" w:left="1588" w:header="851" w:footer="964" w:gutter="0"/>
      <w:cols w:space="425"/>
      <w:docGrid w:linePitch="334"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7A5211" w14:textId="77777777" w:rsidR="00AD0C1B" w:rsidRDefault="00AD0C1B" w:rsidP="001A66A3">
      <w:r>
        <w:separator/>
      </w:r>
    </w:p>
  </w:endnote>
  <w:endnote w:type="continuationSeparator" w:id="0">
    <w:p w14:paraId="56E4F50C" w14:textId="77777777" w:rsidR="00AD0C1B" w:rsidRDefault="00AD0C1B" w:rsidP="001A66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2">
    <w:panose1 w:val="050201020105070707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BE0350" w14:textId="77777777" w:rsidR="00203176" w:rsidRDefault="00203176" w:rsidP="00F31A5F">
    <w:pPr>
      <w:pStyle w:val="a5"/>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XXXVII</w:t>
    </w:r>
    <w:r>
      <w:rPr>
        <w:rStyle w:val="af1"/>
      </w:rPr>
      <w:fldChar w:fldCharType="end"/>
    </w:r>
  </w:p>
  <w:p w14:paraId="1591F912" w14:textId="77777777" w:rsidR="00203176" w:rsidRDefault="0020317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6083F4" w14:textId="77777777" w:rsidR="00203176" w:rsidRDefault="00203176">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2C09D6" w14:textId="77777777" w:rsidR="00203176" w:rsidRPr="0080750C" w:rsidRDefault="00203176" w:rsidP="005A4F15">
    <w:pPr>
      <w:pStyle w:val="a5"/>
      <w:jc w:val="center"/>
      <w:rPr>
        <w:sz w:val="21"/>
        <w:szCs w:val="21"/>
      </w:rPr>
    </w:pPr>
    <w:r>
      <w:fldChar w:fldCharType="begin"/>
    </w:r>
    <w:r>
      <w:instrText xml:space="preserve"> PAGE   \* MERGEFORMAT </w:instrText>
    </w:r>
    <w:r>
      <w:fldChar w:fldCharType="separate"/>
    </w:r>
    <w:r w:rsidR="00584614" w:rsidRPr="00584614">
      <w:rPr>
        <w:noProof/>
        <w:lang w:val="zh-CN"/>
      </w:rPr>
      <w:t>1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57F90" w14:textId="77777777" w:rsidR="00203176" w:rsidRPr="0080750C" w:rsidRDefault="00203176" w:rsidP="005A4F15">
    <w:pPr>
      <w:pStyle w:val="a5"/>
      <w:jc w:val="center"/>
      <w:rPr>
        <w:sz w:val="21"/>
        <w:szCs w:val="21"/>
      </w:rPr>
    </w:pPr>
    <w:r>
      <w:fldChar w:fldCharType="begin"/>
    </w:r>
    <w:r>
      <w:instrText xml:space="preserve"> PAGE   \* MERGEFORMAT </w:instrText>
    </w:r>
    <w:r>
      <w:fldChar w:fldCharType="separate"/>
    </w:r>
    <w:r w:rsidR="00E63000" w:rsidRPr="00E63000">
      <w:rPr>
        <w:noProof/>
        <w:lang w:val="zh-CN"/>
      </w:rPr>
      <w:t>3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E6E3C9" w14:textId="77777777" w:rsidR="00AD0C1B" w:rsidRDefault="00AD0C1B" w:rsidP="001A66A3">
      <w:r>
        <w:separator/>
      </w:r>
    </w:p>
  </w:footnote>
  <w:footnote w:type="continuationSeparator" w:id="0">
    <w:p w14:paraId="47AAFF74" w14:textId="77777777" w:rsidR="00AD0C1B" w:rsidRDefault="00AD0C1B" w:rsidP="001A66A3">
      <w:r>
        <w:continuationSeparator/>
      </w:r>
    </w:p>
  </w:footnote>
  <w:footnote w:id="1">
    <w:p w14:paraId="24A5C513" w14:textId="59BB32AB" w:rsidR="00203176" w:rsidRDefault="00203176" w:rsidP="00127E03">
      <w:pPr>
        <w:widowControl/>
        <w:shd w:val="clear" w:color="auto" w:fill="FFFFFF"/>
        <w:spacing w:before="120" w:after="120" w:line="240" w:lineRule="auto"/>
        <w:jc w:val="left"/>
      </w:pPr>
      <w:r>
        <w:rPr>
          <w:rStyle w:val="afb"/>
        </w:rPr>
        <w:footnoteRef/>
      </w:r>
      <w:r w:rsidRPr="00930C07">
        <w:t>CD</w:t>
      </w:r>
      <w:r w:rsidRPr="001F641E">
        <w:rPr>
          <w:color w:val="FF0000"/>
        </w:rPr>
        <w:t>F</w:t>
      </w:r>
      <w:r w:rsidRPr="001F641E">
        <w:rPr>
          <w:color w:val="FF0000"/>
        </w:rPr>
        <w:t>是对</w:t>
      </w:r>
      <w:hyperlink r:id="rId1" w:tgtFrame="_blank" w:history="1">
        <w:r w:rsidRPr="001F641E">
          <w:rPr>
            <w:color w:val="FF0000"/>
          </w:rPr>
          <w:t>连续函数</w:t>
        </w:r>
      </w:hyperlink>
      <w:r w:rsidRPr="001F641E">
        <w:rPr>
          <w:color w:val="FF0000"/>
        </w:rPr>
        <w:t>，所有小</w:t>
      </w:r>
      <w:r w:rsidRPr="00930C07">
        <w:t>于等于</w:t>
      </w:r>
      <w:r>
        <w:rPr>
          <w:rFonts w:hint="eastAsia"/>
        </w:rPr>
        <w:t>随机</w:t>
      </w:r>
      <w:r>
        <w:t>变量</w:t>
      </w:r>
      <w:r w:rsidRPr="00904D35">
        <w:rPr>
          <w:rFonts w:hint="eastAsia"/>
          <w:i/>
        </w:rPr>
        <w:t>x</w:t>
      </w:r>
      <w:r w:rsidRPr="00930C07">
        <w:t>的值，其出现概率的和</w:t>
      </w:r>
      <w:r w:rsidRPr="00930C07">
        <w:rPr>
          <w:rFonts w:hint="eastAsia"/>
        </w:rPr>
        <w:t>.</w:t>
      </w:r>
    </w:p>
  </w:footnote>
  <w:footnote w:id="2">
    <w:p w14:paraId="6377106D" w14:textId="4AE42C20" w:rsidR="00203176" w:rsidRDefault="00203176">
      <w:pPr>
        <w:pStyle w:val="afa"/>
      </w:pPr>
      <w:r>
        <w:rPr>
          <w:rStyle w:val="afb"/>
        </w:rPr>
        <w:footnoteRef/>
      </w:r>
      <w:r>
        <w:t xml:space="preserve"> </w:t>
      </w:r>
      <w:r w:rsidRPr="001134EB">
        <w:t>https://sites.google.com/site/dbhongzhi/</w:t>
      </w:r>
    </w:p>
  </w:footnote>
  <w:footnote w:id="3">
    <w:p w14:paraId="0EBA690D" w14:textId="6EF1BC25" w:rsidR="00203176" w:rsidRDefault="00203176">
      <w:pPr>
        <w:pStyle w:val="afa"/>
      </w:pPr>
      <w:r>
        <w:rPr>
          <w:rStyle w:val="afb"/>
        </w:rPr>
        <w:footnoteRef/>
      </w:r>
      <w:r>
        <w:t xml:space="preserve"> </w:t>
      </w:r>
      <w:r w:rsidRPr="009B6C18">
        <w:t>http://snap.stanford.edu/data/index.html</w:t>
      </w:r>
    </w:p>
  </w:footnote>
  <w:footnote w:id="4">
    <w:p w14:paraId="0629B435" w14:textId="6D35DFE7" w:rsidR="00203176" w:rsidRDefault="00203176">
      <w:pPr>
        <w:pStyle w:val="afa"/>
      </w:pPr>
      <w:r>
        <w:rPr>
          <w:rStyle w:val="afb"/>
        </w:rPr>
        <w:footnoteRef/>
      </w:r>
      <w:r>
        <w:t xml:space="preserve"> </w:t>
      </w:r>
      <w:r w:rsidRPr="00B21094">
        <w:t>https://github.com/zjlearn/PB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203757" w14:textId="77777777" w:rsidR="00203176" w:rsidRPr="00F92EC3" w:rsidRDefault="00203176">
    <w:pPr>
      <w:pStyle w:val="a4"/>
      <w:pBdr>
        <w:bottom w:val="none" w:sz="0" w:space="0" w:color="auto"/>
      </w:pBdr>
      <w:rPr>
        <w:color w:val="FF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CD345" w14:textId="77777777" w:rsidR="00203176" w:rsidRDefault="00203176" w:rsidP="005A4F15">
    <w:pPr>
      <w:pStyle w:val="a4"/>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FB5286" w14:textId="77777777" w:rsidR="00203176" w:rsidRDefault="00203176" w:rsidP="00825388">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26F318" w14:textId="77777777" w:rsidR="00203176" w:rsidRDefault="00203176" w:rsidP="00825388">
    <w:pPr>
      <w:pStyle w:val="a4"/>
      <w:pBdr>
        <w:bottom w:val="none" w:sz="0" w:space="0" w:color="auto"/>
      </w:pBdr>
    </w:pPr>
    <w:r>
      <w:rPr>
        <w:noProof/>
      </w:rPr>
      <mc:AlternateContent>
        <mc:Choice Requires="wpg">
          <w:drawing>
            <wp:anchor distT="0" distB="0" distL="114300" distR="114300" simplePos="0" relativeHeight="251660288" behindDoc="0" locked="0" layoutInCell="1" allowOverlap="1" wp14:anchorId="66F82BC7" wp14:editId="59B4655B">
              <wp:simplePos x="0" y="0"/>
              <wp:positionH relativeFrom="column">
                <wp:posOffset>-47625</wp:posOffset>
              </wp:positionH>
              <wp:positionV relativeFrom="paragraph">
                <wp:posOffset>597535</wp:posOffset>
              </wp:positionV>
              <wp:extent cx="5687695" cy="8672830"/>
              <wp:effectExtent l="8255" t="4445" r="9525" b="9525"/>
              <wp:wrapNone/>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16"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 name="Group 4"/>
                      <wpg:cNvGrpSpPr>
                        <a:grpSpLocks/>
                      </wpg:cNvGrpSpPr>
                      <wpg:grpSpPr bwMode="auto">
                        <a:xfrm>
                          <a:off x="1477" y="1871"/>
                          <a:ext cx="8957" cy="481"/>
                          <a:chOff x="1477" y="1901"/>
                          <a:chExt cx="8957" cy="481"/>
                        </a:xfrm>
                      </wpg:grpSpPr>
                      <wps:wsp>
                        <wps:cNvPr id="18"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3D727" w14:textId="77777777" w:rsidR="00203176" w:rsidRDefault="00203176"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14:paraId="4721D76C" w14:textId="77777777" w:rsidR="00203176" w:rsidRPr="006214C2" w:rsidRDefault="00203176" w:rsidP="00103C1C">
                              <w:pPr>
                                <w:jc w:val="center"/>
                              </w:pP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F82BC7" id="Group 2" o:spid="_x0000_s1027" style="position:absolute;left:0;text-align:left;margin-left:-3.75pt;margin-top:47.05pt;width:447.85pt;height:682.9pt;z-index:251660288"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">
              <v:line id="Line 3" o:spid="_x0000_s1028"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id="Group 4" o:spid="_x0000_s1029"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5" o:spid="_x0000_s1030"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6" o:spid="_x0000_s1031"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type id="_x0000_t202" coordsize="21600,21600" o:spt="202" path="m,l,21600r21600,l21600,xe">
                  <v:stroke joinstyle="miter"/>
                  <v:path gradientshapeok="t" o:connecttype="rect"/>
                </v:shapetype>
                <v:shape id="Text Box 7" o:spid="_x0000_s1032"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6FC3D727" w14:textId="77777777" w:rsidR="00203176" w:rsidRDefault="00203176"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14:paraId="4721D76C" w14:textId="77777777" w:rsidR="00203176" w:rsidRPr="006214C2" w:rsidRDefault="00203176" w:rsidP="00103C1C">
                        <w:pPr>
                          <w:jc w:val="center"/>
                        </w:pPr>
                      </w:p>
                    </w:txbxContent>
                  </v:textbox>
                </v:shape>
              </v:group>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A3224" w14:textId="77777777" w:rsidR="00203176" w:rsidRDefault="00203176" w:rsidP="00825388">
    <w:pPr>
      <w:pStyle w:val="a4"/>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3E5BC" w14:textId="77777777" w:rsidR="00203176" w:rsidRDefault="00203176" w:rsidP="00825388">
    <w:pPr>
      <w:pStyle w:val="a4"/>
      <w:pBdr>
        <w:bottom w:val="none" w:sz="0" w:space="0" w:color="auto"/>
      </w:pBdr>
    </w:pPr>
    <w:r>
      <w:rPr>
        <w:noProof/>
      </w:rPr>
      <mc:AlternateContent>
        <mc:Choice Requires="wpg">
          <w:drawing>
            <wp:anchor distT="0" distB="0" distL="114300" distR="114300" simplePos="0" relativeHeight="251657216" behindDoc="0" locked="0" layoutInCell="1" allowOverlap="1" wp14:anchorId="78A13BC2" wp14:editId="5C7E6A4D">
              <wp:simplePos x="0" y="0"/>
              <wp:positionH relativeFrom="column">
                <wp:posOffset>-47625</wp:posOffset>
              </wp:positionH>
              <wp:positionV relativeFrom="paragraph">
                <wp:posOffset>597535</wp:posOffset>
              </wp:positionV>
              <wp:extent cx="5687695" cy="8672830"/>
              <wp:effectExtent l="8255" t="4445" r="9525" b="952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3"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 name="Group 4"/>
                      <wpg:cNvGrpSpPr>
                        <a:grpSpLocks/>
                      </wpg:cNvGrpSpPr>
                      <wpg:grpSpPr bwMode="auto">
                        <a:xfrm>
                          <a:off x="1477" y="1871"/>
                          <a:ext cx="8957" cy="481"/>
                          <a:chOff x="1477" y="1901"/>
                          <a:chExt cx="8957" cy="481"/>
                        </a:xfrm>
                      </wpg:grpSpPr>
                      <wps:wsp>
                        <wps:cNvPr id="5"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83BFE" w14:textId="77777777" w:rsidR="00203176" w:rsidRDefault="00203176"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A13BC2" id="_x0000_s1033" style="position:absolute;left:0;text-align:left;margin-left:-3.75pt;margin-top:47.05pt;width:447.85pt;height:682.9pt;z-index:251657216"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">
              <v:line id="Line 3" o:spid="_x0000_s1034"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id="Group 4" o:spid="_x0000_s1035"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 o:spid="_x0000_s1036"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 o:spid="_x0000_s1037"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shapetype id="_x0000_t202" coordsize="21600,21600" o:spt="202" path="m,l,21600r21600,l21600,xe">
                  <v:stroke joinstyle="miter"/>
                  <v:path gradientshapeok="t" o:connecttype="rect"/>
                </v:shapetype>
                <v:shape id="Text Box 7" o:spid="_x0000_s1038"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14:paraId="02783BFE" w14:textId="77777777" w:rsidR="00203176" w:rsidRDefault="00203176"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69F07DE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C6105B5"/>
    <w:multiLevelType w:val="hybridMultilevel"/>
    <w:tmpl w:val="7AD22E90"/>
    <w:lvl w:ilvl="0" w:tplc="C7405C66">
      <w:start w:val="1"/>
      <w:numFmt w:val="decimal"/>
      <w:lvlText w:val="%1."/>
      <w:lvlJc w:val="left"/>
      <w:pPr>
        <w:ind w:left="1005" w:hanging="1005"/>
      </w:pPr>
      <w:rPr>
        <w:rFonts w:ascii="Times New Roman" w:eastAsia="宋体" w:hAnsi="Times New Roman" w:cs="Times New Roman"/>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29501A"/>
    <w:multiLevelType w:val="hybridMultilevel"/>
    <w:tmpl w:val="1C7AB476"/>
    <w:lvl w:ilvl="0" w:tplc="FD3EFF4E">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F322748"/>
    <w:multiLevelType w:val="hybridMultilevel"/>
    <w:tmpl w:val="65E2255E"/>
    <w:lvl w:ilvl="0" w:tplc="30D26CBA">
      <w:start w:val="1"/>
      <w:numFmt w:val="decimal"/>
      <w:lvlText w:val="2.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FE3496"/>
    <w:multiLevelType w:val="hybridMultilevel"/>
    <w:tmpl w:val="1D94068A"/>
    <w:lvl w:ilvl="0" w:tplc="34E0F010">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013BD6"/>
    <w:multiLevelType w:val="multilevel"/>
    <w:tmpl w:val="5E1A952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1875644B"/>
    <w:multiLevelType w:val="multilevel"/>
    <w:tmpl w:val="9F18D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B04747"/>
    <w:multiLevelType w:val="hybridMultilevel"/>
    <w:tmpl w:val="DF8229AA"/>
    <w:lvl w:ilvl="0" w:tplc="C71C13DC">
      <w:start w:val="1"/>
      <w:numFmt w:val="decimal"/>
      <w:lvlText w:val="(%1)"/>
      <w:lvlJc w:val="left"/>
      <w:pPr>
        <w:ind w:left="720" w:hanging="360"/>
      </w:pPr>
      <w:rPr>
        <w:rFonts w:cs="Times New Roman" w:hint="default"/>
        <w:sz w:val="24"/>
        <w:szCs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1C036792"/>
    <w:multiLevelType w:val="hybridMultilevel"/>
    <w:tmpl w:val="29BA0C28"/>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ED1050"/>
    <w:multiLevelType w:val="hybridMultilevel"/>
    <w:tmpl w:val="DA707816"/>
    <w:lvl w:ilvl="0" w:tplc="56BE1F58">
      <w:start w:val="1"/>
      <w:numFmt w:val="decimal"/>
      <w:lvlText w:val="(%1)"/>
      <w:lvlJc w:val="left"/>
      <w:pPr>
        <w:ind w:left="810" w:hanging="39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1881E64"/>
    <w:multiLevelType w:val="multilevel"/>
    <w:tmpl w:val="3E1ABE62"/>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24657611"/>
    <w:multiLevelType w:val="hybridMultilevel"/>
    <w:tmpl w:val="6E564128"/>
    <w:lvl w:ilvl="0" w:tplc="7D0843F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C32C26"/>
    <w:multiLevelType w:val="hybridMultilevel"/>
    <w:tmpl w:val="F38CDA2A"/>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13">
    <w:nsid w:val="2B2B50A5"/>
    <w:multiLevelType w:val="hybridMultilevel"/>
    <w:tmpl w:val="E3F012A8"/>
    <w:lvl w:ilvl="0" w:tplc="0D000DDA">
      <w:start w:val="1"/>
      <w:numFmt w:val="decimal"/>
      <w:lvlText w:val="(%1)"/>
      <w:lvlJc w:val="left"/>
      <w:pPr>
        <w:ind w:left="855"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E4C57B8"/>
    <w:multiLevelType w:val="multilevel"/>
    <w:tmpl w:val="4546258C"/>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F6D146D"/>
    <w:multiLevelType w:val="hybridMultilevel"/>
    <w:tmpl w:val="E0F84A58"/>
    <w:lvl w:ilvl="0" w:tplc="30D26CBA">
      <w:start w:val="1"/>
      <w:numFmt w:val="decimal"/>
      <w:lvlText w:val="2.4.2.%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34D91820"/>
    <w:multiLevelType w:val="hybridMultilevel"/>
    <w:tmpl w:val="F5008976"/>
    <w:lvl w:ilvl="0" w:tplc="41C69A2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nsid w:val="3F1E1D7D"/>
    <w:multiLevelType w:val="hybridMultilevel"/>
    <w:tmpl w:val="17C09608"/>
    <w:lvl w:ilvl="0" w:tplc="59207762">
      <w:start w:val="3"/>
      <w:numFmt w:val="decimal"/>
      <w:lvlText w:val="2.4.%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F683816"/>
    <w:multiLevelType w:val="hybridMultilevel"/>
    <w:tmpl w:val="E0F84A58"/>
    <w:lvl w:ilvl="0" w:tplc="30D26CBA">
      <w:start w:val="1"/>
      <w:numFmt w:val="decimal"/>
      <w:lvlText w:val="2.4.2.%1"/>
      <w:lvlJc w:val="left"/>
      <w:pPr>
        <w:ind w:left="10500" w:hanging="420"/>
      </w:pPr>
      <w:rPr>
        <w:rFonts w:hint="eastAsia"/>
      </w:rPr>
    </w:lvl>
    <w:lvl w:ilvl="1" w:tplc="04090019" w:tentative="1">
      <w:start w:val="1"/>
      <w:numFmt w:val="lowerLetter"/>
      <w:lvlText w:val="%2)"/>
      <w:lvlJc w:val="left"/>
      <w:pPr>
        <w:ind w:left="10920" w:hanging="420"/>
      </w:pPr>
    </w:lvl>
    <w:lvl w:ilvl="2" w:tplc="0409001B" w:tentative="1">
      <w:start w:val="1"/>
      <w:numFmt w:val="lowerRoman"/>
      <w:lvlText w:val="%3."/>
      <w:lvlJc w:val="right"/>
      <w:pPr>
        <w:ind w:left="11340" w:hanging="420"/>
      </w:pPr>
    </w:lvl>
    <w:lvl w:ilvl="3" w:tplc="0409000F" w:tentative="1">
      <w:start w:val="1"/>
      <w:numFmt w:val="decimal"/>
      <w:lvlText w:val="%4."/>
      <w:lvlJc w:val="left"/>
      <w:pPr>
        <w:ind w:left="11760" w:hanging="420"/>
      </w:pPr>
    </w:lvl>
    <w:lvl w:ilvl="4" w:tplc="04090019" w:tentative="1">
      <w:start w:val="1"/>
      <w:numFmt w:val="lowerLetter"/>
      <w:lvlText w:val="%5)"/>
      <w:lvlJc w:val="left"/>
      <w:pPr>
        <w:ind w:left="12180" w:hanging="420"/>
      </w:pPr>
    </w:lvl>
    <w:lvl w:ilvl="5" w:tplc="0409001B" w:tentative="1">
      <w:start w:val="1"/>
      <w:numFmt w:val="lowerRoman"/>
      <w:lvlText w:val="%6."/>
      <w:lvlJc w:val="right"/>
      <w:pPr>
        <w:ind w:left="12600" w:hanging="420"/>
      </w:pPr>
    </w:lvl>
    <w:lvl w:ilvl="6" w:tplc="0409000F" w:tentative="1">
      <w:start w:val="1"/>
      <w:numFmt w:val="decimal"/>
      <w:lvlText w:val="%7."/>
      <w:lvlJc w:val="left"/>
      <w:pPr>
        <w:ind w:left="13020" w:hanging="420"/>
      </w:pPr>
    </w:lvl>
    <w:lvl w:ilvl="7" w:tplc="04090019" w:tentative="1">
      <w:start w:val="1"/>
      <w:numFmt w:val="lowerLetter"/>
      <w:lvlText w:val="%8)"/>
      <w:lvlJc w:val="left"/>
      <w:pPr>
        <w:ind w:left="13440" w:hanging="420"/>
      </w:pPr>
    </w:lvl>
    <w:lvl w:ilvl="8" w:tplc="0409001B" w:tentative="1">
      <w:start w:val="1"/>
      <w:numFmt w:val="lowerRoman"/>
      <w:lvlText w:val="%9."/>
      <w:lvlJc w:val="right"/>
      <w:pPr>
        <w:ind w:left="13860" w:hanging="420"/>
      </w:pPr>
    </w:lvl>
  </w:abstractNum>
  <w:abstractNum w:abstractNumId="19">
    <w:nsid w:val="40471506"/>
    <w:multiLevelType w:val="hybridMultilevel"/>
    <w:tmpl w:val="928A4164"/>
    <w:lvl w:ilvl="0" w:tplc="0FC2C8BC">
      <w:start w:val="1"/>
      <w:numFmt w:val="decimal"/>
      <w:lvlText w:val="%1."/>
      <w:lvlJc w:val="left"/>
      <w:pPr>
        <w:ind w:left="1072" w:hanging="360"/>
      </w:pPr>
      <w:rPr>
        <w:rFonts w:ascii="Times New Roman" w:eastAsia="宋体" w:hAnsi="Times New Roman" w:cs="Times New Roman"/>
      </w:rPr>
    </w:lvl>
    <w:lvl w:ilvl="1" w:tplc="04090019" w:tentative="1">
      <w:start w:val="1"/>
      <w:numFmt w:val="lowerLetter"/>
      <w:lvlText w:val="%2)"/>
      <w:lvlJc w:val="left"/>
      <w:pPr>
        <w:ind w:left="1552" w:hanging="420"/>
      </w:pPr>
    </w:lvl>
    <w:lvl w:ilvl="2" w:tplc="0409001B" w:tentative="1">
      <w:start w:val="1"/>
      <w:numFmt w:val="lowerRoman"/>
      <w:lvlText w:val="%3."/>
      <w:lvlJc w:val="right"/>
      <w:pPr>
        <w:ind w:left="1972" w:hanging="420"/>
      </w:pPr>
    </w:lvl>
    <w:lvl w:ilvl="3" w:tplc="0409000F" w:tentative="1">
      <w:start w:val="1"/>
      <w:numFmt w:val="decimal"/>
      <w:lvlText w:val="%4."/>
      <w:lvlJc w:val="left"/>
      <w:pPr>
        <w:ind w:left="2392" w:hanging="420"/>
      </w:pPr>
    </w:lvl>
    <w:lvl w:ilvl="4" w:tplc="04090019" w:tentative="1">
      <w:start w:val="1"/>
      <w:numFmt w:val="lowerLetter"/>
      <w:lvlText w:val="%5)"/>
      <w:lvlJc w:val="left"/>
      <w:pPr>
        <w:ind w:left="2812" w:hanging="420"/>
      </w:pPr>
    </w:lvl>
    <w:lvl w:ilvl="5" w:tplc="0409001B" w:tentative="1">
      <w:start w:val="1"/>
      <w:numFmt w:val="lowerRoman"/>
      <w:lvlText w:val="%6."/>
      <w:lvlJc w:val="right"/>
      <w:pPr>
        <w:ind w:left="3232" w:hanging="420"/>
      </w:pPr>
    </w:lvl>
    <w:lvl w:ilvl="6" w:tplc="0409000F" w:tentative="1">
      <w:start w:val="1"/>
      <w:numFmt w:val="decimal"/>
      <w:lvlText w:val="%7."/>
      <w:lvlJc w:val="left"/>
      <w:pPr>
        <w:ind w:left="3652" w:hanging="420"/>
      </w:pPr>
    </w:lvl>
    <w:lvl w:ilvl="7" w:tplc="04090019" w:tentative="1">
      <w:start w:val="1"/>
      <w:numFmt w:val="lowerLetter"/>
      <w:lvlText w:val="%8)"/>
      <w:lvlJc w:val="left"/>
      <w:pPr>
        <w:ind w:left="4072" w:hanging="420"/>
      </w:pPr>
    </w:lvl>
    <w:lvl w:ilvl="8" w:tplc="0409001B" w:tentative="1">
      <w:start w:val="1"/>
      <w:numFmt w:val="lowerRoman"/>
      <w:lvlText w:val="%9."/>
      <w:lvlJc w:val="right"/>
      <w:pPr>
        <w:ind w:left="4492" w:hanging="420"/>
      </w:pPr>
    </w:lvl>
  </w:abstractNum>
  <w:abstractNum w:abstractNumId="20">
    <w:nsid w:val="41442187"/>
    <w:multiLevelType w:val="hybridMultilevel"/>
    <w:tmpl w:val="F0F80FF2"/>
    <w:lvl w:ilvl="0" w:tplc="01F8E5D8">
      <w:start w:val="1"/>
      <w:numFmt w:val="decimal"/>
      <w:lvlText w:val="[%1]"/>
      <w:lvlJc w:val="left"/>
      <w:pPr>
        <w:tabs>
          <w:tab w:val="num" w:pos="420"/>
        </w:tabs>
        <w:ind w:left="420" w:hanging="420"/>
      </w:pPr>
      <w:rPr>
        <w:rFonts w:hint="eastAsia"/>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459401A"/>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FD6420"/>
    <w:multiLevelType w:val="hybridMultilevel"/>
    <w:tmpl w:val="0EB6CD18"/>
    <w:lvl w:ilvl="0" w:tplc="B22E0784">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7C3AE8"/>
    <w:multiLevelType w:val="hybridMultilevel"/>
    <w:tmpl w:val="A8DEE4F2"/>
    <w:lvl w:ilvl="0" w:tplc="E19A93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1C06D19"/>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811443"/>
    <w:multiLevelType w:val="multilevel"/>
    <w:tmpl w:val="FE188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54C7AD9"/>
    <w:multiLevelType w:val="hybridMultilevel"/>
    <w:tmpl w:val="FB6AB6B6"/>
    <w:lvl w:ilvl="0" w:tplc="33F4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97C3005"/>
    <w:multiLevelType w:val="hybridMultilevel"/>
    <w:tmpl w:val="E34A4128"/>
    <w:lvl w:ilvl="0" w:tplc="30D26CBA">
      <w:start w:val="1"/>
      <w:numFmt w:val="decimal"/>
      <w:lvlText w:val="2.4.2.%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A734A31"/>
    <w:multiLevelType w:val="hybridMultilevel"/>
    <w:tmpl w:val="21147CF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9">
    <w:nsid w:val="5E8E46A3"/>
    <w:multiLevelType w:val="hybridMultilevel"/>
    <w:tmpl w:val="5B705A2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6046287A"/>
    <w:multiLevelType w:val="hybridMultilevel"/>
    <w:tmpl w:val="100E33D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60E32722"/>
    <w:multiLevelType w:val="multilevel"/>
    <w:tmpl w:val="9BB03664"/>
    <w:lvl w:ilvl="0">
      <w:start w:val="1"/>
      <w:numFmt w:val="decimal"/>
      <w:lvlText w:val="%1."/>
      <w:lvlJc w:val="left"/>
      <w:pPr>
        <w:ind w:left="840" w:hanging="360"/>
      </w:pPr>
      <w:rPr>
        <w:rFonts w:hint="default"/>
      </w:rPr>
    </w:lvl>
    <w:lvl w:ilvl="1">
      <w:start w:val="1"/>
      <w:numFmt w:val="decimal"/>
      <w:isLgl/>
      <w:lvlText w:val="%1.%2"/>
      <w:lvlJc w:val="left"/>
      <w:pPr>
        <w:ind w:left="975" w:hanging="49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32">
    <w:nsid w:val="61054181"/>
    <w:multiLevelType w:val="hybridMultilevel"/>
    <w:tmpl w:val="C750DE5C"/>
    <w:lvl w:ilvl="0" w:tplc="EC74AE4A">
      <w:start w:val="1"/>
      <w:numFmt w:val="decimal"/>
      <w:lvlText w:val="%1）"/>
      <w:lvlJc w:val="left"/>
      <w:pPr>
        <w:ind w:left="780" w:hanging="360"/>
      </w:pPr>
      <w:rPr>
        <w:rFonts w:ascii="Calibri" w:hAnsi="Calibri"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61693B2C"/>
    <w:multiLevelType w:val="hybridMultilevel"/>
    <w:tmpl w:val="EB20C340"/>
    <w:lvl w:ilvl="0" w:tplc="0C5C94CA">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nsid w:val="64D86EA3"/>
    <w:multiLevelType w:val="multilevel"/>
    <w:tmpl w:val="7FD464C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6B5D0AA7"/>
    <w:multiLevelType w:val="hybridMultilevel"/>
    <w:tmpl w:val="2CEEF4B4"/>
    <w:lvl w:ilvl="0" w:tplc="4A0404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2B682C"/>
    <w:multiLevelType w:val="hybridMultilevel"/>
    <w:tmpl w:val="7D56E63A"/>
    <w:lvl w:ilvl="0" w:tplc="CFF8EF7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4C91D44"/>
    <w:multiLevelType w:val="hybridMultilevel"/>
    <w:tmpl w:val="06CC1202"/>
    <w:lvl w:ilvl="0" w:tplc="29C8601A">
      <w:start w:val="1"/>
      <w:numFmt w:val="bullet"/>
      <w:lvlText w:val=""/>
      <w:lvlJc w:val="left"/>
      <w:pPr>
        <w:tabs>
          <w:tab w:val="num" w:pos="720"/>
        </w:tabs>
        <w:ind w:left="720" w:hanging="360"/>
      </w:pPr>
      <w:rPr>
        <w:rFonts w:ascii="Wingdings 2" w:hAnsi="Wingdings 2" w:hint="default"/>
      </w:rPr>
    </w:lvl>
    <w:lvl w:ilvl="1" w:tplc="2A185EA6">
      <w:start w:val="1"/>
      <w:numFmt w:val="bullet"/>
      <w:lvlText w:val=""/>
      <w:lvlJc w:val="left"/>
      <w:pPr>
        <w:tabs>
          <w:tab w:val="num" w:pos="1440"/>
        </w:tabs>
        <w:ind w:left="1440" w:hanging="360"/>
      </w:pPr>
      <w:rPr>
        <w:rFonts w:ascii="Wingdings 2" w:hAnsi="Wingdings 2" w:hint="default"/>
      </w:rPr>
    </w:lvl>
    <w:lvl w:ilvl="2" w:tplc="59B4E192" w:tentative="1">
      <w:start w:val="1"/>
      <w:numFmt w:val="bullet"/>
      <w:lvlText w:val=""/>
      <w:lvlJc w:val="left"/>
      <w:pPr>
        <w:tabs>
          <w:tab w:val="num" w:pos="2160"/>
        </w:tabs>
        <w:ind w:left="2160" w:hanging="360"/>
      </w:pPr>
      <w:rPr>
        <w:rFonts w:ascii="Wingdings 2" w:hAnsi="Wingdings 2" w:hint="default"/>
      </w:rPr>
    </w:lvl>
    <w:lvl w:ilvl="3" w:tplc="5D329BAE" w:tentative="1">
      <w:start w:val="1"/>
      <w:numFmt w:val="bullet"/>
      <w:lvlText w:val=""/>
      <w:lvlJc w:val="left"/>
      <w:pPr>
        <w:tabs>
          <w:tab w:val="num" w:pos="2880"/>
        </w:tabs>
        <w:ind w:left="2880" w:hanging="360"/>
      </w:pPr>
      <w:rPr>
        <w:rFonts w:ascii="Wingdings 2" w:hAnsi="Wingdings 2" w:hint="default"/>
      </w:rPr>
    </w:lvl>
    <w:lvl w:ilvl="4" w:tplc="FB82334E" w:tentative="1">
      <w:start w:val="1"/>
      <w:numFmt w:val="bullet"/>
      <w:lvlText w:val=""/>
      <w:lvlJc w:val="left"/>
      <w:pPr>
        <w:tabs>
          <w:tab w:val="num" w:pos="3600"/>
        </w:tabs>
        <w:ind w:left="3600" w:hanging="360"/>
      </w:pPr>
      <w:rPr>
        <w:rFonts w:ascii="Wingdings 2" w:hAnsi="Wingdings 2" w:hint="default"/>
      </w:rPr>
    </w:lvl>
    <w:lvl w:ilvl="5" w:tplc="8CCA9994" w:tentative="1">
      <w:start w:val="1"/>
      <w:numFmt w:val="bullet"/>
      <w:lvlText w:val=""/>
      <w:lvlJc w:val="left"/>
      <w:pPr>
        <w:tabs>
          <w:tab w:val="num" w:pos="4320"/>
        </w:tabs>
        <w:ind w:left="4320" w:hanging="360"/>
      </w:pPr>
      <w:rPr>
        <w:rFonts w:ascii="Wingdings 2" w:hAnsi="Wingdings 2" w:hint="default"/>
      </w:rPr>
    </w:lvl>
    <w:lvl w:ilvl="6" w:tplc="4244A718" w:tentative="1">
      <w:start w:val="1"/>
      <w:numFmt w:val="bullet"/>
      <w:lvlText w:val=""/>
      <w:lvlJc w:val="left"/>
      <w:pPr>
        <w:tabs>
          <w:tab w:val="num" w:pos="5040"/>
        </w:tabs>
        <w:ind w:left="5040" w:hanging="360"/>
      </w:pPr>
      <w:rPr>
        <w:rFonts w:ascii="Wingdings 2" w:hAnsi="Wingdings 2" w:hint="default"/>
      </w:rPr>
    </w:lvl>
    <w:lvl w:ilvl="7" w:tplc="DDFA525A" w:tentative="1">
      <w:start w:val="1"/>
      <w:numFmt w:val="bullet"/>
      <w:lvlText w:val=""/>
      <w:lvlJc w:val="left"/>
      <w:pPr>
        <w:tabs>
          <w:tab w:val="num" w:pos="5760"/>
        </w:tabs>
        <w:ind w:left="5760" w:hanging="360"/>
      </w:pPr>
      <w:rPr>
        <w:rFonts w:ascii="Wingdings 2" w:hAnsi="Wingdings 2" w:hint="default"/>
      </w:rPr>
    </w:lvl>
    <w:lvl w:ilvl="8" w:tplc="CB52895C" w:tentative="1">
      <w:start w:val="1"/>
      <w:numFmt w:val="bullet"/>
      <w:lvlText w:val=""/>
      <w:lvlJc w:val="left"/>
      <w:pPr>
        <w:tabs>
          <w:tab w:val="num" w:pos="6480"/>
        </w:tabs>
        <w:ind w:left="6480" w:hanging="360"/>
      </w:pPr>
      <w:rPr>
        <w:rFonts w:ascii="Wingdings 2" w:hAnsi="Wingdings 2" w:hint="default"/>
      </w:rPr>
    </w:lvl>
  </w:abstractNum>
  <w:abstractNum w:abstractNumId="38">
    <w:nsid w:val="76224283"/>
    <w:multiLevelType w:val="hybridMultilevel"/>
    <w:tmpl w:val="7F2893AA"/>
    <w:lvl w:ilvl="0" w:tplc="81921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B3439E0"/>
    <w:multiLevelType w:val="hybridMultilevel"/>
    <w:tmpl w:val="DEE6DB5E"/>
    <w:lvl w:ilvl="0" w:tplc="ED0A1C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C982313"/>
    <w:multiLevelType w:val="hybridMultilevel"/>
    <w:tmpl w:val="88803352"/>
    <w:lvl w:ilvl="0" w:tplc="43EAB5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FC5713C"/>
    <w:multiLevelType w:val="multilevel"/>
    <w:tmpl w:val="AAA27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32"/>
  </w:num>
  <w:num w:numId="3">
    <w:abstractNumId w:val="5"/>
  </w:num>
  <w:num w:numId="4">
    <w:abstractNumId w:val="36"/>
  </w:num>
  <w:num w:numId="5">
    <w:abstractNumId w:val="23"/>
  </w:num>
  <w:num w:numId="6">
    <w:abstractNumId w:val="13"/>
  </w:num>
  <w:num w:numId="7">
    <w:abstractNumId w:val="25"/>
  </w:num>
  <w:num w:numId="8">
    <w:abstractNumId w:val="6"/>
  </w:num>
  <w:num w:numId="9">
    <w:abstractNumId w:val="40"/>
  </w:num>
  <w:num w:numId="10">
    <w:abstractNumId w:val="39"/>
  </w:num>
  <w:num w:numId="11">
    <w:abstractNumId w:val="7"/>
  </w:num>
  <w:num w:numId="12">
    <w:abstractNumId w:val="37"/>
  </w:num>
  <w:num w:numId="13">
    <w:abstractNumId w:val="24"/>
  </w:num>
  <w:num w:numId="14">
    <w:abstractNumId w:val="8"/>
  </w:num>
  <w:num w:numId="15">
    <w:abstractNumId w:val="41"/>
  </w:num>
  <w:num w:numId="16">
    <w:abstractNumId w:val="9"/>
  </w:num>
  <w:num w:numId="17">
    <w:abstractNumId w:val="20"/>
  </w:num>
  <w:num w:numId="18">
    <w:abstractNumId w:val="16"/>
  </w:num>
  <w:num w:numId="19">
    <w:abstractNumId w:val="19"/>
  </w:num>
  <w:num w:numId="20">
    <w:abstractNumId w:val="1"/>
  </w:num>
  <w:num w:numId="21">
    <w:abstractNumId w:val="26"/>
  </w:num>
  <w:num w:numId="22">
    <w:abstractNumId w:val="38"/>
  </w:num>
  <w:num w:numId="23">
    <w:abstractNumId w:val="2"/>
  </w:num>
  <w:num w:numId="24">
    <w:abstractNumId w:val="11"/>
  </w:num>
  <w:num w:numId="25">
    <w:abstractNumId w:val="34"/>
  </w:num>
  <w:num w:numId="26">
    <w:abstractNumId w:val="10"/>
  </w:num>
  <w:num w:numId="27">
    <w:abstractNumId w:val="21"/>
  </w:num>
  <w:num w:numId="2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num>
  <w:num w:numId="30">
    <w:abstractNumId w:val="28"/>
  </w:num>
  <w:num w:numId="31">
    <w:abstractNumId w:val="27"/>
  </w:num>
  <w:num w:numId="32">
    <w:abstractNumId w:val="18"/>
  </w:num>
  <w:num w:numId="33">
    <w:abstractNumId w:val="3"/>
  </w:num>
  <w:num w:numId="34">
    <w:abstractNumId w:val="15"/>
  </w:num>
  <w:num w:numId="35">
    <w:abstractNumId w:val="4"/>
  </w:num>
  <w:num w:numId="36">
    <w:abstractNumId w:val="17"/>
  </w:num>
  <w:num w:numId="37">
    <w:abstractNumId w:val="14"/>
  </w:num>
  <w:num w:numId="38">
    <w:abstractNumId w:val="33"/>
  </w:num>
  <w:num w:numId="39">
    <w:abstractNumId w:val="30"/>
  </w:num>
  <w:num w:numId="40">
    <w:abstractNumId w:val="12"/>
  </w:num>
  <w:num w:numId="41">
    <w:abstractNumId w:val="31"/>
  </w:num>
  <w:num w:numId="42">
    <w:abstractNumId w:val="35"/>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defaultTabStop w:val="420"/>
  <w:drawingGridHorizontalSpacing w:val="243"/>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2EF54A-9F52-4D1A-A55A-65A5DC1EDCAD}" w:val=" ADDIN NE.Ref.{002EF54A-9F52-4D1A-A55A-65A5DC1EDCAD}&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01B0A134-D6F5-4FD7-A7C6-F943EF1DCF9D}" w:val=" ADDIN NE.Ref.{01B0A134-D6F5-4FD7-A7C6-F943EF1DCF9D}&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created&gt;61167857&lt;/_created&gt;&lt;_doi&gt;10.1109/TPDS.2013.41&lt;/_doi&gt;&lt;_issue&gt;1&lt;/_issue&gt;&lt;_journal&gt;{IEEE} Trans. Parallel Distrib. Syst.&lt;/_journal&gt;&lt;_modified&gt;61176809&lt;/_modified&gt;&lt;_pages&gt;136--145&lt;/_pages&gt;&lt;_url&gt;http://dx.doi.org/10.1109/TPDS.2013.41&lt;/_url&gt;&lt;_volume&gt;25&lt;/_volume&gt;&lt;_accessed&gt;61176809&lt;/_accessed&gt;&lt;/Details&gt;&lt;Extra&gt;&lt;DBUID&gt;{A00FE10D-B50A-4935-A7E2-F05206D22573}&lt;/DBUID&gt;&lt;/Extra&gt;&lt;/Item&gt;&lt;/References&gt;&lt;/Group&gt;&lt;/Citation&gt;_x000a_"/>
    <w:docVar w:name="NE.Ref{04BF2154-DD8D-4713-A145-50E318057ED5}" w:val=" ADDIN NE.Ref.{04BF2154-DD8D-4713-A145-50E318057ED5}&lt;Citation SecondaryTemplates=&quot;0&quot;&gt;&lt;Group&gt;&lt;GroupUID&gt;{28430FEF-87F9-4B55-9FE7-1868F2D05651}&lt;/GroupUID&gt;&lt;References&gt;&lt;Item&gt;&lt;ID&gt;25&lt;/ID&gt;&lt;UID&gt;{62EF1BC5-9E4E-4CFB-88D5-3D2B3107EC12}&lt;/UID&gt;&lt;Title&gt;Simpath: An efficient algorithm for influence maximization under the linear threshold model&lt;/Title&gt;&lt;Template&gt;Conference Proceedings&lt;/Template&gt;&lt;Star&gt;0&lt;/Star&gt;&lt;Tag&gt;0&lt;/Tag&gt;&lt;Author&gt;Goyal, A; Lu, W; Lakshmanan, L V S&lt;/Author&gt;&lt;Year&gt;2011&lt;/Year&gt;&lt;Details&gt;&lt;_label&gt;goyal2011simpath&lt;/_label&gt;&lt;_pages&gt;211-220&lt;/_pages&gt;&lt;_subsidiary_author&gt;IEEE&lt;/_subsidiary_author&gt;&lt;_created&gt;59068352&lt;/_created&gt;&lt;_modified&gt;59068352&lt;/_modified&gt;&lt;_accessed&gt;59068352&lt;/_accessed&gt;&lt;_secondary_title&gt;2011 IEEE 11th International Conference on Data Mining (ICDM)&lt;/_secondary_title&gt;&lt;/Details&gt;&lt;Extra&gt;&lt;DBUID&gt;{A71C26EE-A190-4B2E-A885-F3296C754ECA}&lt;/DBUID&gt;&lt;/Extra&gt;&lt;/Item&gt;&lt;/References&gt;&lt;/Group&gt;&lt;/Citation&gt;_x000a_"/>
    <w:docVar w:name="NE.Ref{05D2084E-EDEA-48CE-83E3-827B8A8C335E}" w:val=" ADDIN NE.Ref.{05D2084E-EDEA-48CE-83E3-827B8A8C33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05E4CF48-BA95-44F9-8C79-7A084D1A3B51}" w:val=" ADDIN NE.Ref.{05E4CF48-BA95-44F9-8C79-7A084D1A3B51}&lt;Citation&gt;&lt;Group&gt;&lt;References&gt;&lt;Item&gt;&lt;ID&gt;486&lt;/ID&gt;&lt;UID&gt;{B90D063E-10FD-4AB1-BAFF-D5373E0137A0}&lt;/UID&gt;&lt;Title&gt;{CINEMA:} conformity-aware greedy algorithm for influence maximization in online social networks&lt;/Title&gt;&lt;Template&gt;Conference Paper&lt;/Template&gt;&lt;Star&gt;0&lt;/Star&gt;&lt;Tag&gt;0&lt;/Tag&gt;&lt;Author&gt;Li, Hui; Bhowmick, Sourav S; Sun, Aixin&lt;/Author&gt;&lt;Year&gt;2013&lt;/Year&gt;&lt;Details&gt;&lt;_accessed&gt;61180429&lt;/_accessed&gt;&lt;_created&gt;61167885&lt;/_created&gt;&lt;_modified&gt;61176837&lt;/_modified&gt;&lt;_pages&gt;323--334&lt;/_pages&gt;&lt;_tertiary_title&gt;Joint 2013 {EDBT/ICDT} Conferences, {EDBT} &amp;apos;13 Proceedings, Genoa,_x000d__x000a_               Italy, March 18-22, 2013&lt;/_tertiary_title&gt;&lt;_url&gt;http://doi.acm.org/10.1145/2452376.2452415&lt;/_url&gt;&lt;/Details&gt;&lt;Extra&gt;&lt;DBUID&gt;{A00FE10D-B50A-4935-A7E2-F05206D22573}&lt;/DBUID&gt;&lt;/Extra&gt;&lt;/Item&gt;&lt;/References&gt;&lt;/Group&gt;&lt;/Citation&gt;_x000a_"/>
    <w:docVar w:name="NE.Ref{072C2D51-DE44-4F94-8828-0C60687FF901}" w:val=" ADDIN NE.Ref.{072C2D51-DE44-4F94-8828-0C60687FF901}&lt;Citation&gt;&lt;Group&gt;&lt;References&gt;&lt;Item&gt;&lt;ID&gt;548&lt;/ID&gt;&lt;UID&gt;{B8E92CE2-506F-4D67-A370-316F3CCB1371}&lt;/UID&gt;&lt;Title&gt;LORE: exploiting sequential influence for location recommendations&lt;/Title&gt;&lt;Template&gt;Conference Paper&lt;/Template&gt;&lt;Star&gt;0&lt;/Star&gt;&lt;Tag&gt;0&lt;/Tag&gt;&lt;Author&gt;Zhang, Jia Dong; Chow, Chi Yin; Li, Yanhua&lt;/Author&gt;&lt;Year&gt;2014&lt;/Year&gt;&lt;Details&gt;&lt;_pages&gt;103-112&lt;/_pages&gt;&lt;_tertiary_title&gt;ACM Sigspatial International Conference on Advances in Geographic Information Systems&lt;/_tertiary_title&gt;&lt;_created&gt;61660014&lt;/_created&gt;&lt;_modified&gt;61660014&lt;/_modified&gt;&lt;/Details&gt;&lt;Extra&gt;&lt;DBUID&gt;{8627EDC1-9990-473C-A704-20FB66DC9480}&lt;/DBUID&gt;&lt;/Extra&gt;&lt;/Item&gt;&lt;/References&gt;&lt;/Group&gt;&lt;/Citation&gt;_x000a_"/>
    <w:docVar w:name="NE.Ref{09E5D697-6224-4DF9-83F9-3667C16FA968}" w:val=" ADDIN NE.Ref.{09E5D697-6224-4DF9-83F9-3667C16FA968}&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0CF03456-C2FB-4D26-956C-1E5D9D9C0C3B}" w:val=" ADDIN NE.Ref.{0CF03456-C2FB-4D26-956C-1E5D9D9C0C3B}&lt;Citation&gt;&lt;Group&gt;&lt;References&gt;&lt;Item&gt;&lt;ID&gt;493&lt;/ID&gt;&lt;UID&gt;{C0100297-D78C-4060-8209-56562E8F9183}&lt;/UID&gt;&lt;Title&gt;Real-time Targeted Influence Maximization for Online Advertisements&lt;/Title&gt;&lt;Template&gt;Journal Article&lt;/Template&gt;&lt;Star&gt;0&lt;/Star&gt;&lt;Tag&gt;0&lt;/Tag&gt;&lt;Author&gt;Li, Yuchen; Zhang, Dongxiang; Tan, Kian Lee&lt;/Author&gt;&lt;Year&gt;2015&lt;/Year&gt;&lt;Details&gt;&lt;_created&gt;61167901&lt;/_created&gt;&lt;_issue&gt;10&lt;/_issue&gt;&lt;_journal&gt;{PVLDB}&lt;/_journal&gt;&lt;_modified&gt;61180441&lt;/_modified&gt;&lt;_pages&gt;1070--1081&lt;/_pages&gt;&lt;_url&gt;http://www.vldb.org/pvldb/vol8/p1070-li.pdf&lt;/_url&gt;&lt;_volume&gt;8&lt;/_volume&gt;&lt;/Details&gt;&lt;Extra&gt;&lt;DBUID&gt;{A00FE10D-B50A-4935-A7E2-F05206D22573}&lt;/DBUID&gt;&lt;/Extra&gt;&lt;/Item&gt;&lt;/References&gt;&lt;/Group&gt;&lt;/Citation&gt;_x000a_"/>
    <w:docVar w:name="NE.Ref{0D82CA3E-1C61-45F2-8CCA-DDC64E3CE579}" w:val=" ADDIN NE.Ref.{0D82CA3E-1C61-45F2-8CCA-DDC64E3CE579}&lt;Citation&gt;&lt;Group&gt;&lt;References&gt;&lt;Item&gt;&lt;ID&gt;539&lt;/ID&gt;&lt;UID&gt;{E33614A4-CFD5-45F9-8F31-2BCDA2FE71B2}&lt;/UID&gt;&lt;Title&gt;Exploiting geographical influence for collaborative point-of-interest recommendation&lt;/Title&gt;&lt;Template&gt;Conference Paper&lt;/Template&gt;&lt;Star&gt;0&lt;/Star&gt;&lt;Tag&gt;5&lt;/Tag&gt;&lt;Author&gt;Ye, Mao; Yin, Peifeng; Lee, Wang Chien; Lee, Dik Lun&lt;/Author&gt;&lt;Year&gt;2011&lt;/Year&gt;&lt;Details&gt;&lt;_pages&gt;325-334&lt;/_pages&gt;&lt;_tertiary_title&gt;Proceeding of the  International ACM SIGIR Conference on Research and Development in Information Retrieval, SIGIR 2011, Beijing, China, July&lt;/_tertiary_title&gt;&lt;_created&gt;61659958&lt;/_created&gt;&lt;_modified&gt;61659963&lt;/_modified&gt;&lt;/Details&gt;&lt;Extra&gt;&lt;DBUID&gt;{8627EDC1-9990-473C-A704-20FB66DC9480}&lt;/DBUID&gt;&lt;/Extra&gt;&lt;/Item&gt;&lt;/References&gt;&lt;/Group&gt;&lt;/Citation&gt;_x000a_"/>
    <w:docVar w:name="NE.Ref{0DBD9B58-AA66-46E1-B58D-DBDDBC72BD62}" w:val=" ADDIN NE.Ref.{0DBD9B58-AA66-46E1-B58D-DBDDBC72BD62}&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_accessed&gt;61179726&lt;/_accessed&gt;&lt;/Details&gt;&lt;Extra&gt;&lt;DBUID&gt;{A00FE10D-B50A-4935-A7E2-F05206D22573}&lt;/DBUID&gt;&lt;/Extra&gt;&lt;/Item&gt;&lt;/References&gt;&lt;/Group&gt;&lt;/Citation&gt;_x000a_"/>
    <w:docVar w:name="NE.Ref{0DF4341E-C3F7-4B24-BB61-926436011904}" w:val=" ADDIN NE.Ref.{0DF4341E-C3F7-4B24-BB61-926436011904}&lt;Citation&gt;&lt;Group&gt;&lt;References&gt;&lt;Item&gt;&lt;ID&gt;514&lt;/ID&gt;&lt;UID&gt;{EDFC4DFD-2BEE-4549-A7CA-CD9E251E6D4C}&lt;/UID&gt;&lt;Title&gt;An Architecture for and Fast and General Data Processing on Large Clusters&lt;/Title&gt;&lt;Template&gt;Journal Article&lt;/Template&gt;&lt;Star&gt;0&lt;/Star&gt;&lt;Tag&gt;0&lt;/Tag&gt;&lt;Author&gt;Zaharia, Matei Alexandru&lt;/Author&gt;&lt;Year&gt;2013&lt;/Year&gt;&lt;Details&gt;&lt;_created&gt;61180458&lt;/_created&gt;&lt;_modified&gt;61180458&lt;/_modified&gt;&lt;/Details&gt;&lt;Extra&gt;&lt;DBUID&gt;{A00FE10D-B50A-4935-A7E2-F05206D22573}&lt;/DBUID&gt;&lt;/Extra&gt;&lt;/Item&gt;&lt;/References&gt;&lt;/Group&gt;&lt;/Citation&gt;_x000a_"/>
    <w:docVar w:name="NE.Ref{0F64C628-B8CF-4163-B8AD-A68ADFD2B2C4}" w:val=" ADDIN NE.Ref.{0F64C628-B8CF-4163-B8AD-A68ADFD2B2C4}&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111582A3-957D-4BF8-898F-1B5FAF406BB5}" w:val=" ADDIN NE.Ref.{111582A3-957D-4BF8-898F-1B5FAF406BB5}&lt;Citation&gt;&lt;Group&gt;&lt;References&gt;&lt;Item&gt;&lt;ID&gt;508&lt;/ID&gt;&lt;UID&gt;{F42FAF17-D579-4B24-84C5-A57039CBB371}&lt;/UID&gt;&lt;Title&gt;Sketch-based influence maximization and computation: Scaling up with guarantees&lt;/Title&gt;&lt;Template&gt;Conference Paper&lt;/Template&gt;&lt;Star&gt;0&lt;/Star&gt;&lt;Tag&gt;0&lt;/Tag&gt;&lt;Author&gt;Cohen, Edith; Delling, Daniel; Pajor, Thomas; Werneck, Renato F&lt;/Author&gt;&lt;Year&gt;2014&lt;/Year&gt;&lt;Details&gt;&lt;_pages&gt;629--638&lt;/_pages&gt;&lt;_publisher&gt;ACM&lt;/_publisher&gt;&lt;_tertiary_title&gt;Proceedings of the 23rd ACM International Conference on Conference on Information and Knowledge Management&lt;/_tertiary_title&gt;&lt;_created&gt;61180432&lt;/_created&gt;&lt;_modified&gt;61180432&lt;/_modified&gt;&lt;/Details&gt;&lt;Extra&gt;&lt;DBUID&gt;{A00FE10D-B50A-4935-A7E2-F05206D22573}&lt;/DBUID&gt;&lt;/Extra&gt;&lt;/Item&gt;&lt;/References&gt;&lt;/Group&gt;&lt;/Citation&gt;_x000a_"/>
    <w:docVar w:name="NE.Ref{11C3A08F-F192-47C9-8155-70F5E092EE92}" w:val=" ADDIN NE.Ref.{11C3A08F-F192-47C9-8155-70F5E092EE92}&lt;Citation&gt;&lt;Group&gt;&lt;References&gt;&lt;Item&gt;&lt;ID&gt;452&lt;/ID&gt;&lt;UID&gt;{51E97871-418D-418F-8071-6966FE25B4FF}&lt;/UID&gt;&lt;Title&gt;Topic-Aware Social Influence Propagation Models&lt;/Title&gt;&lt;Template&gt;Conference Paper&lt;/Template&gt;&lt;Star&gt;0&lt;/Star&gt;&lt;Tag&gt;0&lt;/Tag&gt;&lt;Author&gt;Barbieri, Nicola; Bonchi, Francesco; Manco, Giuseppe&lt;/Author&gt;&lt;Year&gt;2012&lt;/Year&gt;&lt;Details&gt;&lt;_created&gt;61167854&lt;/_created&gt;&lt;_modified&gt;61180440&lt;/_modified&gt;&lt;_pages&gt;81--90&lt;/_pages&gt;&lt;_tertiary_title&gt;12th {IEEE} International Conference on Data Mining, {ICDM} 2012,_x000d__x000a_               Brussels, Belgium, December 10-13, 2012&lt;/_tertiary_title&gt;&lt;_url&gt;http://dx.doi.org/10.1109/ICDM.2012.122&lt;/_url&gt;&lt;/Details&gt;&lt;Extra&gt;&lt;DBUID&gt;{A00FE10D-B50A-4935-A7E2-F05206D22573}&lt;/DBUID&gt;&lt;/Extra&gt;&lt;/Item&gt;&lt;/References&gt;&lt;/Group&gt;&lt;/Citation&gt;_x000a_"/>
    <w:docVar w:name="NE.Ref{11CD8F95-A2D9-4BD5-BECF-0FB17BA25B4C}" w:val=" ADDIN NE.Ref.{11CD8F95-A2D9-4BD5-BECF-0FB17BA25B4C}&lt;Citation&gt;&lt;Group&gt;&lt;References&gt;&lt;Item&gt;&lt;ID&gt;547&lt;/ID&gt;&lt;UID&gt;{5110AE29-13EC-4B13-BBFE-94B3B1E8307E}&lt;/UID&gt;&lt;Title&gt;Location recommendation for location-based social networks&lt;/Title&gt;&lt;Template&gt;Conference Paper&lt;/Template&gt;&lt;Star&gt;0&lt;/Star&gt;&lt;Tag&gt;0&lt;/Tag&gt;&lt;Author&gt;Ye, Mao; Yin, Peifeng; Lee, Wang Chien&lt;/Author&gt;&lt;Year&gt;2010&lt;/Year&gt;&lt;Details&gt;&lt;_pages&gt;458-461&lt;/_pages&gt;&lt;_tertiary_title&gt;ACM Sigspatial International Symposium on Advances in Geographic Information Systems, Acm-Gis 2010, November 3-5, 2010, San Jose, Ca, Usa, Proceedings&lt;/_tertiary_title&gt;&lt;_created&gt;61660013&lt;/_created&gt;&lt;_modified&gt;61660013&lt;/_modified&gt;&lt;/Details&gt;&lt;Extra&gt;&lt;DBUID&gt;{8627EDC1-9990-473C-A704-20FB66DC9480}&lt;/DBUID&gt;&lt;/Extra&gt;&lt;/Item&gt;&lt;/References&gt;&lt;/Group&gt;&lt;/Citation&gt;_x000a_"/>
    <w:docVar w:name="NE.Ref{11E80A12-4A41-475B-B635-439EDBD289A2}" w:val=" ADDIN NE.Ref.{11E80A12-4A41-475B-B635-439EDBD289A2}&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17C75676-2B35-4ED7-88FA-665A2E781CBF}" w:val=" ADDIN NE.Ref.{17C75676-2B35-4ED7-88FA-665A2E781CBF}&lt;Citation&gt;&lt;Group&gt;&lt;References&gt;&lt;Item&gt;&lt;ID&gt;569&lt;/ID&gt;&lt;UID&gt;{2FE1F790-253F-4B58-962C-13AEA576E87C}&lt;/UID&gt;&lt;Title&gt;{BPR:} Bayesian Personalized Ranking from Implicit Feedback&lt;/Title&gt;&lt;Template&gt;Journal Article&lt;/Template&gt;&lt;Star&gt;0&lt;/Star&gt;&lt;Tag&gt;0&lt;/Tag&gt;&lt;Author&gt;Rendle, Steffen; Freudenthaler, Christoph; Gantner, Zeno; Thieme, Lars Schmidt&lt;/Author&gt;&lt;Year&gt;2012&lt;/Year&gt;&lt;Details&gt;&lt;_journal&gt;CoRR&lt;/_journal&gt;&lt;_url&gt;http://arxiv.org/abs/1205.2618&lt;/_url&gt;&lt;_volume&gt;abs/1205.2618&lt;/_volume&gt;&lt;_created&gt;61660314&lt;/_created&gt;&lt;_modified&gt;61660314&lt;/_modified&gt;&lt;/Details&gt;&lt;Extra&gt;&lt;DBUID&gt;{8627EDC1-9990-473C-A704-20FB66DC9480}&lt;/DBUID&gt;&lt;/Extra&gt;&lt;/Item&gt;&lt;/References&gt;&lt;/Group&gt;&lt;/Citation&gt;_x000a_"/>
    <w:docVar w:name="NE.Ref{17F06564-73D7-4B9A-B188-C479BFB9B624}" w:val=" ADDIN NE.Ref.{17F06564-73D7-4B9A-B188-C479BFB9B624}&lt;Citation&gt;&lt;Group&gt;&lt;References&gt;&lt;Item&gt;&lt;ID&gt;462&lt;/ID&gt;&lt;UID&gt;{0AB5E542-D7EE-4E93-96BD-47B47061CAA3}&lt;/UID&gt;&lt;Title&gt;Extracting Influential Nodes for Information Diffusion on a Social Network&lt;/Title&gt;&lt;Template&gt;Conference Paper&lt;/Template&gt;&lt;Star&gt;0&lt;/Star&gt;&lt;Tag&gt;0&lt;/Tag&gt;&lt;Author&gt;Kimura, Masahiro; Saito, Kazumi; Nakano, Ryohei&lt;/Author&gt;&lt;Year&gt;2007&lt;/Year&gt;&lt;Details&gt;&lt;_accessed&gt;61176837&lt;/_accessed&gt;&lt;_created&gt;61167860&lt;/_created&gt;&lt;_modified&gt;61176837&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1AB2180A-7E96-46FB-93AA-A0C0D0ED79E2}" w:val=" ADDIN NE.Ref.{1AB2180A-7E96-46FB-93AA-A0C0D0ED79E2}&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Citation&gt;_x000a_"/>
    <w:docVar w:name="NE.Ref{1B855D7D-BB27-4AE1-97C3-E0F938A3FFEE}" w:val=" ADDIN NE.Ref.{1B855D7D-BB27-4AE1-97C3-E0F938A3FFEE}&lt;Citation&gt;&lt;Group&gt;&lt;References&gt;&lt;Item&gt;&lt;ID&gt;536&lt;/ID&gt;&lt;UID&gt;{9E1DEADE-20B3-40FA-AF18-D688CBD4FC72}&lt;/UID&gt;&lt;Title&gt;Fused matrix factorization with geographical and social influence in location-based social networks&lt;/Title&gt;&lt;Template&gt;Conference Paper&lt;/Template&gt;&lt;Star&gt;0&lt;/Star&gt;&lt;Tag&gt;5&lt;/Tag&gt;&lt;Author&gt;Cheng, C; Yang, H; King, I; Lyu, M R&lt;/Author&gt;&lt;Year&gt;2012&lt;/Year&gt;&lt;Details&gt;&lt;_tertiary_title&gt;AAAI Conference on Artificial Intelligence&lt;/_tertiary_title&gt;&lt;_created&gt;61659956&lt;/_created&gt;&lt;_modified&gt;61659963&lt;/_modified&gt;&lt;/Details&gt;&lt;Extra&gt;&lt;DBUID&gt;{8627EDC1-9990-473C-A704-20FB66DC9480}&lt;/DBUID&gt;&lt;/Extra&gt;&lt;/Item&gt;&lt;/References&gt;&lt;/Group&gt;&lt;Group&gt;&lt;References&gt;&lt;Item&gt;&lt;ID&gt;537&lt;/ID&gt;&lt;UID&gt;{596881C4-AAFB-470A-8576-9FAFE3F79818}&lt;/UID&gt;&lt;Title&gt;GeoMF: joint geographical modeling and matrix factorization for point-of-interest recommendation&lt;/Title&gt;&lt;Template&gt;Conference Paper&lt;/Template&gt;&lt;Star&gt;0&lt;/Star&gt;&lt;Tag&gt;5&lt;/Tag&gt;&lt;Author&gt;Lian, Defu; Zhao, Cong; Xie, Xing; Sun, Guangzhong; Chen, Enhong; Rui, Yong&lt;/Author&gt;&lt;Year&gt;2014&lt;/Year&gt;&lt;Details&gt;&lt;_pages&gt;831-840&lt;/_pages&gt;&lt;_tertiary_title&gt;ACM SIGKDD International Conference on Knowledge Discovery and Data Mining&lt;/_tertiary_title&gt;&lt;_created&gt;61659957&lt;/_created&gt;&lt;_modified&gt;61659963&lt;/_modified&gt;&lt;/Details&gt;&lt;Extra&gt;&lt;DBUID&gt;{8627EDC1-9990-473C-A704-20FB66DC9480}&lt;/DBUID&gt;&lt;/Extra&gt;&lt;/Item&gt;&lt;/References&gt;&lt;/Group&gt;&lt;Group&gt;&lt;References&gt;&lt;Item&gt;&lt;ID&gt;538&lt;/ID&gt;&lt;UID&gt;{0C3308AB-65F5-407F-BF16-FDD94DFA168F}&lt;/UID&gt;&lt;Title&gt;Exploiting Geographical Neighborhood Characteristics for Location Recommendation&lt;/Title&gt;&lt;Template&gt;Conference Paper&lt;/Template&gt;&lt;Star&gt;0&lt;/Star&gt;&lt;Tag&gt;5&lt;/Tag&gt;&lt;Author&gt;Liu, Yong; Wei, Wei; Sun, Aixin; Miao, Chunyan&lt;/Author&gt;&lt;Year&gt;2014&lt;/Year&gt;&lt;Details&gt;&lt;_pages&gt;739-748&lt;/_pages&gt;&lt;_tertiary_title&gt;ACM International Conference on Conference on Information and Knowledge Management&lt;/_tertiary_title&gt;&lt;_created&gt;61659958&lt;/_created&gt;&lt;_modified&gt;61659963&lt;/_modified&gt;&lt;/Details&gt;&lt;Extra&gt;&lt;DBUID&gt;{8627EDC1-9990-473C-A704-20FB66DC9480}&lt;/DBUID&gt;&lt;/Extra&gt;&lt;/Item&gt;&lt;/References&gt;&lt;/Group&gt;&lt;Group&gt;&lt;References&gt;&lt;Item&gt;&lt;ID&gt;539&lt;/ID&gt;&lt;UID&gt;{E33614A4-CFD5-45F9-8F31-2BCDA2FE71B2}&lt;/UID&gt;&lt;Title&gt;Exploiting geographical influence for collaborative point-of-interest recommendation&lt;/Title&gt;&lt;Template&gt;Conference Paper&lt;/Template&gt;&lt;Star&gt;0&lt;/Star&gt;&lt;Tag&gt;5&lt;/Tag&gt;&lt;Author&gt;Ye, Mao; Yin, Peifeng; Lee, Wang Chien; Lee, Dik Lun&lt;/Author&gt;&lt;Year&gt;2011&lt;/Year&gt;&lt;Details&gt;&lt;_pages&gt;325-334&lt;/_pages&gt;&lt;_tertiary_title&gt;Proceeding of the  International ACM SIGIR Conference on Research and Development in Information Retrieval, SIGIR 2011, Beijing, China, July&lt;/_tertiary_title&gt;&lt;_created&gt;61659958&lt;/_created&gt;&lt;_modified&gt;61659963&lt;/_modified&gt;&lt;/Details&gt;&lt;Extra&gt;&lt;DBUID&gt;{8627EDC1-9990-473C-A704-20FB66DC9480}&lt;/DBUID&gt;&lt;/Extra&gt;&lt;/Item&gt;&lt;/References&gt;&lt;/Group&gt;&lt;Group&gt;&lt;References&gt;&lt;Item&gt;&lt;ID&gt;540&lt;/ID&gt;&lt;UID&gt;{A631BF3A-307B-4945-91A1-9847E8DF89E5}&lt;/UID&gt;&lt;Title&gt;Time-aware point-of-interest recommendation&lt;/Title&gt;&lt;Template&gt;Conference Paper&lt;/Template&gt;&lt;Star&gt;0&lt;/Star&gt;&lt;Tag&gt;5&lt;/Tag&gt;&lt;Author&gt;Yuan, Quan; Cong, Gao; Ma, Zongyang; Sun, Aixin; Thalmann, Nadia Magnenat&lt;/Author&gt;&lt;Year&gt;2013&lt;/Year&gt;&lt;Details&gt;&lt;_pages&gt;363-372&lt;/_pages&gt;&lt;_tertiary_title&gt;International ACM SIGIR Conference on Research and Development in Information Retrieval&lt;/_tertiary_title&gt;&lt;_created&gt;61659959&lt;/_created&gt;&lt;_modified&gt;61659963&lt;/_modified&gt;&lt;/Details&gt;&lt;Extra&gt;&lt;DBUID&gt;{8627EDC1-9990-473C-A704-20FB66DC9480}&lt;/DBUID&gt;&lt;/Extra&gt;&lt;/Item&gt;&lt;/References&gt;&lt;/Group&gt;&lt;Group&gt;&lt;References&gt;&lt;Item&gt;&lt;ID&gt;541&lt;/ID&gt;&lt;UID&gt;{FD001998-5DB7-41ED-A971-534C3C1B2CA6}&lt;/UID&gt;&lt;Title&gt;iGSLR: personalized geo-social location recommendation:a kernel density estimation approach&lt;/Title&gt;&lt;Template&gt;Conference Paper&lt;/Template&gt;&lt;Star&gt;0&lt;/Star&gt;&lt;Tag&gt;5&lt;/Tag&gt;&lt;Author&gt;Zhang, Jia Dong; Chow, Chi Yin&lt;/Author&gt;&lt;Year&gt;2013&lt;/Year&gt;&lt;Details&gt;&lt;_pages&gt;334-343&lt;/_pages&gt;&lt;_tertiary_title&gt;ACM Sigspatial International Conference on Advances in Geographic Information Systems&lt;/_tertiary_title&gt;&lt;_created&gt;61659960&lt;/_created&gt;&lt;_modified&gt;61659963&lt;/_modified&gt;&lt;/Details&gt;&lt;Extra&gt;&lt;DBUID&gt;{8627EDC1-9990-473C-A704-20FB66DC9480}&lt;/DBUID&gt;&lt;/Extra&gt;&lt;/Item&gt;&lt;/References&gt;&lt;/Group&gt;&lt;Group&gt;&lt;References&gt;&lt;Item&gt;&lt;ID&gt;542&lt;/ID&gt;&lt;UID&gt;{129657C0-633B-4D7F-BEC4-2B9210C922E2}&lt;/UID&gt;&lt;Title&gt;GeoSoCa: Exploiting Geographical, Social and Categorical Correlations for Point-of-Interest Recommendations&lt;/Title&gt;&lt;Template&gt;Conference Paper&lt;/Template&gt;&lt;Star&gt;0&lt;/Star&gt;&lt;Tag&gt;5&lt;/Tag&gt;&lt;Author&gt;Zhang, Jia Dong; Chow, Chi Yin&lt;/Author&gt;&lt;Year&gt;2015&lt;/Year&gt;&lt;Details&gt;&lt;_pages&gt;443-452&lt;/_pages&gt;&lt;_tertiary_title&gt;International ACM SIGIR Conference on Research and Development in Information Retrieval&lt;/_tertiary_title&gt;&lt;_created&gt;61659961&lt;/_created&gt;&lt;_modified&gt;61659963&lt;/_modified&gt;&lt;/Details&gt;&lt;Extra&gt;&lt;DBUID&gt;{8627EDC1-9990-473C-A704-20FB66DC9480}&lt;/DBUID&gt;&lt;/Extra&gt;&lt;/Item&gt;&lt;/References&gt;&lt;/Group&gt;&lt;Group&gt;&lt;References&gt;&lt;Item&gt;&lt;ID&gt;543&lt;/ID&gt;&lt;UID&gt;{D389143A-3D71-4A83-AA89-72F0F82DBED3}&lt;/UID&gt;&lt;Title&gt;Capturing Geographical Influence in POI Recommendations&lt;/Title&gt;&lt;Template&gt;Book&lt;/Template&gt;&lt;Star&gt;0&lt;/Star&gt;&lt;Tag&gt;5&lt;/Tag&gt;&lt;Author&gt;Zhao, Shenglin; King, Irwin; Lyu, Michael R&lt;/Author&gt;&lt;Year&gt;2013&lt;/Year&gt;&lt;Details&gt;&lt;_pages&gt;530-537&lt;/_pages&gt;&lt;_created&gt;61659961&lt;/_created&gt;&lt;_modified&gt;61659963&lt;/_modified&gt;&lt;/Details&gt;&lt;Extra&gt;&lt;DBUID&gt;{8627EDC1-9990-473C-A704-20FB66DC9480}&lt;/DBUID&gt;&lt;/Extra&gt;&lt;/Item&gt;&lt;/References&gt;&lt;/Group&gt;&lt;Group&gt;&lt;References&gt;&lt;Item&gt;&lt;ID&gt;567&lt;/ID&gt;&lt;UID&gt;{38C8157E-2B63-4F7A-9732-C970E1B3CA75}&lt;/UID&gt;&lt;Title&gt;Rank-GeoFM: {A} Ranking based Geographical Factorization Method for_x000d__x000a_               Point of Interest Recommendation&lt;/Title&gt;&lt;Template&gt;Conference Paper&lt;/Template&gt;&lt;Star&gt;0&lt;/Star&gt;&lt;Tag&gt;0&lt;/Tag&gt;&lt;Author&gt;Li, Xutao; Cong, Gao; Li, Xiaoli; Pham, Tuan Anh Nguyen; Krishnaswamy, Shonali&lt;/Author&gt;&lt;Year&gt;2015&lt;/Year&gt;&lt;Details&gt;&lt;_pages&gt;433--442&lt;/_pages&gt;&lt;_tertiary_title&gt;Proceedings of the 38th International {ACM} {SIGIR} Conference on_x000d__x000a_               Research and Development in Information Retrieval, Santiago, Chile,_x000d__x000a_               August 9-13, 2015&lt;/_tertiary_title&gt;&lt;_url&gt;http://doi.acm.org/10.1145/2766462.2767722&lt;/_url&gt;&lt;_created&gt;61660276&lt;/_created&gt;&lt;_modified&gt;61660286&lt;/_modified&gt;&lt;/Details&gt;&lt;Extra&gt;&lt;DBUID&gt;{8627EDC1-9990-473C-A704-20FB66DC9480}&lt;/DBUID&gt;&lt;/Extra&gt;&lt;/Item&gt;&lt;/References&gt;&lt;/Group&gt;&lt;Group&gt;&lt;References&gt;&lt;Item&gt;&lt;ID&gt;565&lt;/ID&gt;&lt;UID&gt;{FD755E4F-20CD-4791-8D21-2182E655DB51}&lt;/UID&gt;&lt;Title&gt;Learning geographical preferences for point-of-interest recommendation&lt;/Title&gt;&lt;Template&gt;Conference Paper&lt;/Template&gt;&lt;Star&gt;0&lt;/Star&gt;&lt;Tag&gt;0&lt;/Tag&gt;&lt;Author&gt;Liu, Bin; Fu, Yanjie; Yao, Zijun; Xiong, Hui&lt;/Author&gt;&lt;Year&gt;2013&lt;/Year&gt;&lt;Details&gt;&lt;_pages&gt;1043--1051&lt;/_pages&gt;&lt;_tertiary_title&gt;The 19th {ACM} {SIGKDD} International Conference on Knowledge Discovery_x000d__x000a_               and Data Mining, {KDD} 2013, Chicago, IL, USA, August 11-14, 2013&lt;/_tertiary_title&gt;&lt;_url&gt;http://doi.acm.org/10.1145/2487575.2487673&lt;/_url&gt;&lt;_created&gt;61660273&lt;/_created&gt;&lt;_modified&gt;61660286&lt;/_modified&gt;&lt;/Details&gt;&lt;Extra&gt;&lt;DBUID&gt;{8627EDC1-9990-473C-A704-20FB66DC9480}&lt;/DBUID&gt;&lt;/Extra&gt;&lt;/Item&gt;&lt;/References&gt;&lt;/Group&gt;&lt;/Citation&gt;_x000a_"/>
    <w:docVar w:name="NE.Ref{1C9B3776-5590-44E0-ABD6-FECA133FA046}" w:val=" ADDIN NE.Ref.{1C9B3776-5590-44E0-ABD6-FECA133FA046}&lt;Citation&gt;&lt;Group&gt;&lt;References&gt;&lt;Item&gt;&lt;ID&gt;474&lt;/ID&gt;&lt;UID&gt;{D6118A3F-6359-4EE5-ADA2-EBC36C4123D9}&lt;/UID&gt;&lt;Title&gt;Exploring social influence via posterior effect of word-of-mouth recommendations&lt;/Title&gt;&lt;Template&gt;Conference Paper&lt;/Template&gt;&lt;Star&gt;0&lt;/Star&gt;&lt;Tag&gt;0&lt;/Tag&gt;&lt;Author&gt;Huang, Junming; Cheng, Xueqi; Shen, Huawei; Zhou, Tao; Jin, Xiaolong&lt;/Author&gt;&lt;Year&gt;2012&lt;/Year&gt;&lt;Details&gt;&lt;_created&gt;61167868&lt;/_created&gt;&lt;_modified&gt;61179746&lt;/_modified&gt;&lt;_pages&gt;573--582&lt;/_pages&gt;&lt;_tertiary_title&gt;Proceedings of the Fifth International Conference on Web Search and_x000d__x000a_               Web Data Mining, {WSDM} 2012, Seattle, WA, USA, February 8-12, 2012&lt;/_tertiary_title&gt;&lt;_url&gt;http://doi.acm.org/10.1145/2124295.2124365&lt;/_url&gt;&lt;/Details&gt;&lt;Extra&gt;&lt;DBUID&gt;{A00FE10D-B50A-4935-A7E2-F05206D22573}&lt;/DBUID&gt;&lt;/Extra&gt;&lt;/Item&gt;&lt;/References&gt;&lt;/Group&gt;&lt;/Citation&gt;_x000a_"/>
    <w:docVar w:name="NE.Ref{1DB839A8-550E-4BD8-A362-D0A9D9DFF9B0}" w:val=" ADDIN NE.Ref.{1DB839A8-550E-4BD8-A362-D0A9D9DFF9B0}&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1E6DC1DB-417A-44EB-8580-310640456998}" w:val=" ADDIN NE.Ref.{1E6DC1DB-417A-44EB-8580-310640456998}&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40DACB6-D807-4D11-80DD-2B40CFC847E4}" w:val=" ADDIN NE.Ref.{240DACB6-D807-4D11-80DD-2B40CFC847E4}&lt;Citation&gt;&lt;Group&gt;&lt;References&gt;&lt;Item&gt;&lt;ID&gt;534&lt;/ID&gt;&lt;UID&gt;{5FCF6EE7-6597-41FF-A423-465E8DD58CFD}&lt;/UID&gt;&lt;Title&gt;Collaborative filtering with temporal dynamics&lt;/Title&gt;&lt;Template&gt;Conference Paper&lt;/Template&gt;&lt;Star&gt;0&lt;/Star&gt;&lt;Tag&gt;5&lt;/Tag&gt;&lt;Author&gt;Koren, Yehuda&lt;/Author&gt;&lt;Year&gt;2009&lt;/Year&gt;&lt;Details&gt;&lt;_pages&gt;447-456&lt;/_pages&gt;&lt;_created&gt;61659931&lt;/_created&gt;&lt;_modified&gt;61659931&lt;/_modified&gt;&lt;/Details&gt;&lt;Extra&gt;&lt;DBUID&gt;{8627EDC1-9990-473C-A704-20FB66DC9480}&lt;/DBUID&gt;&lt;/Extra&gt;&lt;/Item&gt;&lt;/References&gt;&lt;/Group&gt;&lt;/Citation&gt;_x000a_"/>
    <w:docVar w:name="NE.Ref{24AB8BDA-F8F3-44FA-A0AD-70A0882DDC1A}" w:val=" ADDIN NE.Ref.{24AB8BDA-F8F3-44FA-A0AD-70A0882DDC1A}&lt;Citation&gt;&lt;Group&gt;&lt;References&gt;&lt;Item&gt;&lt;ID&gt;539&lt;/ID&gt;&lt;UID&gt;{E33614A4-CFD5-45F9-8F31-2BCDA2FE71B2}&lt;/UID&gt;&lt;Title&gt;Exploiting geographical influence for collaborative point-of-interest recommendation&lt;/Title&gt;&lt;Template&gt;Conference Paper&lt;/Template&gt;&lt;Star&gt;0&lt;/Star&gt;&lt;Tag&gt;5&lt;/Tag&gt;&lt;Author&gt;Ye, Mao; Yin, Peifeng; Lee, Wang Chien; Lee, Dik Lun&lt;/Author&gt;&lt;Year&gt;2011&lt;/Year&gt;&lt;Details&gt;&lt;_pages&gt;325-334&lt;/_pages&gt;&lt;_tertiary_title&gt;Proceeding of the  International ACM SIGIR Conference on Research and Development in Information Retrieval, SIGIR 2011, Beijing, China, July&lt;/_tertiary_title&gt;&lt;_created&gt;61659958&lt;/_created&gt;&lt;_modified&gt;61659963&lt;/_modified&gt;&lt;/Details&gt;&lt;Extra&gt;&lt;DBUID&gt;{8627EDC1-9990-473C-A704-20FB66DC9480}&lt;/DBUID&gt;&lt;/Extra&gt;&lt;/Item&gt;&lt;/References&gt;&lt;/Group&gt;&lt;/Citation&gt;_x000a_"/>
    <w:docVar w:name="NE.Ref{25409E94-3F0C-4C8E-AEFC-6A38D642CA60}" w:val=" ADDIN NE.Ref.{25409E94-3F0C-4C8E-AEFC-6A38D642CA60}&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76272B1-7ACC-471D-BA8D-D17C7F16A71D}" w:val=" ADDIN NE.Ref.{276272B1-7ACC-471D-BA8D-D17C7F16A71D}&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2884FA67-FECE-4177-88B5-0D3689658008}" w:val=" ADDIN NE.Ref.{2884FA67-FECE-4177-88B5-0D3689658008}&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292183EF-7DEF-4C21-B5BF-688A4E4FBC6C}" w:val=" ADDIN NE.Ref.{292183EF-7DEF-4C21-B5BF-688A4E4FBC6C}&lt;Citation&gt;&lt;Group&gt;&lt;References&gt;&lt;Item&gt;&lt;ID&gt;569&lt;/ID&gt;&lt;UID&gt;{2FE1F790-253F-4B58-962C-13AEA576E87C}&lt;/UID&gt;&lt;Title&gt;{BPR:} Bayesian Personalized Ranking from Implicit Feedback&lt;/Title&gt;&lt;Template&gt;Journal Article&lt;/Template&gt;&lt;Star&gt;0&lt;/Star&gt;&lt;Tag&gt;0&lt;/Tag&gt;&lt;Author&gt;Rendle, Steffen; Freudenthaler, Christoph; Gantner, Zeno; Thieme, Lars Schmidt&lt;/Author&gt;&lt;Year&gt;2012&lt;/Year&gt;&lt;Details&gt;&lt;_journal&gt;CoRR&lt;/_journal&gt;&lt;_url&gt;http://arxiv.org/abs/1205.2618&lt;/_url&gt;&lt;_volume&gt;abs/1205.2618&lt;/_volume&gt;&lt;_created&gt;61660314&lt;/_created&gt;&lt;_modified&gt;61660314&lt;/_modified&gt;&lt;/Details&gt;&lt;Extra&gt;&lt;DBUID&gt;{8627EDC1-9990-473C-A704-20FB66DC9480}&lt;/DBUID&gt;&lt;/Extra&gt;&lt;/Item&gt;&lt;/References&gt;&lt;/Group&gt;&lt;/Citation&gt;_x000a_"/>
    <w:docVar w:name="NE.Ref{2969A3CA-7033-4FE5-A214-5A04659FA11F}" w:val=" ADDIN NE.Ref.{2969A3CA-7033-4FE5-A214-5A04659FA11F}&lt;Citation SecondaryTemplates=&quot;0&quot;&gt;&lt;Group&gt;&lt;GroupUID&gt;{CF4445DF-2882-4F8D-B26B-64A0B21194BD}&lt;/GroupUID&gt;&lt;References&gt;&lt;Item&gt;&lt;ID&gt;22&lt;/ID&gt;&lt;UID&gt;{E91B5467-49ED-4792-B414-70B94C7EB684}&lt;/UID&gt;&lt;Title&gt;A note on maximizing the spread of influence in social networks&lt;/Title&gt;&lt;Template&gt;Journal Article&lt;/Template&gt;&lt;Star&gt;0&lt;/Star&gt;&lt;Tag&gt;0&lt;/Tag&gt;&lt;Author&gt;Even-Dar, E; Shapira, A&lt;/Author&gt;&lt;Year&gt;2007&lt;/Year&gt;&lt;Details&gt;&lt;_accessed&gt;59063694&lt;/_accessed&gt;&lt;_created&gt;59063694&lt;/_created&gt;&lt;_journal&gt;Internet and Network Economics&lt;/_journal&gt;&lt;_label&gt;even2007note&lt;/_label&gt;&lt;_modified&gt;59063694&lt;/_modified&gt;&lt;_pages&gt;281-286&lt;/_pages&gt;&lt;/Details&gt;&lt;Extra&gt;&lt;DBUID&gt;{A71C26EE-A190-4B2E-A885-F3296C754ECA}&lt;/DBUID&gt;&lt;/Extra&gt;&lt;/Item&gt;&lt;/References&gt;&lt;/Group&gt;&lt;Group&gt;&lt;GroupUID&gt;{4162F4CA-833B-4D96-AB03-502C35DDFFB8}&lt;/GroupUID&gt;&lt;References&gt;&lt;Item&gt;&lt;ID&gt;29&lt;/ID&gt;&lt;UID&gt;{7A983E5B-0FFB-44B6-B277-5A39D9BA35E9}&lt;/UID&gt;&lt;Title&gt;Selecting the most influential nodes in social networks&lt;/Title&gt;&lt;Template&gt;Conference Proceedings&lt;/Template&gt;&lt;Star&gt;0&lt;/Star&gt;&lt;Tag&gt;0&lt;/Tag&gt;&lt;Author&gt;Estevez, P A; Vera, P; Saito, K&lt;/Author&gt;&lt;Year&gt;2007&lt;/Year&gt;&lt;Details&gt;&lt;_label&gt;estevez2007selecting&lt;/_label&gt;&lt;_pages&gt;2397-2402&lt;/_pages&gt;&lt;_subsidiary_author&gt;IEEE&lt;/_subsidiary_author&gt;&lt;_created&gt;59068385&lt;/_created&gt;&lt;_modified&gt;59068386&lt;/_modified&gt;&lt;_accessed&gt;59068385&lt;/_accessed&gt;&lt;_secondary_title&gt; 2007 International Joint Conference on Neural Networks&lt;/_secondary_title&gt;&lt;/Details&gt;&lt;Extra&gt;&lt;DBUID&gt;{A71C26EE-A190-4B2E-A885-F3296C754ECA}&lt;/DBUID&gt;&lt;/Extra&gt;&lt;/Item&gt;&lt;/References&gt;&lt;/Group&gt;&lt;/Citation&gt;_x000a_"/>
    <w:docVar w:name="NE.Ref{2A55C28A-FFDE-448A-AB8C-E6A85196C18A}" w:val=" ADDIN NE.Ref.{2A55C28A-FFDE-448A-AB8C-E6A85196C18A}&lt;Citation&gt;&lt;Group&gt;&lt;References&gt;&lt;Item&gt;&lt;ID&gt;564&lt;/ID&gt;&lt;UID&gt;{7E023D43-44E6-4952-81E0-91DECF5BEDD0}&lt;/UID&gt;&lt;Title&gt;Geo-SAGE: {A} Geographical Sparse Additive Generative Model for Spatial_x000d__x000a_               Item Recommendation&lt;/Title&gt;&lt;Template&gt;Conference Paper&lt;/Template&gt;&lt;Star&gt;0&lt;/Star&gt;&lt;Tag&gt;0&lt;/Tag&gt;&lt;Author&gt;Wang, Weiqing; Yin, Hongzhi; Chen, Ling; Sun, Yizhou; Sadiq, Shazia Wasim; Zhou, Xiaofang&lt;/Author&gt;&lt;Year&gt;2015&lt;/Year&gt;&lt;Details&gt;&lt;_pages&gt;1255--1264&lt;/_pages&gt;&lt;_tertiary_title&gt;Proceedings of the 21th {ACM} {SIGKDD} International Conference on_x000d__x000a_               Knowledge Discovery and Data Mining, Sydney, NSW, Australia, August_x000d__x000a_               10-13, 2015&lt;/_tertiary_title&gt;&lt;_url&gt;http://doi.acm.org/10.1145/2783258.2783335&lt;/_url&gt;&lt;_created&gt;61660271&lt;/_created&gt;&lt;_modified&gt;61660279&lt;/_modified&gt;&lt;/Details&gt;&lt;Extra&gt;&lt;DBUID&gt;{8627EDC1-9990-473C-A704-20FB66DC9480}&lt;/DBUID&gt;&lt;/Extra&gt;&lt;/Item&gt;&lt;/References&gt;&lt;/Group&gt;&lt;/Citation&gt;_x000a_"/>
    <w:docVar w:name="NE.Ref{2C26CFA2-77D5-40F8-B157-B2D9774D7545}" w:val=" ADDIN NE.Ref.{2C26CFA2-77D5-40F8-B157-B2D9774D7545}&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2C577A7D-C45D-4BF5-966E-3E6CAE51FECE}" w:val=" ADDIN NE.Ref.{2C577A7D-C45D-4BF5-966E-3E6CAE51FECE}&lt;Citation&gt;&lt;Group&gt;&lt;References&gt;&lt;Item&gt;&lt;ID&gt;35&lt;/ID&gt;&lt;UID&gt;{AEE6F7A4-1146-4004-9E88-B37C1DE791F4}&lt;/UID&gt;&lt;Title&gt;Information Diffusion within Social Networks&lt;/Title&gt;&lt;Template&gt;Journal Article&lt;/Template&gt;&lt;Star&gt;0&lt;/Star&gt;&lt;Tag&gt;0&lt;/Tag&gt;&lt;Author&gt;Dhanjal, C; Blanchemanche, S; Clemen c c on, S; Rona-Tas, A; Rossi, F&lt;/Author&gt;&lt;Year&gt;2011&lt;/Year&gt;&lt;Details&gt;&lt;_label&gt;dhanjal2011information&lt;/_label&gt;&lt;_created&gt;59068507&lt;/_created&gt;&lt;_modified&gt;59068507&lt;/_modified&gt;&lt;_accessed&gt;59068508&lt;/_accessed&gt;&lt;/Details&gt;&lt;Extra&gt;&lt;DBUID&gt;{A71C26EE-A190-4B2E-A885-F3296C754ECA}&lt;/DBUID&gt;&lt;/Extra&gt;&lt;/Item&gt;&lt;/References&gt;&lt;/Group&gt;&lt;Group&gt;&lt;References&gt;&lt;Item&gt;&lt;ID&gt;36&lt;/ID&gt;&lt;UID&gt;{09D40E98-7C7B-4D05-BB74-8EE6637C6BB2}&lt;/UID&gt;&lt;Title&gt;Information spreading in context&lt;/Title&gt;&lt;Template&gt;Conference Proceedings&lt;/Template&gt;&lt;Star&gt;0&lt;/Star&gt;&lt;Tag&gt;0&lt;/Tag&gt;&lt;Author&gt;Wang, D; Wen, Z; Tong, H; Lin, C Y; Song, C; Barab a si, A L&lt;/Author&gt;&lt;Year&gt;2011&lt;/Year&gt;&lt;Details&gt;&lt;_label&gt;wang2011information&lt;/_label&gt;&lt;_pages&gt;735-744&lt;/_pages&gt;&lt;_subsidiary_author&gt;ACM&lt;/_subsidiary_author&gt;&lt;_created&gt;59068508&lt;/_created&gt;&lt;_modified&gt;59068508&lt;/_modified&gt;&lt;_accessed&gt;59068508&lt;/_accessed&gt;&lt;_secondary_title&gt;Proceedings of the 20th international conference on World wide web&lt;/_secondary_title&gt;&lt;/Details&gt;&lt;Extra&gt;&lt;DBUID&gt;{A71C26EE-A190-4B2E-A885-F3296C754ECA}&lt;/DBUID&gt;&lt;/Extra&gt;&lt;/Item&gt;&lt;/References&gt;&lt;/Group&gt;&lt;Group&gt;&lt;References&gt;&lt;Item&gt;&lt;ID&gt;37&lt;/ID&gt;&lt;UID&gt;{0E0453EF-FBED-4C39-A262-A1CDC540FC18}&lt;/UID&gt;&lt;Title&gt;Influence Propagation in Social Networks: A Data Mining Perspective&lt;/Title&gt;&lt;Template&gt;Conference Proceedings&lt;/Template&gt;&lt;Star&gt;0&lt;/Star&gt;&lt;Tag&gt;0&lt;/Tag&gt;&lt;Author&gt;Bonchi, Francesco&lt;/Author&gt;&lt;Year&gt;2011&lt;/Year&gt;&lt;Details&gt;&lt;_label&gt;DBLP:conf/webi/Bonchi11&lt;/_label&gt;&lt;_pages&gt;2&lt;/_pages&gt;&lt;_created&gt;59068511&lt;/_created&gt;&lt;_modified&gt;59068511&lt;/_modified&gt;&lt;_accessed&gt;59068511&lt;/_accessed&gt;&lt;_secondary_title&gt;Web Intelligence&lt;/_secondary_title&gt;&lt;/Details&gt;&lt;Extra&gt;&lt;DBUID&gt;{A71C26EE-A190-4B2E-A885-F3296C754ECA}&lt;/DBUID&gt;&lt;/Extra&gt;&lt;/Item&gt;&lt;/References&gt;&lt;/Group&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created&gt;61167867&lt;/_created&gt;&lt;_issue&gt;1&lt;/_issue&gt;&lt;_journal&gt;{IEEE} Intelligent Informatics Bulletin&lt;/_journal&gt;&lt;_modified&gt;61176829&lt;/_modified&gt;&lt;_pages&gt;8--16&lt;/_pages&gt;&lt;_url&gt;http://www.comp.hkbu.edu.hk/~iib/2011/Dec/article1/iib_vol12no1_article1.pdf&lt;/_url&gt;&lt;_volume&gt;12&lt;/_volume&gt;&lt;_accessed&gt;61176829&lt;/_accessed&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27&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2CDF14D1-BFED-4E0C-9327-59F2FC2AFA24}" w:val=" ADDIN NE.Ref.{2CDF14D1-BFED-4E0C-9327-59F2FC2AFA24}&lt;Citation&gt;&lt;Group&gt;&lt;References&gt;&lt;Item&gt;&lt;ID&gt;533&lt;/ID&gt;&lt;UID&gt;{D6B93FFB-8D5F-42E0-9518-D93695A62A9D}&lt;/UID&gt;&lt;Title&gt;Collaborative Filtering for Implicit Feedback Datasets&lt;/Title&gt;&lt;Template&gt;Conference Paper&lt;/Template&gt;&lt;Star&gt;0&lt;/Star&gt;&lt;Tag&gt;0&lt;/Tag&gt;&lt;Author&gt;Hu, Yifan; Koren, Y; Volinsky, C&lt;/Author&gt;&lt;Year&gt;2008&lt;/Year&gt;&lt;Details&gt;&lt;_pages&gt;263-272&lt;/_pages&gt;&lt;_tertiary_title&gt;Eighth IEEE International Conference on Data Mining&lt;/_tertiary_title&gt;&lt;_created&gt;61659930&lt;/_created&gt;&lt;_modified&gt;61659931&lt;/_modified&gt;&lt;/Details&gt;&lt;Extra&gt;&lt;DBUID&gt;{8627EDC1-9990-473C-A704-20FB66DC9480}&lt;/DBUID&gt;&lt;/Extra&gt;&lt;/Item&gt;&lt;/References&gt;&lt;/Group&gt;&lt;/Citation&gt;_x000a_"/>
    <w:docVar w:name="NE.Ref{2D63DD04-7CF1-4F4F-A306-A90F5B374768}" w:val=" ADDIN NE.Ref.{2D63DD04-7CF1-4F4F-A306-A90F5B374768}&lt;Citation SecondaryTemplates=&quot;0&quot;&gt;&lt;Group&gt;&lt;GroupUID&gt;{91701F6F-C741-434A-A3C3-8F6EA56FA4E7}&lt;/GroupUID&gt;&lt;References&gt;&lt;Item&gt;&lt;ID&gt;13&lt;/ID&gt;&lt;UID&gt;{6EAE8B1D-C5A9-4AAB-926D-F027AC5BDC71}&lt;/UID&gt;&lt;Title&gt;Correlated topic models&lt;/Title&gt;&lt;Template&gt;Journal Article&lt;/Template&gt;&lt;Star&gt;0&lt;/Star&gt;&lt;Tag&gt;0&lt;/Tag&gt;&lt;Author&gt;Blei, D; Lafferty, J&lt;/Author&gt;&lt;Year&gt;2005&lt;/Year&gt;&lt;Details&gt;&lt;_accessed&gt;59065037&lt;/_accessed&gt;&lt;_created&gt;59060773&lt;/_created&gt;&lt;_journal&gt;Advances in neural information processing systems&lt;/_journal&gt;&lt;_label&gt;blei2006correlated&lt;/_label&gt;&lt;_modified&gt;59060774&lt;/_modified&gt;&lt;_pages&gt;147&lt;/_pages&gt;&lt;_volume&gt;18&lt;/_volume&gt;&lt;/Details&gt;&lt;Extra&gt;&lt;DBUID&gt;{A71C26EE-A190-4B2E-A885-F3296C754ECA}&lt;/DBUID&gt;&lt;/Extra&gt;&lt;/Item&gt;&lt;/References&gt;&lt;/Group&gt;&lt;/Citation&gt;_x000a_"/>
    <w:docVar w:name="NE.Ref{2F0DEB6F-2E5E-4755-8E4A-2430EBF95229}" w:val=" ADDIN NE.Ref.{2F0DEB6F-2E5E-4755-8E4A-2430EBF95229}&lt;Citation&gt;&lt;Group&gt;&lt;References&gt;&lt;Item&gt;&lt;ID&gt;549&lt;/ID&gt;&lt;UID&gt;{213D93E9-6FC9-4BCD-8EA4-ABDF29C52BBE}&lt;/UID&gt;&lt;Title&gt;Probabilistic matrix factorization&lt;/Title&gt;&lt;Template&gt;Conference Paper&lt;/Template&gt;&lt;Star&gt;0&lt;/Star&gt;&lt;Tag&gt;0&lt;/Tag&gt;&lt;Author&gt;Salakhutdinov, R; Mnih, A&lt;/Author&gt;&lt;Year&gt;2007&lt;/Year&gt;&lt;Details&gt;&lt;_pages&gt;880-887&lt;/_pages&gt;&lt;_tertiary_title&gt;International Conference on Machine Learning&lt;/_tertiary_title&gt;&lt;_created&gt;61660030&lt;/_created&gt;&lt;_modified&gt;61660030&lt;/_modified&gt;&lt;/Details&gt;&lt;Extra&gt;&lt;DBUID&gt;{8627EDC1-9990-473C-A704-20FB66DC9480}&lt;/DBUID&gt;&lt;/Extra&gt;&lt;/Item&gt;&lt;/References&gt;&lt;/Group&gt;&lt;/Citation&gt;_x000a_"/>
    <w:docVar w:name="NE.Ref{30E7AA59-8948-4C29-99BF-C4FF6C174D5E}" w:val=" ADDIN NE.Ref.{30E7AA59-8948-4C29-99BF-C4FF6C174D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3314FE5E-56EA-4A6A-808E-D4C5714250FA}" w:val=" ADDIN NE.Ref.{3314FE5E-56EA-4A6A-808E-D4C5714250FA}&lt;Citation&gt;&lt;Group&gt;&lt;References&gt;&lt;Item&gt;&lt;ID&gt;492&lt;/ID&gt;&lt;UID&gt;{B4828248-D2AC-4ECD-BDDA-2E3223D991A3}&lt;/UID&gt;&lt;Title&gt;Location-Based Influence Maximization in Social Networks&lt;/Title&gt;&lt;Template&gt;Conference Paper&lt;/Template&gt;&lt;Star&gt;0&lt;/Star&gt;&lt;Tag&gt;0&lt;/Tag&gt;&lt;Author&gt;Zhou, Tao; Cao, Jiuxin; Liu, Bo; Xu, Shuai; Zhu, Ziqing; Luo, Junzhou&lt;/Author&gt;&lt;Year&gt;2015&lt;/Year&gt;&lt;Details&gt;&lt;_created&gt;61167900&lt;/_created&gt;&lt;_modified&gt;61180434&lt;/_modified&gt;&lt;_pages&gt;1211--1220&lt;/_pages&gt;&lt;_tertiary_title&gt;Proceedings of the 24th {ACM} International on Conference on Information_x000d__x000a_               and Knowledge Management, {CIKM} 2015, Melbourne, VIC, Australia,_x000d__x000a_               October 19 - 23, 2015&lt;/_tertiary_title&gt;&lt;_url&gt;http://doi.acm.org/10.1145/2806416.2806462&lt;/_url&gt;&lt;/Details&gt;&lt;Extra&gt;&lt;DBUID&gt;{A00FE10D-B50A-4935-A7E2-F05206D22573}&lt;/DBUID&gt;&lt;/Extra&gt;&lt;/Item&gt;&lt;/References&gt;&lt;/Group&gt;&lt;/Citation&gt;_x000a_"/>
    <w:docVar w:name="NE.Ref{375D4E8C-6157-40EC-9C7E-CF0F6757DCA6}" w:val=" ADDIN NE.Ref.{375D4E8C-6157-40EC-9C7E-CF0F6757DCA6}&lt;Citation SecondaryTemplates=&quot;0&quot;&gt;&lt;Group&gt;&lt;GroupUID&gt;{56E24AB6-8F08-4C64-95FD-FF3C7392BDE2}&lt;/GroupUID&gt;&lt;References&gt;&lt;Item&gt;&lt;ID&gt;44&lt;/ID&gt;&lt;UID&gt;{1236F321-B0DA-4D69-9ADE-24B7716E9541}&lt;/UID&gt;&lt;Title&gt;Social network data analytics&lt;/Title&gt;&lt;Template&gt;Book&lt;/Template&gt;&lt;Star&gt;0&lt;/Star&gt;&lt;Tag&gt;0&lt;/Tag&gt;&lt;Author&gt;Aggarwal, C C&lt;/Author&gt;&lt;Year&gt;2011&lt;/Year&gt;&lt;Details&gt;&lt;_label&gt;aggarwal2011social&lt;/_label&gt;&lt;_publisher&gt;Springer-Verlag New York Inc&lt;/_publisher&gt;&lt;_created&gt;59068546&lt;/_created&gt;&lt;_modified&gt;59068546&lt;/_modified&gt;&lt;_accessed&gt;59068546&lt;/_accessed&gt;&lt;/Details&gt;&lt;Extra&gt;&lt;DBUID&gt;{A71C26EE-A190-4B2E-A885-F3296C754ECA}&lt;/DBUID&gt;&lt;/Extra&gt;&lt;/Item&gt;&lt;/References&gt;&lt;/Group&gt;&lt;/Citation&gt;_x000a_"/>
    <w:docVar w:name="NE.Ref{38B6334E-1E52-4BBC-BC0F-F9B55B536A5B}" w:val=" ADDIN NE.Ref.{38B6334E-1E52-4BBC-BC0F-F9B55B536A5B}&lt;Citation&gt;&lt;Group&gt;&lt;References&gt;&lt;Item&gt;&lt;ID&gt;490&lt;/ID&gt;&lt;UID&gt;{9AC42962-93E6-4222-B3CB-D165AB9617B6}&lt;/UID&gt;&lt;Title&gt;Information propagation in microblog networks&lt;/Title&gt;&lt;Template&gt;Conference Paper&lt;/Template&gt;&lt;Star&gt;0&lt;/Star&gt;&lt;Tag&gt;0&lt;/Tag&gt;&lt;Author&gt;Zhang, Chenyi; Sun, Jianling; Wang, Ke&lt;/Author&gt;&lt;Year&gt;2013&lt;/Year&gt;&lt;Details&gt;&lt;_created&gt;61167899&lt;/_created&gt;&lt;_modified&gt;61180441&lt;/_modified&gt;&lt;_pages&gt;190--196&lt;/_pages&gt;&lt;_tertiary_title&gt;Advances in Social Networks Analysis and Mining 2013, {ASONAM} &amp;apos;13,_x000d__x000a_               Niagara, ON, Canada - August 25 - 29, 2013&lt;/_tertiary_title&gt;&lt;_url&gt;http://doi.acm.org/10.1145/2492517.2492608&lt;/_url&gt;&lt;/Details&gt;&lt;Extra&gt;&lt;DBUID&gt;{A00FE10D-B50A-4935-A7E2-F05206D22573}&lt;/DBUID&gt;&lt;/Extra&gt;&lt;/Item&gt;&lt;/References&gt;&lt;/Group&gt;&lt;/Citation&gt;_x000a_"/>
    <w:docVar w:name="NE.Ref{3E02C74A-FF07-4201-99EC-C23FCABC386F}" w:val=" ADDIN NE.Ref.{3E02C74A-FF07-4201-99EC-C23FCABC386F}&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76798&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3EA528F6-FE8B-4213-A460-C0FB9329753A}" w:val=" ADDIN NE.Ref.{3EA528F6-FE8B-4213-A460-C0FB9329753A}&lt;Citation SecondaryTemplates=&quot;0&quot;&gt;&lt;Group&gt;&lt;GroupUID&gt;{B5D81364-304A-4C61-9810-E1AE9ED3197D}&lt;/GroupUID&gt;&lt;References&gt;&lt;Item&gt;&lt;ID&gt;59&lt;/ID&gt;&lt;UID&gt;{D91D4EBF-EC1E-4C97-B565-A00C93F1488F}&lt;/UID&gt;&lt;Title&gt;基于话题的学术网络影响力最大化研究&lt;/Title&gt;&lt;Template&gt;Thesis&lt;/Template&gt;&lt;Star&gt;0&lt;/Star&gt;&lt;Tag&gt;0&lt;/Tag&gt;&lt;Author&gt;贺人贵&lt;/Author&gt;&lt;Year&gt;2012&lt;/Year&gt;&lt;Details&gt;&lt;_place_published&gt;武汉&lt;/_place_published&gt;&lt;_publisher&gt;华中科技大学&lt;/_publisher&gt;&lt;_volume&gt;M&lt;/_volume&gt;&lt;_modified&gt;59085288&lt;/_modified&gt;&lt;_created&gt;59085288&lt;/_created&gt;&lt;_accessed&gt;59085288&lt;/_accessed&gt;&lt;/Details&gt;&lt;Extra&gt;&lt;DBUID&gt;{A71C26EE-A190-4B2E-A885-F3296C754ECA}&lt;/DBUID&gt;&lt;/Extra&gt;&lt;/Item&gt;&lt;/References&gt;&lt;/Group&gt;&lt;/Citation&gt;_x000a_"/>
    <w:docVar w:name="NE.Ref{3FE5CD6D-DF20-46DF-B95F-69E1083F5EEC}" w:val=" ADDIN NE.Ref.{3FE5CD6D-DF20-46DF-B95F-69E1083F5EEC}&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408DA767-324A-4103-A27A-335D37EB8960}" w:val=" ADDIN NE.Ref.{408DA767-324A-4103-A27A-335D37EB8960}&lt;Citation&gt;&lt;Group&gt;&lt;References&gt;&lt;Item&gt;&lt;ID&gt;542&lt;/ID&gt;&lt;UID&gt;{129657C0-633B-4D7F-BEC4-2B9210C922E2}&lt;/UID&gt;&lt;Title&gt;GeoSoCa: Exploiting Geographical, Social and Categorical Correlations for Point-of-Interest Recommendations&lt;/Title&gt;&lt;Template&gt;Conference Paper&lt;/Template&gt;&lt;Star&gt;0&lt;/Star&gt;&lt;Tag&gt;5&lt;/Tag&gt;&lt;Author&gt;Zhang, Jia Dong; Chow, Chi Yin&lt;/Author&gt;&lt;Year&gt;2015&lt;/Year&gt;&lt;Details&gt;&lt;_pages&gt;443-452&lt;/_pages&gt;&lt;_tertiary_title&gt;International ACM SIGIR Conference on Research and Development in Information Retrieval&lt;/_tertiary_title&gt;&lt;_created&gt;61659961&lt;/_created&gt;&lt;_modified&gt;61659963&lt;/_modified&gt;&lt;/Details&gt;&lt;Extra&gt;&lt;DBUID&gt;{8627EDC1-9990-473C-A704-20FB66DC9480}&lt;/DBUID&gt;&lt;/Extra&gt;&lt;/Item&gt;&lt;/References&gt;&lt;/Group&gt;&lt;/Citation&gt;_x000a_"/>
    <w:docVar w:name="NE.Ref{4433A143-96AB-4634-ADF8-EFEE5C447C6E}" w:val=" ADDIN NE.Ref.{4433A143-96AB-4634-ADF8-EFEE5C447C6E}&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created&gt;61176807&lt;/_created&gt;&lt;_modified&gt;61176835&lt;/_modified&gt;&lt;_pages&gt;47--48&lt;/_pages&gt;&lt;_publisher&gt;ACM&lt;/_publisher&gt;&lt;_tertiary_title&gt;Proceedings of the 20th international conference companion on World wide web&lt;/_tertiary_title&gt;&lt;/Details&gt;&lt;Extra&gt;&lt;DBUID&gt;{A00FE10D-B50A-4935-A7E2-F05206D22573}&lt;/DBUID&gt;&lt;/Extra&gt;&lt;/Item&gt;&lt;/References&gt;&lt;/Group&gt;&lt;/Citation&gt;_x000a_"/>
    <w:docVar w:name="NE.Ref{46EE62C7-723B-4E6F-989B-91EAE3DF75A2}" w:val=" ADDIN NE.Ref.{46EE62C7-723B-4E6F-989B-91EAE3DF75A2}&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accessed&gt;61176802&lt;/_accessed&gt;&lt;_created&gt;61167881&lt;/_created&gt;&lt;_doi&gt;10.1613/jair.2229&lt;/_doi&gt;&lt;_journal&gt;J. Artif. Intell. Res. {(JAIR)}&lt;/_journal&gt;&lt;_modified&gt;61176802&lt;/_modified&gt;&lt;_pages&gt;249--272&lt;/_pages&gt;&lt;_url&gt;http://dx.doi.org/10.1613/jair.2229&lt;/_url&gt;&lt;_volume&gt;30&lt;/_volume&gt;&lt;/Details&gt;&lt;Extra&gt;&lt;DBUID&gt;{A00FE10D-B50A-4935-A7E2-F05206D22573}&lt;/DBUID&gt;&lt;/Extra&gt;&lt;/Item&gt;&lt;/References&gt;&lt;/Group&gt;&lt;/Citation&gt;_x000a_"/>
    <w:docVar w:name="NE.Ref{47F791CE-83C1-4077-8BC3-03028935000D}" w:val=" ADDIN NE.Ref.{47F791CE-83C1-4077-8BC3-03028935000D}&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480A35D7-A558-4DEB-AE7E-FCE474876D82}" w:val=" ADDIN NE.Ref.{480A35D7-A558-4DEB-AE7E-FCE474876D82}&lt;Citation SecondaryTemplates=&quot;0&quot;&gt;&lt;Group&gt;&lt;GroupUID&gt;{EF037510-3506-4222-89E3-FC95493F6BCC}&lt;/GroupUID&gt;&lt;References&gt;&lt;Item&gt;&lt;ID&gt;42&lt;/ID&gt;&lt;UID&gt;{1E236EA9-175A-4DC2-9386-C458240788E5}&lt;/UID&gt;&lt;Title&gt;Exploring social influence via posterior effect of word-of-mouth recommendations&lt;/Title&gt;&lt;Template&gt;Conference Proceedings&lt;/Template&gt;&lt;Star&gt;0&lt;/Star&gt;&lt;Tag&gt;0&lt;/Tag&gt;&lt;Author&gt;Huang, J; Cheng, X Q; Shen, H W; Zhou, T; Jin, X&lt;/Author&gt;&lt;Year&gt;2012&lt;/Year&gt;&lt;Details&gt;&lt;_label&gt;huang2012exploring&lt;/_label&gt;&lt;_pages&gt;573-582&lt;/_pages&gt;&lt;_subsidiary_author&gt;ACM&lt;/_subsidiary_author&gt;&lt;_created&gt;59068542&lt;/_created&gt;&lt;_modified&gt;59068542&lt;/_modified&gt;&lt;_accessed&gt;59068542&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4953525F-1CB7-4EB1-8A5D-7BDDC8700A03}" w:val=" ADDIN NE.Ref.{4953525F-1CB7-4EB1-8A5D-7BDDC8700A0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0F311B-EFEF-480A-BF5C-081F14EEFB3C}" w:val=" ADDIN NE.Ref.{4C0F311B-EFEF-480A-BF5C-081F14EEFB3C}&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4C5BE54C-F927-403F-9038-3E58CADC3E36}" w:val=" ADDIN NE.Ref.{4C5BE54C-F927-403F-9038-3E58CADC3E36}&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5DFCB5-A369-4711-B8F9-DD2AAFAAE80F}" w:val=" ADDIN NE.Ref.{4C5DFCB5-A369-4711-B8F9-DD2AAFAAE80F}&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C688980-D9C6-401D-B9D6-B26FA871EF95}" w:val=" ADDIN NE.Ref.{4C688980-D9C6-401D-B9D6-B26FA871EF95}&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F78D426-6658-4712-B675-2811D5EF7B49}" w:val=" ADDIN NE.Ref.{4F78D426-6658-4712-B675-2811D5EF7B49}&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50424816-C68A-497F-BD91-379FE8CFD007}" w:val=" ADDIN NE.Ref.{50424816-C68A-497F-BD91-379FE8CFD007}&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506A0742-90B4-4008-BE14-F401124066A8}" w:val=" ADDIN NE.Ref.{506A0742-90B4-4008-BE14-F401124066A8}&lt;Citation&gt;&lt;Group&gt;&lt;References&gt;&lt;Item&gt;&lt;ID&gt;564&lt;/ID&gt;&lt;UID&gt;{7E023D43-44E6-4952-81E0-91DECF5BEDD0}&lt;/UID&gt;&lt;Title&gt;Geo-SAGE: {A} Geographical Sparse Additive Generative Model for Spatial_x000d__x000a_               Item Recommendation&lt;/Title&gt;&lt;Template&gt;Conference Paper&lt;/Template&gt;&lt;Star&gt;0&lt;/Star&gt;&lt;Tag&gt;0&lt;/Tag&gt;&lt;Author&gt;Wang, Weiqing; Yin, Hongzhi; Chen, Ling; Sun, Yizhou; Sadiq, Shazia Wasim; Zhou, Xiaofang&lt;/Author&gt;&lt;Year&gt;2015&lt;/Year&gt;&lt;Details&gt;&lt;_pages&gt;1255--1264&lt;/_pages&gt;&lt;_tertiary_title&gt;Proceedings of the 21th {ACM} {SIGKDD} International Conference on_x000d__x000a_               Knowledge Discovery and Data Mining, Sydney, NSW, Australia, August_x000d__x000a_               10-13, 2015&lt;/_tertiary_title&gt;&lt;_url&gt;http://doi.acm.org/10.1145/2783258.2783335&lt;/_url&gt;&lt;_created&gt;61660271&lt;/_created&gt;&lt;_modified&gt;61660279&lt;/_modified&gt;&lt;/Details&gt;&lt;Extra&gt;&lt;DBUID&gt;{8627EDC1-9990-473C-A704-20FB66DC9480}&lt;/DBUID&gt;&lt;/Extra&gt;&lt;/Item&gt;&lt;/References&gt;&lt;/Group&gt;&lt;/Citation&gt;_x000a_"/>
    <w:docVar w:name="NE.Ref{50AED488-D0A4-4B7C-871F-2E26BD71D23C}" w:val=" ADDIN NE.Ref.{50AED488-D0A4-4B7C-871F-2E26BD71D23C}&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53C437B9-4792-4179-B7C7-1F0395E39A57}" w:val=" ADDIN NE.Ref.{53C437B9-4792-4179-B7C7-1F0395E39A57}&lt;Citation&gt;&lt;Group&gt;&lt;References&gt;&lt;Item&gt;&lt;ID&gt;555&lt;/ID&gt;&lt;UID&gt;{AF445932-DA95-42FB-A0DA-2925A1B18712}&lt;/UID&gt;&lt;Title&gt;{STELLAR:} Spatial-Temporal Latent Ranking for Successive Point-of-Interest_x000d__x000a_               Recommendation&lt;/Title&gt;&lt;Template&gt;Conference Paper&lt;/Template&gt;&lt;Star&gt;0&lt;/Star&gt;&lt;Tag&gt;0&lt;/Tag&gt;&lt;Author&gt;Zhao, Shenglin; Zhao, Tong; Yang, Haiqin; Lyu, Michael R; King, Irwin&lt;/Author&gt;&lt;Year&gt;2016&lt;/Year&gt;&lt;Details&gt;&lt;_pages&gt;315--322&lt;/_pages&gt;&lt;_tertiary_title&gt;Proceedings of the Thirtieth {AAAI} Conference on Artificial Intelligence,_x000d__x000a_               February 12-17, 2016, Phoenix, Arizona, {USA.}&lt;/_tertiary_title&gt;&lt;_url&gt;http://www.aaai.org/ocs/index.php/AAAI/AAAI16/paper/view/12249&lt;/_url&gt;&lt;_created&gt;61660061&lt;/_created&gt;&lt;_modified&gt;61660061&lt;/_modified&gt;&lt;/Details&gt;&lt;Extra&gt;&lt;DBUID&gt;{8627EDC1-9990-473C-A704-20FB66DC9480}&lt;/DBUID&gt;&lt;/Extra&gt;&lt;/Item&gt;&lt;/References&gt;&lt;/Group&gt;&lt;/Citation&gt;_x000a_"/>
    <w:docVar w:name="NE.Ref{553DF881-998B-4F42-AACC-0FFB873530E6}" w:val=" ADDIN NE.Ref.{553DF881-998B-4F42-AACC-0FFB873530E6}&lt;Citation&gt;&lt;Group&gt;&lt;References&gt;&lt;Item&gt;&lt;ID&gt;549&lt;/ID&gt;&lt;UID&gt;{213D93E9-6FC9-4BCD-8EA4-ABDF29C52BBE}&lt;/UID&gt;&lt;Title&gt;Probabilistic matrix factorization&lt;/Title&gt;&lt;Template&gt;Conference Paper&lt;/Template&gt;&lt;Star&gt;0&lt;/Star&gt;&lt;Tag&gt;0&lt;/Tag&gt;&lt;Author&gt;Salakhutdinov, R; Mnih, A&lt;/Author&gt;&lt;Year&gt;2007&lt;/Year&gt;&lt;Details&gt;&lt;_pages&gt;880-887&lt;/_pages&gt;&lt;_tertiary_title&gt;International Conference on Machine Learning&lt;/_tertiary_title&gt;&lt;_created&gt;61660030&lt;/_created&gt;&lt;_modified&gt;61660030&lt;/_modified&gt;&lt;/Details&gt;&lt;Extra&gt;&lt;DBUID&gt;{8627EDC1-9990-473C-A704-20FB66DC9480}&lt;/DBUID&gt;&lt;/Extra&gt;&lt;/Item&gt;&lt;/References&gt;&lt;/Group&gt;&lt;/Citation&gt;_x000a_"/>
    <w:docVar w:name="NE.Ref{554C9174-5EFD-4A91-B5B0-568095475AE8}" w:val=" ADDIN NE.Ref.{554C9174-5EFD-4A91-B5B0-568095475AE8}&lt;Citation&gt;&lt;Group&gt;&lt;References&gt;&lt;Item&gt;&lt;ID&gt;491&lt;/ID&gt;&lt;UID&gt;{0B414C2B-FDEB-4151-BE3C-C74D433FB24F}&lt;/UID&gt;&lt;Title&gt;Efficient location-aware influence maximization&lt;/Title&gt;&lt;Template&gt;Conference Paper&lt;/Template&gt;&lt;Star&gt;0&lt;/Star&gt;&lt;Tag&gt;0&lt;/Tag&gt;&lt;Author&gt;Li, Guoliang; Chen, Shuo; Feng, Jianhua; Tan, Kian Lee; Li, Wen Syan&lt;/Author&gt;&lt;Year&gt;2014&lt;/Year&gt;&lt;Details&gt;&lt;_created&gt;61167900&lt;/_created&gt;&lt;_modified&gt;61180433&lt;/_modified&gt;&lt;_pages&gt;87--98&lt;/_pages&gt;&lt;_tertiary_title&gt;International Conference on Management of Data, {SIGMOD} 2014, Snowbird,_x000d__x000a_               UT, USA, June 22-27, 2014&lt;/_tertiary_title&gt;&lt;_url&gt;http://doi.acm.org/10.1145/2588555.2588561&lt;/_url&gt;&lt;/Details&gt;&lt;Extra&gt;&lt;DBUID&gt;{A00FE10D-B50A-4935-A7E2-F05206D22573}&lt;/DBUID&gt;&lt;/Extra&gt;&lt;/Item&gt;&lt;/References&gt;&lt;/Group&gt;&lt;/Citation&gt;_x000a_"/>
    <w:docVar w:name="NE.Ref{55AB5799-B1CC-409A-A68D-2A3AD026D879}" w:val=" ADDIN NE.Ref.{55AB5799-B1CC-409A-A68D-2A3AD026D879}&lt;Citation&gt;&lt;Group&gt;&lt;References&gt;&lt;Item&gt;&lt;ID&gt;534&lt;/ID&gt;&lt;UID&gt;{5FCF6EE7-6597-41FF-A423-465E8DD58CFD}&lt;/UID&gt;&lt;Title&gt;Collaborative filtering with temporal dynamics&lt;/Title&gt;&lt;Template&gt;Conference Paper&lt;/Template&gt;&lt;Star&gt;0&lt;/Star&gt;&lt;Tag&gt;0&lt;/Tag&gt;&lt;Author&gt;Koren, Yehuda&lt;/Author&gt;&lt;Year&gt;2009&lt;/Year&gt;&lt;Details&gt;&lt;_pages&gt;447-456&lt;/_pages&gt;&lt;_created&gt;61659931&lt;/_created&gt;&lt;_modified&gt;61659934&lt;/_modified&gt;&lt;/Details&gt;&lt;Extra&gt;&lt;DBUID&gt;{8627EDC1-9990-473C-A704-20FB66DC9480}&lt;/DBUID&gt;&lt;/Extra&gt;&lt;/Item&gt;&lt;/References&gt;&lt;/Group&gt;&lt;/Citation&gt;_x000a_"/>
    <w:docVar w:name="NE.Ref{5A179254-B1FA-4989-90FA-4AB9D8388027}" w:val=" ADDIN NE.Ref.{5A179254-B1FA-4989-90FA-4AB9D8388027}&lt;Citation&gt;&lt;Group&gt;&lt;References&gt;&lt;Item&gt;&lt;ID&gt;484&lt;/ID&gt;&lt;UID&gt;{8FFA9D90-786B-4C93-836B-E6628C6BEE36}&lt;/UID&gt;&lt;Title&gt;Personalized influence maximization on social networks&lt;/Title&gt;&lt;Template&gt;Conference Paper&lt;/Template&gt;&lt;Star&gt;0&lt;/Star&gt;&lt;Tag&gt;0&lt;/Tag&gt;&lt;Author&gt;Guo, Jing; Zhang, Peng; Zhou, Chuan; Cao, Yanan; Guo, Li&lt;/Author&gt;&lt;Year&gt;2013&lt;/Year&gt;&lt;Details&gt;&lt;_created&gt;61167884&lt;/_created&gt;&lt;_modified&gt;61180428&lt;/_modified&gt;&lt;_pages&gt;199--208&lt;/_pages&gt;&lt;_tertiary_title&gt;22nd {ACM} International Conference on Information and Knowledge Management,_x000d__x000a_               CIKM&amp;apos;13, San Francisco, CA, USA, October 27 - November 1, 2013&lt;/_tertiary_title&gt;&lt;_url&gt;http://doi.acm.org/10.1145/2505515.2505571&lt;/_url&gt;&lt;/Details&gt;&lt;Extra&gt;&lt;DBUID&gt;{A00FE10D-B50A-4935-A7E2-F05206D22573}&lt;/DBUID&gt;&lt;/Extra&gt;&lt;/Item&gt;&lt;/References&gt;&lt;/Group&gt;&lt;/Citation&gt;_x000a_"/>
    <w:docVar w:name="NE.Ref{5CED64F9-568F-4F44-B6DC-946242932B99}" w:val=" ADDIN NE.Ref.{5CED64F9-568F-4F44-B6DC-946242932B99}&lt;Citation&gt;&lt;Group&gt;&lt;References&gt;&lt;Item&gt;&lt;ID&gt;476&lt;/ID&gt;&lt;UID&gt;{8E50CA01-6E31-4E7B-920D-A797F93AD1DA}&lt;/UID&gt;&lt;Title&gt;How to win friends and influence people, truthfully: influence maximization mechanisms for social networks&lt;/Title&gt;&lt;Template&gt;Conference Paper&lt;/Template&gt;&lt;Star&gt;0&lt;/Star&gt;&lt;Tag&gt;0&lt;/Tag&gt;&lt;Author&gt;Singer, Yaron&lt;/Author&gt;&lt;Year&gt;2012&lt;/Year&gt;&lt;Details&gt;&lt;_accessed&gt;61180425&lt;/_accessed&gt;&lt;_created&gt;61167870&lt;/_created&gt;&lt;_modified&gt;61176837&lt;/_modified&gt;&lt;_pages&gt;733--742&lt;/_pages&gt;&lt;_tertiary_title&gt;Proceedings of the Fifth International Conference on Web Search and_x000d__x000a_               Web Data Mining, {WSDM} 2012, Seattle, WA, USA, February 8-12, 2012&lt;/_tertiary_title&gt;&lt;_url&gt;http://doi.acm.org/10.1145/2124295.2124381&lt;/_url&gt;&lt;/Details&gt;&lt;Extra&gt;&lt;DBUID&gt;{A00FE10D-B50A-4935-A7E2-F05206D22573}&lt;/DBUID&gt;&lt;/Extra&gt;&lt;/Item&gt;&lt;/References&gt;&lt;/Group&gt;&lt;/Citation&gt;_x000a_"/>
    <w:docVar w:name="NE.Ref{5E4E0733-A0B5-4FE0-AB05-6000284464B6}" w:val=" ADDIN NE.Ref.{5E4E0733-A0B5-4FE0-AB05-6000284464B6}&lt;Citation&gt;&lt;Group&gt;&lt;References&gt;&lt;Item&gt;&lt;ID&gt;562&lt;/ID&gt;&lt;UID&gt;{AB49B096-EA36-43F7-847F-61F720B19E62}&lt;/UID&gt;&lt;Title&gt;A sentiment-enhanced personalized location recommendation system&lt;/Title&gt;&lt;Template&gt;Conference Paper&lt;/Template&gt;&lt;Star&gt;0&lt;/Star&gt;&lt;Tag&gt;0&lt;/Tag&gt;&lt;Author&gt;Yang, Dingqi; Zhang, Daqing; Yu, Zhiyong; Wang, Zhu&lt;/Author&gt;&lt;Year&gt;2013&lt;/Year&gt;&lt;Details&gt;&lt;_pages&gt;119--128&lt;/_pages&gt;&lt;_tertiary_title&gt;24th {ACM} Conference on Hypertext and Social Media (part of ECRC),_x000d__x000a_               {HT} &amp;apos;13, Paris, France - May 02 - 04, 2013&lt;/_tertiary_title&gt;&lt;_url&gt;http://doi.acm.org/10.1145/2481492.2481505&lt;/_url&gt;&lt;_created&gt;61660264&lt;/_created&gt;&lt;_modified&gt;61660265&lt;/_modified&gt;&lt;/Details&gt;&lt;Extra&gt;&lt;DBUID&gt;{8627EDC1-9990-473C-A704-20FB66DC9480}&lt;/DBUID&gt;&lt;/Extra&gt;&lt;/Item&gt;&lt;/References&gt;&lt;/Group&gt;&lt;/Citation&gt;_x000a_"/>
    <w:docVar w:name="NE.Ref{601384E3-426F-437C-9B91-01BDB6F7FA1F}" w:val=" ADDIN NE.Ref.{601384E3-426F-437C-9B91-01BDB6F7FA1F}&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_accessed&gt;61176813&lt;/_accessed&gt;&lt;/Details&gt;&lt;Extra&gt;&lt;DBUID&gt;{A00FE10D-B50A-4935-A7E2-F05206D22573}&lt;/DBUID&gt;&lt;/Extra&gt;&lt;/Item&gt;&lt;/References&gt;&lt;/Group&gt;&lt;/Citation&gt;_x000a_"/>
    <w:docVar w:name="NE.Ref{605C48F5-DFA0-4C89-A0CE-39CA260F0B72}" w:val=" ADDIN NE.Ref.{605C48F5-DFA0-4C89-A0CE-39CA260F0B72}&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accessed&gt;61176814&lt;/_accessed&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Details&gt;&lt;Extra&gt;&lt;DBUID&gt;{A00FE10D-B50A-4935-A7E2-F05206D22573}&lt;/DBUID&gt;&lt;/Extra&gt;&lt;/Item&gt;&lt;/References&gt;&lt;/Group&gt;&lt;/Citation&gt;_x000a_"/>
    <w:docVar w:name="NE.Ref{61DC2BE1-8F06-4445-B581-1CC95F87441A}" w:val=" ADDIN NE.Ref.{61DC2BE1-8F06-4445-B581-1CC95F87441A}&lt;Citation SecondaryTemplates=&quot;0&quot;&gt;&lt;Group&gt;&lt;GroupUID&gt;{3B4FF66E-29AD-4A12-AF79-5186CCDF4B97}&lt;/GroupUID&gt;&lt;References&gt;&lt;Item&gt;&lt;ID&gt;6&lt;/ID&gt;&lt;UID&gt;{EB029A9B-C8F5-4656-9E72-135A6849F5F3}&lt;/UID&gt;&lt;Title&gt;Scalable influence maximization for prevalent viral marketing in large-scale social networks&lt;/Title&gt;&lt;Template&gt;Conference Proceedings&lt;/Template&gt;&lt;Star&gt;0&lt;/Star&gt;&lt;Tag&gt;0&lt;/Tag&gt;&lt;Author&gt;Chen, W; Wang, C; Wang, Y&lt;/Author&gt;&lt;Year&gt;2010&lt;/Year&gt;&lt;Details&gt;&lt;_accessed&gt;59060032&lt;/_accessed&gt;&lt;_created&gt;59060032&lt;/_created&gt;&lt;_label&gt;chen2010scalable&lt;/_label&gt;&lt;_modified&gt;59060032&lt;/_modified&gt;&lt;_pages&gt;1029-103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649D74B8-3801-43E1-974B-F631CA8BD1C3}" w:val=" ADDIN NE.Ref.{649D74B8-3801-43E1-974B-F631CA8BD1C3}&lt;Citation&gt;&lt;Group&gt;&lt;References&gt;&lt;Item&gt;&lt;ID&gt;499&lt;/ID&gt;&lt;UID&gt;{B5E56B21-4B8B-459C-AE1D-C313A2E13F6B}&lt;/UID&gt;&lt;Title&gt;基于话题的学术网络影响力最大化研究&lt;/Title&gt;&lt;Template&gt;Thesis&lt;/Template&gt;&lt;Star&gt;1&lt;/Star&gt;&lt;Tag&gt;0&lt;/Tag&gt;&lt;Author&gt;贺人贵&lt;/Author&gt;&lt;Year&gt;2012&lt;/Year&gt;&lt;Details&gt;&lt;_created&gt;61167918&lt;/_created&gt;&lt;_db_provider&gt;CNKI&lt;/_db_provider&gt;&lt;_keywords&gt;影响力最大化;话题模型;学术网络;影响力传播模型&lt;/_keywords&gt;&lt;_modified&gt;61176839&lt;/_modified&gt;&lt;_publisher&gt;华中科技大学&lt;/_publisher&gt;&lt;_tertiary_author&gt;李玉华&lt;/_tertiary_author&gt;&lt;_type_work&gt;硕士&lt;/_type_work&gt;&lt;_translated_author&gt;He, Rengui&lt;/_translated_author&gt;&lt;/Details&gt;&lt;Extra&gt;&lt;DBUID&gt;{A00FE10D-B50A-4935-A7E2-F05206D22573}&lt;/DBUID&gt;&lt;/Extra&gt;&lt;/Item&gt;&lt;/References&gt;&lt;/Group&gt;&lt;/Citation&gt;_x000a_"/>
    <w:docVar w:name="NE.Ref{68459A12-4629-437D-B3BF-87B232E38783}" w:val=" ADDIN NE.Ref.{68459A12-4629-437D-B3BF-87B232E3878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685CE2AC-A61C-4CF7-8EBB-6720584D46ED}" w:val=" ADDIN NE.Ref.{685CE2AC-A61C-4CF7-8EBB-6720584D46ED}&lt;Citation SecondaryTemplates=&quot;0&quot;&gt;&lt;Group&gt;&lt;GroupUID&gt;{D376AD61-6330-4246-BB39-EDA541B68064}&lt;/GroupUID&gt;&lt;References&gt;&lt;Item&gt;&lt;ID&gt;10&lt;/ID&gt;&lt;UID&gt;{F3C9CBB8-82BA-4F0D-8654-BB80F2F08383}&lt;/UID&gt;&lt;Title&gt;TwitterRank: finding topic-sensitive influential twitterers&lt;/Title&gt;&lt;Template&gt;Conference Proceedings&lt;/Template&gt;&lt;Star&gt;0&lt;/Star&gt;&lt;Tag&gt;0&lt;/Tag&gt;&lt;Author&gt;Weng, Jianshu; Lim, Ee-Peng; Jiang, Jing; He, Qi&lt;/Author&gt;&lt;Year&gt;2010&lt;/Year&gt;&lt;Details&gt;&lt;_accessed&gt;59060060&lt;/_accessed&gt;&lt;_created&gt;59060060&lt;/_created&gt;&lt;_label&gt;DBLP:conf/wsdm/WengLJH10&lt;/_label&gt;&lt;_modified&gt;59060060&lt;/_modified&gt;&lt;_pages&gt;261-270&lt;/_pages&gt;&lt;_secondary_title&gt;WSDM&lt;/_secondary_title&gt;&lt;/Details&gt;&lt;Extra&gt;&lt;DBUID&gt;{A71C26EE-A190-4B2E-A885-F3296C754ECA}&lt;/DBUID&gt;&lt;/Extra&gt;&lt;/Item&gt;&lt;/References&gt;&lt;/Group&gt;&lt;/Citation&gt;_x000a_"/>
    <w:docVar w:name="NE.Ref{69D15C8A-D0B1-4DE1-A3F7-00715D85F7BD}" w:val=" ADDIN NE.Ref.{69D15C8A-D0B1-4DE1-A3F7-00715D85F7BD}&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9E05CE8-EBF5-45CB-8177-62869A020C6F}" w:val=" ADDIN NE.Ref.{69E05CE8-EBF5-45CB-8177-62869A020C6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6C739364-1352-4A6D-A445-1F550466D067}" w:val=" ADDIN NE.Ref.{6C739364-1352-4A6D-A445-1F550466D067}&lt;Citation&gt;&lt;Group&gt;&lt;References&gt;&lt;Item&gt;&lt;ID&gt;536&lt;/ID&gt;&lt;UID&gt;{9E1DEADE-20B3-40FA-AF18-D688CBD4FC72}&lt;/UID&gt;&lt;Title&gt;Fused matrix factorization with geographical and social influence in location-based social networks&lt;/Title&gt;&lt;Template&gt;Conference Paper&lt;/Template&gt;&lt;Star&gt;0&lt;/Star&gt;&lt;Tag&gt;5&lt;/Tag&gt;&lt;Author&gt;Cheng, C; Yang, H; King, I; Lyu, M R&lt;/Author&gt;&lt;Year&gt;2012&lt;/Year&gt;&lt;Details&gt;&lt;_tertiary_title&gt;AAAI Conference on Artificial Intelligence&lt;/_tertiary_title&gt;&lt;_created&gt;61659956&lt;/_created&gt;&lt;_modified&gt;61659963&lt;/_modified&gt;&lt;/Details&gt;&lt;Extra&gt;&lt;DBUID&gt;{8627EDC1-9990-473C-A704-20FB66DC9480}&lt;/DBUID&gt;&lt;/Extra&gt;&lt;/Item&gt;&lt;/References&gt;&lt;/Group&gt;&lt;/Citation&gt;_x000a_"/>
    <w:docVar w:name="NE.Ref{6DC95350-8578-4F5D-BFB4-4C7DF5C60FAD}" w:val=" ADDIN NE.Ref.{6DC95350-8578-4F5D-BFB4-4C7DF5C60FAD}&lt;Citation&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accessed&gt;61176838&lt;/_accessed&gt;&lt;_created&gt;61167867&lt;/_created&gt;&lt;_issue&gt;1&lt;/_issue&gt;&lt;_journal&gt;{IEEE} Intelligent Informatics Bulletin&lt;/_journal&gt;&lt;_modified&gt;61176829&lt;/_modified&gt;&lt;_pages&gt;8--16&lt;/_pages&gt;&lt;_url&gt;http://www.comp.hkbu.edu.hk/~iib/2011/Dec/article1/iib_vol12no1_article1.pdf&lt;/_url&gt;&lt;_volume&gt;12&lt;/_volume&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34&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6DEEC57D-54A2-49F5-85A3-FFFF69B27F63}" w:val=" ADDIN NE.Ref.{6DEEC57D-54A2-49F5-85A3-FFFF69B27F63}&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pages&gt;1007--1012&lt;/_pages&gt;&lt;_publisher&gt;ACM&lt;/_publisher&gt;&lt;_tertiary_title&gt;Proceedings of the 20th ACM international conference on Information and knowledge management&lt;/_tertiary_title&gt;&lt;_created&gt;61176824&lt;/_created&gt;&lt;_modified&gt;61176824&lt;/_modified&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_x000d__x000a_               Linear Threshold Model Technical Report&lt;/Title&gt;&lt;Template&gt;Journal Article&lt;/Template&gt;&lt;Star&gt;0&lt;/Star&gt;&lt;Tag&gt;0&lt;/Tag&gt;&lt;Author&gt;He, Xinran; Song, Guojie; Chen, Wei; Jiang, Qingye&lt;/Author&gt;&lt;Year&gt;2011&lt;/Year&gt;&lt;Details&gt;&lt;_created&gt;61167865&lt;/_created&gt;&lt;_journal&gt;CoRR&lt;/_journal&gt;&lt;_modified&gt;61167865&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_x000d__x000a_               Emerge and Propagate&lt;/Title&gt;&lt;Template&gt;Conference Paper&lt;/Template&gt;&lt;Star&gt;0&lt;/Star&gt;&lt;Tag&gt;0&lt;/Tag&gt;&lt;Author&gt;Chen, Wei; Collins, Alex; Cummings, Rachel; Ke, Te; Liu, Zhenming; N, David Rinc O; Sun, Xiaorui; Wang, Yajun; Wei, Wei; Yuan, Yifei&lt;/Author&gt;&lt;Year&gt;2011&lt;/Year&gt;&lt;Details&gt;&lt;_created&gt;61167864&lt;/_created&gt;&lt;_modified&gt;61176823&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6EE37C1B-4419-441A-A12C-4B10DD37BB05}" w:val=" ADDIN NE.Ref.{6EE37C1B-4419-441A-A12C-4B10DD37BB05}&lt;Citation SecondaryTemplates=&quot;0&quot;&gt;&lt;Group&gt;&lt;GroupUID&gt;{4645EB6D-8651-40F4-8292-473CA2382A1D}&lt;/GroupUID&gt;&lt;References&gt;&lt;Item&gt;&lt;ID&gt;4&lt;/ID&gt;&lt;UID&gt;{93788727-6D1F-4528-BAF6-9E9D7C1FECF7}&lt;/UID&gt;&lt;Title&gt;Scalable influence maximization in social networks under the linear threshold model&lt;/Title&gt;&lt;Template&gt;Conference Proceedings&lt;/Template&gt;&lt;Star&gt;0&lt;/Star&gt;&lt;Tag&gt;0&lt;/Tag&gt;&lt;Author&gt;Chen, W; Yuan, Y; Zhang, L&lt;/Author&gt;&lt;Year&gt;2010&lt;/Year&gt;&lt;Details&gt;&lt;_accessed&gt;59060023&lt;/_accessed&gt;&lt;_created&gt;59060023&lt;/_created&gt;&lt;_label&gt;chen2010scalable&lt;/_label&gt;&lt;_modified&gt;59060023&lt;/_modified&gt;&lt;_pages&gt;88-97&lt;/_pages&gt;&lt;_secondary_title&gt;2010 IEEE 10th International Conference on Data Mining (ICDM)&lt;/_secondary_title&gt;&lt;_subsidiary_author&gt;IEEE&lt;/_subsidiary_author&gt;&lt;/Details&gt;&lt;Extra&gt;&lt;DBUID&gt;{A71C26EE-A190-4B2E-A885-F3296C754ECA}&lt;/DBUID&gt;&lt;/Extra&gt;&lt;/Item&gt;&lt;/References&gt;&lt;/Group&gt;&lt;/Citation&gt;_x000a_"/>
    <w:docVar w:name="NE.Ref{6F416023-30B0-4165-A9E8-8BB84DB0665E}" w:val=" ADDIN NE.Ref.{6F416023-30B0-4165-A9E8-8BB84DB0665E}&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FB4DEBE-CD1C-4DB3-9C69-BDAD10385C40}" w:val=" ADDIN NE.Ref.{6FB4DEBE-CD1C-4DB3-9C69-BDAD10385C40}&lt;Citation SecondaryTemplates=&quot;0&quot;&gt;&lt;Group&gt;&lt;GroupUID&gt;{4614E4DA-ED0B-4D57-86EB-7C8DD9C7F0B2}&lt;/GroupUID&gt;&lt;References&gt;&lt;Item&gt;&lt;ID&gt;32&lt;/ID&gt;&lt;UID&gt;{89F4B4CB-369E-4165-BA99-851A35CD6C4F}&lt;/UID&gt;&lt;Title&gt;Influence maximization in social networks when negative opinions may emerge and propagate&lt;/Title&gt;&lt;Template&gt;Conference Proceedings&lt;/Template&gt;&lt;Star&gt;0&lt;/Star&gt;&lt;Tag&gt;0&lt;/Tag&gt;&lt;Author&gt;Chen, W; Collins, A; Cummings, R; Ke, T; Liu, Z; Rincon, D; Sun, X; Wang, Y; Wei, W; Yuan, Y&lt;/Author&gt;&lt;Year&gt;2011&lt;/Year&gt;&lt;Details&gt;&lt;_label&gt;chen2011influence&lt;/_label&gt;&lt;_created&gt;59068491&lt;/_created&gt;&lt;_modified&gt;59068491&lt;/_modified&gt;&lt;_accessed&gt;59068491&lt;/_accessed&gt;&lt;_secondary_title&gt;Proceedings of the 11th SIAM International Conference on Data Mining (SDM’2011)&lt;/_secondary_title&gt;&lt;/Details&gt;&lt;Extra&gt;&lt;DBUID&gt;{A71C26EE-A190-4B2E-A885-F3296C754ECA}&lt;/DBUID&gt;&lt;/Extra&gt;&lt;/Item&gt;&lt;/References&gt;&lt;/Group&gt;&lt;Group&gt;&lt;GroupUID&gt;{3039EF28-F46D-47DA-8731-2A7BDA1D3A5D}&lt;/GroupUID&gt;&lt;References&gt;&lt;Item&gt;&lt;ID&gt;31&lt;/ID&gt;&lt;UID&gt;{55EA9970-287A-4DAD-B8F3-1CF3D659005E}&lt;/UID&gt;&lt;Title&gt;CASINO: Towards conformity-aware social influence analysis in online social networks&lt;/Title&gt;&lt;Template&gt;Conference Proceedings&lt;/Template&gt;&lt;Star&gt;0&lt;/Star&gt;&lt;Tag&gt;0&lt;/Tag&gt;&lt;Author&gt;Li, H; Bhowmick, S S; Sun, A&lt;/Author&gt;&lt;Year&gt;2011&lt;/Year&gt;&lt;Details&gt;&lt;_label&gt;li2011casino&lt;/_label&gt;&lt;_pages&gt;1007-1012&lt;/_pages&gt;&lt;_subsidiary_author&gt;ACM&lt;/_subsidiary_author&gt;&lt;_created&gt;59068411&lt;/_created&gt;&lt;_modified&gt;59068411&lt;/_modified&gt;&lt;_accessed&gt;59068411&lt;/_accessed&gt;&lt;_secondary_title&gt;Proceedings of the 20th ACM international conference on Information and knowledge management&lt;/_secondary_title&gt;&lt;/Details&gt;&lt;Extra&gt;&lt;DBUID&gt;{A71C26EE-A190-4B2E-A885-F3296C754ECA}&lt;/DBUID&gt;&lt;/Extra&gt;&lt;/Item&gt;&lt;/References&gt;&lt;/Group&gt;&lt;Group&gt;&lt;GroupUID&gt;{33C99D6B-7441-4A31-BEDD-C44DB84558F5}&lt;/GroupUID&gt;&lt;References&gt;&lt;Item&gt;&lt;ID&gt;33&lt;/ID&gt;&lt;UID&gt;{60340DE3-FD5D-49CA-B19A-164322D05449}&lt;/UID&gt;&lt;Title&gt;Influence Blocking Maximization in Social Networks under the Competitive Linear Threshold Model Technical Report&lt;/Title&gt;&lt;Template&gt;Journal Article&lt;/Template&gt;&lt;Star&gt;0&lt;/Star&gt;&lt;Tag&gt;0&lt;/Tag&gt;&lt;Author&gt;He, X; Song, G; Chen, W; Jiang, Q&lt;/Author&gt;&lt;Year&gt;2011&lt;/Year&gt;&lt;Details&gt;&lt;_journal&gt;Arxiv preprint arXiv&lt;/_journal&gt;&lt;_label&gt;he2011influence&lt;/_label&gt;&lt;_created&gt;59068497&lt;/_created&gt;&lt;_modified&gt;59068497&lt;/_modified&gt;&lt;_accessed&gt;59068497&lt;/_accessed&gt;&lt;/Details&gt;&lt;Extra&gt;&lt;DBUID&gt;{A71C26EE-A190-4B2E-A885-F3296C754ECA}&lt;/DBUID&gt;&lt;/Extra&gt;&lt;/Item&gt;&lt;/References&gt;&lt;/Group&gt;&lt;Group&gt;&lt;GroupUID&gt;{96E72811-83B0-495E-A0DF-23D81B02AF71}&lt;/GroupUID&gt;&lt;References&gt;&lt;Item&gt;&lt;ID&gt;38&lt;/ID&gt;&lt;UID&gt;{4207FE63-45D1-4FA5-9E35-6AABB06870E9}&lt;/UID&gt;&lt;Title&gt;Limiting the spread of misinformation in social networks&lt;/Title&gt;&lt;Template&gt;Conference Proceedings&lt;/Template&gt;&lt;Star&gt;0&lt;/Star&gt;&lt;Tag&gt;0&lt;/Tag&gt;&lt;Author&gt;Budak, C; Agrawal, D; El Abbadi, A&lt;/Author&gt;&lt;Year&gt;2011&lt;/Year&gt;&lt;Details&gt;&lt;_label&gt;budak2011limiting&lt;/_label&gt;&lt;_pages&gt;665-674&lt;/_pages&gt;&lt;_subsidiary_author&gt;ACM&lt;/_subsidiary_author&gt;&lt;_created&gt;59068515&lt;/_created&gt;&lt;_modified&gt;59068515&lt;/_modified&gt;&lt;_accessed&gt;59068515&lt;/_accessed&gt;&lt;_secondary_title&gt;Proceedings of the 20th international conference on World wide web&lt;/_secondary_title&gt;&lt;/Details&gt;&lt;Extra&gt;&lt;DBUID&gt;{A71C26EE-A190-4B2E-A885-F3296C754ECA}&lt;/DBUID&gt;&lt;/Extra&gt;&lt;/Item&gt;&lt;/References&gt;&lt;/Group&gt;&lt;/Citation&gt;_x000a_"/>
    <w:docVar w:name="NE.Ref{716966DB-18CB-43AF-9CA1-438E6C462CB5}" w:val=" ADDIN NE.Ref.{716966DB-18CB-43AF-9CA1-438E6C462CB5}&lt;Citation&gt;&lt;Group&gt;&lt;References&gt;&lt;Item&gt;&lt;ID&gt;549&lt;/ID&gt;&lt;UID&gt;{213D93E9-6FC9-4BCD-8EA4-ABDF29C52BBE}&lt;/UID&gt;&lt;Title&gt;Probabilistic matrix factorization&lt;/Title&gt;&lt;Template&gt;Conference Paper&lt;/Template&gt;&lt;Star&gt;0&lt;/Star&gt;&lt;Tag&gt;0&lt;/Tag&gt;&lt;Author&gt;Salakhutdinov, R; Mnih, A&lt;/Author&gt;&lt;Year&gt;2007&lt;/Year&gt;&lt;Details&gt;&lt;_pages&gt;880-887&lt;/_pages&gt;&lt;_tertiary_title&gt;International Conference on Machine Learning&lt;/_tertiary_title&gt;&lt;_created&gt;61660030&lt;/_created&gt;&lt;_modified&gt;61660030&lt;/_modified&gt;&lt;/Details&gt;&lt;Extra&gt;&lt;DBUID&gt;{8627EDC1-9990-473C-A704-20FB66DC9480}&lt;/DBUID&gt;&lt;/Extra&gt;&lt;/Item&gt;&lt;/References&gt;&lt;/Group&gt;&lt;/Citation&gt;_x000a_"/>
    <w:docVar w:name="NE.Ref{723FD6C8-8464-45E5-91AF-F72058158199}" w:val=" ADDIN NE.Ref.{723FD6C8-8464-45E5-91AF-F72058158199}&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7794D5A3-5159-4632-9A44-2F0FB8266DB7}" w:val=" ADDIN NE.Ref.{7794D5A3-5159-4632-9A44-2F0FB8266DB7}&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accessed&gt;61176810&lt;/_accessed&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Details&gt;&lt;Extra&gt;&lt;DBUID&gt;{A00FE10D-B50A-4935-A7E2-F05206D22573}&lt;/DBUID&gt;&lt;/Extra&gt;&lt;/Item&gt;&lt;/References&gt;&lt;/Group&gt;&lt;/Citation&gt;_x000a_"/>
    <w:docVar w:name="NE.Ref{7BD65AEC-E69C-426D-BCE6-2672715DDE25}" w:val=" ADDIN NE.Ref.{7BD65AEC-E69C-426D-BCE6-2672715DDE25}&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_accessed&gt;61176810&lt;/_accessed&gt;&lt;/Details&gt;&lt;Extra&gt;&lt;DBUID&gt;{A00FE10D-B50A-4935-A7E2-F05206D22573}&lt;/DBUID&gt;&lt;/Extra&gt;&lt;/Item&gt;&lt;/References&gt;&lt;/Group&gt;&lt;/Citation&gt;_x000a_"/>
    <w:docVar w:name="NE.Ref{7C23559D-F667-4189-B1B2-47D3D94BF2AB}" w:val=" ADDIN NE.Ref.{7C23559D-F667-4189-B1B2-47D3D94BF2AB}&lt;Citation&gt;&lt;Group&gt;&lt;References&gt;&lt;Item&gt;&lt;ID&gt;559&lt;/ID&gt;&lt;UID&gt;{D0C85F09-8384-4EF1-98F7-92E3B6C0E564}&lt;/UID&gt;&lt;Title&gt;Content-Aware Point of Interest Recommendation on Location-Based Social_x000d__x000a_               Networks&lt;/Title&gt;&lt;Template&gt;Conference Paper&lt;/Template&gt;&lt;Star&gt;0&lt;/Star&gt;&lt;Tag&gt;0&lt;/Tag&gt;&lt;Author&gt;Gao, Huiji; Tang, Jiliang; Hu, Xia; Liu, Huan&lt;/Author&gt;&lt;Year&gt;2015&lt;/Year&gt;&lt;Details&gt;&lt;_pages&gt;1721--1727&lt;/_pages&gt;&lt;_tertiary_title&gt;Proceedings of the Twenty-Ninth {AAAI} Conference on Artificial Intelligence,_x000d__x000a_               January 25-30, 2015, Austin, Texas, {USA.}&lt;/_tertiary_title&gt;&lt;_url&gt;http://www.aaai.org/ocs/index.php/AAAI/AAAI15/paper/view/9560&lt;/_url&gt;&lt;_created&gt;61660262&lt;/_created&gt;&lt;_modified&gt;61660262&lt;/_modified&gt;&lt;/Details&gt;&lt;Extra&gt;&lt;DBUID&gt;{8627EDC1-9990-473C-A704-20FB66DC9480}&lt;/DBUID&gt;&lt;/Extra&gt;&lt;/Item&gt;&lt;/References&gt;&lt;/Group&gt;&lt;Group&gt;&lt;References&gt;&lt;Item&gt;&lt;ID&gt;560&lt;/ID&gt;&lt;UID&gt;{4C5A9B9D-ECC8-4C83-8243-1C8DC9740B69}&lt;/UID&gt;&lt;Title&gt;Social Topic Modeling for Point-of-Interest Recommendation in Location-Based_x000d__x000a_               Social Networks&lt;/Title&gt;&lt;Template&gt;Conference Paper&lt;/Template&gt;&lt;Star&gt;0&lt;/Star&gt;&lt;Tag&gt;0&lt;/Tag&gt;&lt;Author&gt;Hu, Bo; Ester, Martin&lt;/Author&gt;&lt;Year&gt;2014&lt;/Year&gt;&lt;Details&gt;&lt;_pages&gt;845--850&lt;/_pages&gt;&lt;_tertiary_title&gt;2014 {IEEE} International Conference on Data Mining, {ICDM} 2014,_x000d__x000a_               Shenzhen, China, December 14-17, 2014&lt;/_tertiary_title&gt;&lt;_url&gt;http://dx.doi.org/10.1109/ICDM.2014.124&lt;/_url&gt;&lt;_created&gt;61660262&lt;/_created&gt;&lt;_modified&gt;61660262&lt;/_modified&gt;&lt;/Details&gt;&lt;Extra&gt;&lt;DBUID&gt;{8627EDC1-9990-473C-A704-20FB66DC9480}&lt;/DBUID&gt;&lt;/Extra&gt;&lt;/Item&gt;&lt;/References&gt;&lt;/Group&gt;&lt;Group&gt;&lt;References&gt;&lt;Item&gt;&lt;ID&gt;561&lt;/ID&gt;&lt;UID&gt;{588D4473-21D1-4FC3-A010-4D2ABD43802D}&lt;/UID&gt;&lt;Title&gt;Content-Aware Collaborative Filtering for Location Recommendation_x000d__x000a_               Based on Human Mobility Data&lt;/Title&gt;&lt;Template&gt;Conference Paper&lt;/Template&gt;&lt;Star&gt;0&lt;/Star&gt;&lt;Tag&gt;0&lt;/Tag&gt;&lt;Author&gt;Lian, Defu; Ge, Yong; Zhang, Fuzheng; Yuan, Nicholas Jing; Xie, Xing; Zhou, Tao; Rui, Yong&lt;/Author&gt;&lt;Year&gt;2015&lt;/Year&gt;&lt;Details&gt;&lt;_pages&gt;261--270&lt;/_pages&gt;&lt;_tertiary_title&gt;2015 {IEEE} International Conference on Data Mining, {ICDM} 2015,_x000d__x000a_               Atlantic City, NJ, USA, November 14-17, 2015&lt;/_tertiary_title&gt;&lt;_url&gt;http://dx.doi.org/10.1109/ICDM.2015.69&lt;/_url&gt;&lt;_created&gt;61660263&lt;/_created&gt;&lt;_modified&gt;61660263&lt;/_modified&gt;&lt;/Details&gt;&lt;Extra&gt;&lt;DBUID&gt;{8627EDC1-9990-473C-A704-20FB66DC9480}&lt;/DBUID&gt;&lt;/Extra&gt;&lt;/Item&gt;&lt;/References&gt;&lt;/Group&gt;&lt;Group&gt;&lt;References&gt;&lt;Item&gt;&lt;ID&gt;562&lt;/ID&gt;&lt;UID&gt;{AB49B096-EA36-43F7-847F-61F720B19E62}&lt;/UID&gt;&lt;Title&gt;A sentiment-enhanced personalized location recommendation system&lt;/Title&gt;&lt;Template&gt;Conference Paper&lt;/Template&gt;&lt;Star&gt;0&lt;/Star&gt;&lt;Tag&gt;0&lt;/Tag&gt;&lt;Author&gt;Yang, Dingqi; Zhang, Daqing; Yu, Zhiyong; Wang, Zhu&lt;/Author&gt;&lt;Year&gt;2013&lt;/Year&gt;&lt;Details&gt;&lt;_pages&gt;119--128&lt;/_pages&gt;&lt;_tertiary_title&gt;24th {ACM} Conference on Hypertext and Social Media (part of ECRC),_x000d__x000a_               {HT} &amp;apos;13, Paris, France - May 02 - 04, 2013&lt;/_tertiary_title&gt;&lt;_url&gt;http://doi.acm.org/10.1145/2481492.2481505&lt;/_url&gt;&lt;_created&gt;61660264&lt;/_created&gt;&lt;_modified&gt;61660265&lt;/_modified&gt;&lt;/Details&gt;&lt;Extra&gt;&lt;DBUID&gt;{8627EDC1-9990-473C-A704-20FB66DC9480}&lt;/DBUID&gt;&lt;/Extra&gt;&lt;/Item&gt;&lt;/References&gt;&lt;/Group&gt;&lt;Group&gt;&lt;References&gt;&lt;Item&gt;&lt;ID&gt;563&lt;/ID&gt;&lt;UID&gt;{7C122730-8DE4-4B9D-A0D8-061D1ADA0105}&lt;/UID&gt;&lt;Title&gt;{LCARS:} {A} Spatial Item Recommender System&lt;/Title&gt;&lt;Template&gt;Journal Article&lt;/Template&gt;&lt;Star&gt;0&lt;/Star&gt;&lt;Tag&gt;0&lt;/Tag&gt;&lt;Author&gt;Yin, Hongzhi; Cui, Bin; Sun, Yizhou; Hu, Zhiting; Chen, Ling&lt;/Author&gt;&lt;Year&gt;2014&lt;/Year&gt;&lt;Details&gt;&lt;_doi&gt;10.1145/2629461&lt;/_doi&gt;&lt;_issue&gt;3&lt;/_issue&gt;&lt;_journal&gt;{ACM} Trans. Inf. Syst.&lt;/_journal&gt;&lt;_pages&gt;11:1--11:37&lt;/_pages&gt;&lt;_url&gt;http://doi.acm.org/10.1145/2629461&lt;/_url&gt;&lt;_volume&gt;32&lt;/_volume&gt;&lt;_created&gt;61660266&lt;/_created&gt;&lt;_modified&gt;61660266&lt;/_modified&gt;&lt;/Details&gt;&lt;Extra&gt;&lt;DBUID&gt;{8627EDC1-9990-473C-A704-20FB66DC9480}&lt;/DBUID&gt;&lt;/Extra&gt;&lt;/Item&gt;&lt;/References&gt;&lt;/Group&gt;&lt;/Citation&gt;_x000a_"/>
    <w:docVar w:name="NE.Ref{7E64C258-D6B3-447F-931B-6CA4B146E5F9}" w:val=" ADDIN NE.Ref.{7E64C258-D6B3-447F-931B-6CA4B146E5F9}&lt;Citation&gt;&lt;Group&gt;&lt;References&gt;&lt;Item&gt;&lt;ID&gt;483&lt;/ID&gt;&lt;UID&gt;{990B2977-6D2D-419E-814A-5E401D79863C}&lt;/UID&gt;&lt;Title&gt;Preference-Based Top-K Influential Nodes Mining in Social Networks&lt;/Title&gt;&lt;Template&gt;Conference Paper&lt;/Template&gt;&lt;Star&gt;0&lt;/Star&gt;&lt;Tag&gt;0&lt;/Tag&gt;&lt;Author&gt;Zhang, Yunlong; Zhou, Jingyu; Cheng, Jia&lt;/Author&gt;&lt;Year&gt;2011&lt;/Year&gt;&lt;Details&gt;&lt;_created&gt;61167884&lt;/_created&gt;&lt;_modified&gt;61179733&lt;/_modified&gt;&lt;_pages&gt;1512--1518&lt;/_pages&gt;&lt;_tertiary_title&gt;{IEEE} 10th International Conference on Trust, Security and Privacy_x000d__x000a_               in Computing and Communications, TrustCom 2011, Changsha, China, 16-18_x000d__x000a_               November, 2011&lt;/_tertiary_title&gt;&lt;_url&gt;http://doi.ieeecomputersociety.org/10.1109/TrustCom.2011.209&lt;/_url&gt;&lt;/Details&gt;&lt;Extra&gt;&lt;DBUID&gt;{A00FE10D-B50A-4935-A7E2-F05206D22573}&lt;/DBUID&gt;&lt;/Extra&gt;&lt;/Item&gt;&lt;/References&gt;&lt;/Group&gt;&lt;/Citation&gt;_x000a_"/>
    <w:docVar w:name="NE.Ref{7FCCBC69-D5FB-446F-A70B-23DE97A920FE}" w:val=" ADDIN NE.Ref.{7FCCBC69-D5FB-446F-A70B-23DE97A920FE}&lt;Citation&gt;&lt;Group&gt;&lt;References&gt;&lt;Item&gt;&lt;ID&gt;550&lt;/ID&gt;&lt;UID&gt;{C0E3F89D-0987-44AA-8C9D-8DB13C2B7F9E}&lt;/UID&gt;&lt;Title&gt;Friendship and mobility:user movement in location-based social networks&lt;/Title&gt;&lt;Template&gt;Conference Paper&lt;/Template&gt;&lt;Star&gt;0&lt;/Star&gt;&lt;Tag&gt;0&lt;/Tag&gt;&lt;Author&gt;Cho, Eunjoon; Myers, Seth A; Leskovec, Jure&lt;/Author&gt;&lt;Year&gt;2011&lt;/Year&gt;&lt;Details&gt;&lt;_pages&gt;1082-1090&lt;/_pages&gt;&lt;_tertiary_title&gt;ACM SIGKDD International Conference on Knowledge Discovery and Data Mining, San Diego, Ca, Usa, August&lt;/_tertiary_title&gt;&lt;_created&gt;61660046&lt;/_created&gt;&lt;_modified&gt;61660046&lt;/_modified&gt;&lt;/Details&gt;&lt;Extra&gt;&lt;DBUID&gt;{8627EDC1-9990-473C-A704-20FB66DC9480}&lt;/DBUID&gt;&lt;/Extra&gt;&lt;/Item&gt;&lt;/References&gt;&lt;/Group&gt;&lt;Group&gt;&lt;References&gt;&lt;Item&gt;&lt;ID&gt;551&lt;/ID&gt;&lt;UID&gt;{DA27273F-0BBB-4F49-A1A7-39B77D9683D7}&lt;/UID&gt;&lt;Title&gt;Exploring temporal effects for location recommendation on location-based social networks&lt;/Title&gt;&lt;Template&gt;Conference Paper&lt;/Template&gt;&lt;Star&gt;0&lt;/Star&gt;&lt;Tag&gt;0&lt;/Tag&gt;&lt;Author&gt;Gao, Huiji; Tang, Jiliang; Hu, Xia; Liu, Huan&lt;/Author&gt;&lt;Year&gt;2013&lt;/Year&gt;&lt;Details&gt;&lt;_pages&gt;93-100&lt;/_pages&gt;&lt;_tertiary_title&gt;ACM Conference on Recommender Systems&lt;/_tertiary_title&gt;&lt;_created&gt;61660047&lt;/_created&gt;&lt;_modified&gt;61660047&lt;/_modified&gt;&lt;/Details&gt;&lt;Extra&gt;&lt;DBUID&gt;{8627EDC1-9990-473C-A704-20FB66DC9480}&lt;/DBUID&gt;&lt;/Extra&gt;&lt;/Item&gt;&lt;/References&gt;&lt;/Group&gt;&lt;Group&gt;&lt;References&gt;&lt;Item&gt;&lt;ID&gt;554&lt;/ID&gt;&lt;UID&gt;{53E82307-E2DB-4742-AA6A-3DAD68008DD5}&lt;/UID&gt;&lt;Title&gt;Unified Point-of-Interest Recommendation with Temporal Interval Assessment&lt;/Title&gt;&lt;Template&gt;Conference Paper&lt;/Template&gt;&lt;Star&gt;0&lt;/Star&gt;&lt;Tag&gt;0&lt;/Tag&gt;&lt;Author&gt;Liu, Yanchi; Liu, Chuanren; Liu, Bin; Qu, Meng; Xiong, Hui&lt;/Author&gt;&lt;Year&gt;2016&lt;/Year&gt;&lt;Details&gt;&lt;_pages&gt;1015-1024&lt;/_pages&gt;&lt;_tertiary_title&gt;The  ACM SIGKDD International Conference&lt;/_tertiary_title&gt;&lt;_created&gt;61660049&lt;/_created&gt;&lt;_modified&gt;61660049&lt;/_modified&gt;&lt;/Details&gt;&lt;Extra&gt;&lt;DBUID&gt;{8627EDC1-9990-473C-A704-20FB66DC9480}&lt;/DBUID&gt;&lt;/Extra&gt;&lt;/Item&gt;&lt;/References&gt;&lt;/Group&gt;&lt;Group&gt;&lt;References&gt;&lt;Item&gt;&lt;ID&gt;540&lt;/ID&gt;&lt;UID&gt;{A631BF3A-307B-4945-91A1-9847E8DF89E5}&lt;/UID&gt;&lt;Title&gt;Time-aware point-of-interest recommendation&lt;/Title&gt;&lt;Template&gt;Conference Paper&lt;/Template&gt;&lt;Star&gt;0&lt;/Star&gt;&lt;Tag&gt;5&lt;/Tag&gt;&lt;Author&gt;Yuan, Quan; Cong, Gao; Ma, Zongyang; Sun, Aixin; Thalmann, Nadia Magnenat&lt;/Author&gt;&lt;Year&gt;2013&lt;/Year&gt;&lt;Details&gt;&lt;_pages&gt;363-372&lt;/_pages&gt;&lt;_tertiary_title&gt;International ACM SIGIR Conference on Research and Development in Information Retrieval&lt;/_tertiary_title&gt;&lt;_created&gt;61659959&lt;/_created&gt;&lt;_modified&gt;61659963&lt;/_modified&gt;&lt;/Details&gt;&lt;Extra&gt;&lt;DBUID&gt;{8627EDC1-9990-473C-A704-20FB66DC9480}&lt;/DBUID&gt;&lt;/Extra&gt;&lt;/Item&gt;&lt;/References&gt;&lt;/Group&gt;&lt;Group&gt;&lt;References&gt;&lt;Item&gt;&lt;ID&gt;553&lt;/ID&gt;&lt;UID&gt;{1F1DF123-DC31-4B15-869B-FDBBB8144584}&lt;/UID&gt;&lt;Title&gt;TICRec: A Probabilistic Framework to Utilize Temporal Influence Correlations for Time-aware Location Recommendations&lt;/Title&gt;&lt;Template&gt;Journal Article&lt;/Template&gt;&lt;Star&gt;0&lt;/Star&gt;&lt;Tag&gt;0&lt;/Tag&gt;&lt;Author&gt;Zhang, Jia Dong; Chow, Chi Yin&lt;/Author&gt;&lt;Year&gt;2015&lt;/Year&gt;&lt;Details&gt;&lt;_issue&gt;1&lt;/_issue&gt;&lt;_journal&gt;IEEE Transactions on Services Computing&lt;/_journal&gt;&lt;_pages&gt;1-1&lt;/_pages&gt;&lt;_created&gt;61660048&lt;/_created&gt;&lt;_modified&gt;61660051&lt;/_modified&gt;&lt;/Details&gt;&lt;Extra&gt;&lt;DBUID&gt;{8627EDC1-9990-473C-A704-20FB66DC9480}&lt;/DBUID&gt;&lt;/Extra&gt;&lt;/Item&gt;&lt;/References&gt;&lt;/Group&gt;&lt;/Citation&gt;_x000a_"/>
    <w:docVar w:name="NE.Ref{8482D2DA-C68F-4B54-ADE4-C3E8284BEEAC}" w:val=" ADDIN NE.Ref.{8482D2DA-C68F-4B54-ADE4-C3E8284BEEAC}&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accessed&gt;61176838&lt;/_accessed&gt;&lt;_created&gt;61176786&lt;/_created&gt;&lt;_journal&gt;Academy of Marketing Science Review&lt;/_journal&gt;&lt;_modified&gt;61176838&lt;/_modified&gt;&lt;_pages&gt;1&lt;/_pages&gt;&lt;_volume&gt;2001&lt;/_volume&gt;&lt;/Details&gt;&lt;Extra&gt;&lt;DBUID&gt;{A00FE10D-B50A-4935-A7E2-F05206D22573}&lt;/DBUID&gt;&lt;/Extra&gt;&lt;/Item&gt;&lt;/References&gt;&lt;/Group&gt;&lt;/Citation&gt;_x000a_"/>
    <w:docVar w:name="NE.Ref{897D1B9F-3654-48B5-B73B-8CA1C303F82F}" w:val=" ADDIN NE.Ref.{897D1B9F-3654-48B5-B73B-8CA1C303F82F}&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pages&gt;47--48&lt;/_pages&gt;&lt;_publisher&gt;ACM&lt;/_publisher&gt;&lt;_tertiary_title&gt;Proceedings of the 20th international conference companion on World wide web&lt;/_tertiary_title&gt;&lt;_created&gt;61176807&lt;/_created&gt;&lt;_modified&gt;61176807&lt;/_modified&gt;&lt;/Details&gt;&lt;Extra&gt;&lt;DBUID&gt;{A00FE10D-B50A-4935-A7E2-F05206D22573}&lt;/DBUID&gt;&lt;/Extra&gt;&lt;/Item&gt;&lt;/References&gt;&lt;/Group&gt;&lt;/Citation&gt;_x000a_"/>
    <w:docVar w:name="NE.Ref{8BC3547D-3E57-4908-8483-7F42F9C16219}" w:val=" ADDIN NE.Ref.{8BC3547D-3E57-4908-8483-7F42F9C16219}&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8C332DCA-E04C-4C8C-BD7B-4988BC3624AD}" w:val=" ADDIN NE.Ref.{8C332DCA-E04C-4C8C-BD7B-4988BC3624AD}&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8D362CD6-7419-499A-805D-69C62DC360DC}" w:val=" ADDIN NE.Ref.{8D362CD6-7419-499A-805D-69C62DC360DC}&lt;Citation&gt;&lt;Group&gt;&lt;References&gt;&lt;Item&gt;&lt;ID&gt;536&lt;/ID&gt;&lt;UID&gt;{9E1DEADE-20B3-40FA-AF18-D688CBD4FC72}&lt;/UID&gt;&lt;Title&gt;Fused matrix factorization with geographical and social influence in location-based social networks&lt;/Title&gt;&lt;Template&gt;Conference Paper&lt;/Template&gt;&lt;Star&gt;0&lt;/Star&gt;&lt;Tag&gt;5&lt;/Tag&gt;&lt;Author&gt;Cheng, C; Yang, H; King, I; Lyu, M R&lt;/Author&gt;&lt;Year&gt;2012&lt;/Year&gt;&lt;Details&gt;&lt;_tertiary_title&gt;AAAI Conference on Artificial Intelligence&lt;/_tertiary_title&gt;&lt;_created&gt;61659956&lt;/_created&gt;&lt;_modified&gt;61659963&lt;/_modified&gt;&lt;/Details&gt;&lt;Extra&gt;&lt;DBUID&gt;{8627EDC1-9990-473C-A704-20FB66DC9480}&lt;/DBUID&gt;&lt;/Extra&gt;&lt;/Item&gt;&lt;/References&gt;&lt;/Group&gt;&lt;Group&gt;&lt;References&gt;&lt;Item&gt;&lt;ID&gt;546&lt;/ID&gt;&lt;UID&gt;{5F1272DA-9CAC-4256-8743-945251789E84}&lt;/UID&gt;&lt;Title&gt;gSCorr: modeling geo-social correlations for new check-ins on location-based social networks&lt;/Title&gt;&lt;Template&gt;Conference Paper&lt;/Template&gt;&lt;Star&gt;0&lt;/Star&gt;&lt;Tag&gt;0&lt;/Tag&gt;&lt;Author&gt;Gao, Huiji; Tang, Jiliang; Liu, Huan&lt;/Author&gt;&lt;Year&gt;2012&lt;/Year&gt;&lt;Details&gt;&lt;_pages&gt;1582-1586&lt;/_pages&gt;&lt;_tertiary_title&gt;ACM International Conference on Information and Knowledge Management&lt;/_tertiary_title&gt;&lt;_created&gt;61660011&lt;/_created&gt;&lt;_modified&gt;61660012&lt;/_modified&gt;&lt;/Details&gt;&lt;Extra&gt;&lt;DBUID&gt;{8627EDC1-9990-473C-A704-20FB66DC9480}&lt;/DBUID&gt;&lt;/Extra&gt;&lt;/Item&gt;&lt;/References&gt;&lt;/Group&gt;&lt;Group&gt;&lt;References&gt;&lt;Item&gt;&lt;ID&gt;547&lt;/ID&gt;&lt;UID&gt;{5110AE29-13EC-4B13-BBFE-94B3B1E8307E}&lt;/UID&gt;&lt;Title&gt;Location recommendation for location-based social networks&lt;/Title&gt;&lt;Template&gt;Conference Paper&lt;/Template&gt;&lt;Star&gt;0&lt;/Star&gt;&lt;Tag&gt;0&lt;/Tag&gt;&lt;Author&gt;Ye, Mao; Yin, Peifeng; Lee, Wang Chien&lt;/Author&gt;&lt;Year&gt;2010&lt;/Year&gt;&lt;Details&gt;&lt;_pages&gt;458-461&lt;/_pages&gt;&lt;_tertiary_title&gt;ACM Sigspatial International Symposium on Advances in Geographic Information Systems, Acm-Gis 2010, November 3-5, 2010, San Jose, Ca, Usa, Proceedings&lt;/_tertiary_title&gt;&lt;_created&gt;61660013&lt;/_created&gt;&lt;_modified&gt;61660013&lt;/_modified&gt;&lt;/Details&gt;&lt;Extra&gt;&lt;DBUID&gt;{8627EDC1-9990-473C-A704-20FB66DC9480}&lt;/DBUID&gt;&lt;/Extra&gt;&lt;/Item&gt;&lt;/References&gt;&lt;/Group&gt;&lt;Group&gt;&lt;References&gt;&lt;Item&gt;&lt;ID&gt;539&lt;/ID&gt;&lt;UID&gt;{E33614A4-CFD5-45F9-8F31-2BCDA2FE71B2}&lt;/UID&gt;&lt;Title&gt;Exploiting geographical influence for collaborative point-of-interest recommendation&lt;/Title&gt;&lt;Template&gt;Conference Paper&lt;/Template&gt;&lt;Star&gt;0&lt;/Star&gt;&lt;Tag&gt;5&lt;/Tag&gt;&lt;Author&gt;Ye, Mao; Yin, Peifeng; Lee, Wang Chien; Lee, Dik Lun&lt;/Author&gt;&lt;Year&gt;2011&lt;/Year&gt;&lt;Details&gt;&lt;_pages&gt;325-334&lt;/_pages&gt;&lt;_tertiary_title&gt;Proceeding of the  International ACM SIGIR Conference on Research and Development in Information Retrieval, SIGIR 2011, Beijing, China, July&lt;/_tertiary_title&gt;&lt;_created&gt;61659958&lt;/_created&gt;&lt;_modified&gt;61659963&lt;/_modified&gt;&lt;/Details&gt;&lt;Extra&gt;&lt;DBUID&gt;{8627EDC1-9990-473C-A704-20FB66DC9480}&lt;/DBUID&gt;&lt;/Extra&gt;&lt;/Item&gt;&lt;/References&gt;&lt;/Group&gt;&lt;/Citation&gt;_x000a_"/>
    <w:docVar w:name="NE.Ref{8E276EEA-DD9F-42FD-A1E3-64348ED637FF}" w:val=" ADDIN NE.Ref.{8E276EEA-DD9F-42FD-A1E3-64348ED637FF}&lt;Citation&gt;&lt;Group&gt;&lt;References&gt;&lt;Item&gt;&lt;ID&gt;538&lt;/ID&gt;&lt;UID&gt;{0C3308AB-65F5-407F-BF16-FDD94DFA168F}&lt;/UID&gt;&lt;Title&gt;Exploiting Geographical Neighborhood Characteristics for Location Recommendation&lt;/Title&gt;&lt;Template&gt;Conference Paper&lt;/Template&gt;&lt;Star&gt;0&lt;/Star&gt;&lt;Tag&gt;5&lt;/Tag&gt;&lt;Author&gt;Liu, Yong; Wei, Wei; Sun, Aixin; Miao, Chunyan&lt;/Author&gt;&lt;Year&gt;2014&lt;/Year&gt;&lt;Details&gt;&lt;_pages&gt;739-748&lt;/_pages&gt;&lt;_tertiary_title&gt;ACM International Conference on Conference on Information and Knowledge Management&lt;/_tertiary_title&gt;&lt;_created&gt;61659958&lt;/_created&gt;&lt;_modified&gt;61659963&lt;/_modified&gt;&lt;/Details&gt;&lt;Extra&gt;&lt;DBUID&gt;{8627EDC1-9990-473C-A704-20FB66DC9480}&lt;/DBUID&gt;&lt;/Extra&gt;&lt;/Item&gt;&lt;/References&gt;&lt;/Group&gt;&lt;/Citation&gt;_x000a_"/>
    <w:docVar w:name="NE.Ref{9118FD13-7BA6-42DA-BB7C-0FE3A48AC869}" w:val=" ADDIN NE.Ref.{9118FD13-7BA6-42DA-BB7C-0FE3A48AC869}&lt;Citation&gt;&lt;Group&gt;&lt;References&gt;&lt;Item&gt;&lt;ID&gt;567&lt;/ID&gt;&lt;UID&gt;{38C8157E-2B63-4F7A-9732-C970E1B3CA75}&lt;/UID&gt;&lt;Title&gt;Rank-GeoFM: {A} Ranking based Geographical Factorization Method for_x000d__x000a_               Point of Interest Recommendation&lt;/Title&gt;&lt;Template&gt;Conference Paper&lt;/Template&gt;&lt;Star&gt;0&lt;/Star&gt;&lt;Tag&gt;0&lt;/Tag&gt;&lt;Author&gt;Li, Xutao; Cong, Gao; Li, Xiaoli; Pham, Tuan Anh Nguyen; Krishnaswamy, Shonali&lt;/Author&gt;&lt;Year&gt;2015&lt;/Year&gt;&lt;Details&gt;&lt;_pages&gt;433--442&lt;/_pages&gt;&lt;_tertiary_title&gt;Proceedings of the 38th International {ACM} {SIGIR} Conference on_x000d__x000a_               Research and Development in Information Retrieval, Santiago, Chile,_x000d__x000a_               August 9-13, 2015&lt;/_tertiary_title&gt;&lt;_url&gt;http://doi.acm.org/10.1145/2766462.2767722&lt;/_url&gt;&lt;_created&gt;61660276&lt;/_created&gt;&lt;_modified&gt;61660286&lt;/_modified&gt;&lt;/Details&gt;&lt;Extra&gt;&lt;DBUID&gt;{8627EDC1-9990-473C-A704-20FB66DC9480}&lt;/DBUID&gt;&lt;/Extra&gt;&lt;/Item&gt;&lt;/References&gt;&lt;/Group&gt;&lt;/Citation&gt;_x000a_"/>
    <w:docVar w:name="NE.Ref{9126819A-38E7-4638-AFC5-D3242B8848F1}" w:val=" ADDIN NE.Ref.{9126819A-38E7-4638-AFC5-D3242B8848F1}&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91575708-B00B-4975-9741-5FBB30670194}" w:val=" ADDIN NE.Ref.{91575708-B00B-4975-9741-5FBB30670194}&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92241F43-3411-4C82-A37D-F8BDF7696669}" w:val=" ADDIN NE.Ref.{92241F43-3411-4C82-A37D-F8BDF7696669}&lt;Citation SecondaryTemplates=&quot;0&quot;&gt;&lt;Group&gt;&lt;GroupUID&gt;{FED1DDC8-036A-4B13-948A-F4EB9C9BB122}&lt;/GroupUID&gt;&lt;References&gt;&lt;Item&gt;&lt;ID&gt;5&lt;/ID&gt;&lt;UID&gt;{8DC65E74-36DE-47EB-BFC4-B42FDC70C2B8}&lt;/UID&gt;&lt;Title&gt;Efficient influence maximization in social networks&lt;/Title&gt;&lt;Template&gt;Conference Proceedings&lt;/Template&gt;&lt;Star&gt;0&lt;/Star&gt;&lt;Tag&gt;0&lt;/Tag&gt;&lt;Author&gt;Chen, W; Wang, Y; Yang, S&lt;/Author&gt;&lt;Year&gt;2009&lt;/Year&gt;&lt;Details&gt;&lt;_accessed&gt;59060031&lt;/_accessed&gt;&lt;_created&gt;59060031&lt;/_created&gt;&lt;_label&gt;chen2009efficient&lt;/_label&gt;&lt;_modified&gt;59060031&lt;/_modified&gt;&lt;_pages&gt;199-208&lt;/_pages&gt;&lt;_secondary_title&gt;Proceedings of the 15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953C010D-143F-46C6-96EE-9207B5FFB470}" w:val=" ADDIN NE.Ref.{953C010D-143F-46C6-96EE-9207B5FFB470}&lt;Citation&gt;&lt;Group&gt;&lt;References&gt;&lt;Item&gt;&lt;ID&gt;480&lt;/ID&gt;&lt;UID&gt;{900E4331-97DD-4CC1-86E6-ED52C94B44A4}&lt;/UID&gt;&lt;Title&gt;Mining topic-level influence in heterogeneous networks&lt;/Title&gt;&lt;Template&gt;Conference Paper&lt;/Template&gt;&lt;Star&gt;0&lt;/Star&gt;&lt;Tag&gt;0&lt;/Tag&gt;&lt;Author&gt;Liu, Lu; Tang, Jie; Han, Jiawei; Jiang, Meng; Yang, Shiqiang&lt;/Author&gt;&lt;Year&gt;2010&lt;/Year&gt;&lt;Details&gt;&lt;_created&gt;61167880&lt;/_created&gt;&lt;_modified&gt;61180435&lt;/_modified&gt;&lt;_pages&gt;199--208&lt;/_pages&gt;&lt;_tertiary_title&gt;Proceedings of the 19th {ACM} Conference on Information and Knowledge_x000d__x000a_               Management, {CIKM} 2010, Toronto, Ontario, Canada, October 26-30,_x000d__x000a_               2010&lt;/_tertiary_title&gt;&lt;_url&gt;http://doi.acm.org/10.1145/1871437.1871467&lt;/_url&gt;&lt;/Details&gt;&lt;Extra&gt;&lt;DBUID&gt;{A00FE10D-B50A-4935-A7E2-F05206D22573}&lt;/DBUID&gt;&lt;/Extra&gt;&lt;/Item&gt;&lt;/References&gt;&lt;/Group&gt;&lt;/Citation&gt;_x000a_"/>
    <w:docVar w:name="NE.Ref{975F3A8E-B8F5-48A1-8496-6C7B726D8C2F}" w:val=" ADDIN NE.Ref.{975F3A8E-B8F5-48A1-8496-6C7B726D8C2F}&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issue&gt;7&lt;/_issue&gt;&lt;_journal&gt;Handbook of latent semantic analysis&lt;/_journal&gt;&lt;_pages&gt;424--440&lt;/_pages&gt;&lt;_volume&gt;427&lt;/_volume&gt;&lt;_created&gt;61176794&lt;/_created&gt;&lt;_modified&gt;61176794&lt;/_modified&gt;&lt;/Details&gt;&lt;Extra&gt;&lt;DBUID&gt;{A00FE10D-B50A-4935-A7E2-F05206D22573}&lt;/DBUID&gt;&lt;/Extra&gt;&lt;/Item&gt;&lt;/References&gt;&lt;/Group&gt;&lt;Group&gt;&lt;References&gt;&lt;Item&gt;&lt;ID&gt;448&lt;/ID&gt;&lt;UID&gt;{60AD8E48-8C57-4FAF-840C-5D7F63B499B8}&lt;/UID&gt;&lt;Title&gt;Probabilistic topic models with biased propagation on heterogeneous_x000d__x000a_               information networks&lt;/Title&gt;&lt;Template&gt;Conference Paper&lt;/Template&gt;&lt;Star&gt;0&lt;/Star&gt;&lt;Tag&gt;0&lt;/Tag&gt;&lt;Author&gt;Deng, Hongbo; Han, Jiawei; Zhao, Bo; Yu, Yintao; Lin, Cindy Xide&lt;/Author&gt;&lt;Year&gt;2011&lt;/Year&gt;&lt;Details&gt;&lt;_created&gt;61167851&lt;/_created&gt;&lt;_modified&gt;61167904&lt;/_modified&gt;&lt;_pages&gt;1271--1279&lt;/_pages&gt;&lt;_tertiary_title&gt;Proceedings of the 17th {ACM} {SIGKDD} International Conference on_x000d__x000a_               Knowledge Discovery and Data Mining, San Diego, CA, USA, August 21-24,_x000d__x000a_               2011&lt;/_tertiary_title&gt;&lt;_url&gt;http://doi.acm.org/10.1145/2020408.2020600&lt;/_url&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6784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8377215-0282-49CC-964C-8DD99A976C53}" w:val=" ADDIN NE.Ref.{98377215-0282-49CC-964C-8DD99A976C53}&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99D98ADA-C136-4885-AEE6-4374AC13219C}" w:val=" ADDIN NE.Ref.{99D98ADA-C136-4885-AEE6-4374AC13219C}&lt;Citation&gt;&lt;Group&gt;&lt;References&gt;&lt;Item&gt;&lt;ID&gt;567&lt;/ID&gt;&lt;UID&gt;{38C8157E-2B63-4F7A-9732-C970E1B3CA75}&lt;/UID&gt;&lt;Title&gt;Rank-GeoFM: {A} Ranking based Geographical Factorization Method for_x000d__x000a_               Point of Interest Recommendation&lt;/Title&gt;&lt;Template&gt;Conference Paper&lt;/Template&gt;&lt;Star&gt;0&lt;/Star&gt;&lt;Tag&gt;0&lt;/Tag&gt;&lt;Author&gt;Li, Xutao; Cong, Gao; Li, Xiaoli; Pham, Tuan Anh Nguyen; Krishnaswamy, Shonali&lt;/Author&gt;&lt;Year&gt;2015&lt;/Year&gt;&lt;Details&gt;&lt;_pages&gt;433--442&lt;/_pages&gt;&lt;_tertiary_title&gt;Proceedings of the 38th International {ACM} {SIGIR} Conference on_x000d__x000a_               Research and Development in Information Retrieval, Santiago, Chile,_x000d__x000a_               August 9-13, 2015&lt;/_tertiary_title&gt;&lt;_url&gt;http://doi.acm.org/10.1145/2766462.2767722&lt;/_url&gt;&lt;_created&gt;61660276&lt;/_created&gt;&lt;_modified&gt;61660286&lt;/_modified&gt;&lt;/Details&gt;&lt;Extra&gt;&lt;DBUID&gt;{8627EDC1-9990-473C-A704-20FB66DC9480}&lt;/DBUID&gt;&lt;/Extra&gt;&lt;/Item&gt;&lt;/References&gt;&lt;/Group&gt;&lt;/Citation&gt;_x000a_"/>
    <w:docVar w:name="NE.Ref{9BC6B247-38BD-4F78-A893-A6FA87FDB434}" w:val=" ADDIN NE.Ref.{9BC6B247-38BD-4F78-A893-A6FA87FDB434}&lt;Citation SecondaryTemplates=&quot;0&quot;&gt;&lt;Group&gt;&lt;GroupUID&gt;{C763A7F6-C1CF-4D81-85BE-2E7856FE6F88}&lt;/GroupUID&gt;&lt;References&gt;&lt;Item&gt;&lt;ID&gt;43&lt;/ID&gt;&lt;UID&gt;{C61A7C7B-B9C1-4A08-93F5-1502A8F0E238}&lt;/UID&gt;&lt;Title&gt;Influence and correlation in social networks&lt;/Title&gt;&lt;Template&gt;Conference Proceedings&lt;/Template&gt;&lt;Star&gt;0&lt;/Star&gt;&lt;Tag&gt;0&lt;/Tag&gt;&lt;Author&gt;Anagnostopoulos, Aris; Kumar, Ravi; Mahdian, Mohammad&lt;/Author&gt;&lt;Year&gt;2008&lt;/Year&gt;&lt;Details&gt;&lt;_label&gt;DBLP:conf/kdd/AnagnostopoulosKM08&lt;/_label&gt;&lt;_pages&gt;7-15&lt;/_pages&gt;&lt;_created&gt;59068545&lt;/_created&gt;&lt;_modified&gt;59068546&lt;/_modified&gt;&lt;_accessed&gt;59068545&lt;/_accessed&gt;&lt;_secondary_title&gt;KDD&lt;/_secondary_title&gt;&lt;/Details&gt;&lt;Extra&gt;&lt;DBUID&gt;{A71C26EE-A190-4B2E-A885-F3296C754ECA}&lt;/DBUID&gt;&lt;/Extra&gt;&lt;/Item&gt;&lt;/References&gt;&lt;/Group&gt;&lt;/Citation&gt;_x000a_"/>
    <w:docVar w:name="NE.Ref{9D473603-FE96-4D3B-B0E7-199D1F66FE53}" w:val=" ADDIN NE.Ref.{9D473603-FE96-4D3B-B0E7-199D1F66FE53}&lt;Citation SecondaryTemplates=&quot;0&quot;&gt;&lt;Group&gt;&lt;GroupUID&gt;{7061063F-8A3D-4D9D-A046-7FF2524045DC}&lt;/GroupUID&gt;&lt;References&gt;&lt;Item&gt;&lt;ID&gt;16&lt;/ID&gt;&lt;UID&gt;{1A3111DA-0D59-429C-B150-BA3713FA78CF}&lt;/UID&gt;&lt;Title&gt;A data-based approach to social influence maximization&lt;/Title&gt;&lt;Template&gt;Journal Article&lt;/Template&gt;&lt;Star&gt;0&lt;/Star&gt;&lt;Tag&gt;0&lt;/Tag&gt;&lt;Author&gt;Goyal, A; Bonchi, F; Lakshmanan, L V S&lt;/Author&gt;&lt;Year&gt;2011&lt;/Year&gt;&lt;Details&gt;&lt;_accessed&gt;59061052&lt;/_accessed&gt;&lt;_created&gt;59061052&lt;/_created&gt;&lt;_issue&gt;1&lt;/_issue&gt;&lt;_journal&gt;Proceedings of the VLDB Endowment&lt;/_journal&gt;&lt;_label&gt;goyal2011data&lt;/_label&gt;&lt;_modified&gt;59061052&lt;/_modified&gt;&lt;_pages&gt;73-84&lt;/_pages&gt;&lt;_volume&gt;5&lt;/_volume&gt;&lt;/Details&gt;&lt;Extra&gt;&lt;DBUID&gt;{A71C26EE-A190-4B2E-A885-F3296C754ECA}&lt;/DBUID&gt;&lt;/Extra&gt;&lt;/Item&gt;&lt;/References&gt;&lt;/Group&gt;&lt;/Citation&gt;_x000a_"/>
    <w:docVar w:name="NE.Ref{9D7F83E9-EF2F-4E06-BDBB-34FC521A9828}" w:val=" ADDIN NE.Ref.{9D7F83E9-EF2F-4E06-BDBB-34FC521A9828}&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E0FC72F-71EC-413A-A1FC-D3661950B862}" w:val=" ADDIN NE.Ref.{9E0FC72F-71EC-413A-A1FC-D3661950B862}&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9EF65B03-20E0-479D-A164-B0AFC7053B4D}" w:val=" ADDIN NE.Ref.{9EF65B03-20E0-479D-A164-B0AFC7053B4D}&lt;Citation&gt;&lt;Group&gt;&lt;References&gt;&lt;Item&gt;&lt;ID&gt;462&lt;/ID&gt;&lt;UID&gt;{0AB5E542-D7EE-4E93-96BD-47B47061CAA3}&lt;/UID&gt;&lt;Title&gt;Extracting Influential Nodes for Information Diffusion on a Social_x000d__x000a_               Network&lt;/Title&gt;&lt;Template&gt;Conference Paper&lt;/Template&gt;&lt;Star&gt;0&lt;/Star&gt;&lt;Tag&gt;0&lt;/Tag&gt;&lt;Author&gt;Kimura, Masahiro; Saito, Kazumi; Nakano, Ryohei&lt;/Author&gt;&lt;Year&gt;2007&lt;/Year&gt;&lt;Details&gt;&lt;_created&gt;61167860&lt;/_created&gt;&lt;_modified&gt;61176816&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A27B64CA-818C-4393-BEF7-D2C8B60128FC}" w:val=" ADDIN NE.Ref.{A27B64CA-818C-4393-BEF7-D2C8B60128FC}&lt;Citation&gt;&lt;Group&gt;&lt;References&gt;&lt;Item&gt;&lt;ID&gt;463&lt;/ID&gt;&lt;UID&gt;{04C1B893-AA11-4B25-944E-CAB6872A1053}&lt;/UID&gt;&lt;Title&gt;Community-based greedy algorithm for mining top-K influential nodes in mobile social networks&lt;/Title&gt;&lt;Template&gt;Conference Paper&lt;/Template&gt;&lt;Star&gt;0&lt;/Star&gt;&lt;Tag&gt;0&lt;/Tag&gt;&lt;Author&gt;Wang, Yu; Cong, Gao; Song, Guojie; Xie, Kunqing&lt;/Author&gt;&lt;Year&gt;2010&lt;/Year&gt;&lt;Details&gt;&lt;_accessed&gt;61176837&lt;/_accessed&gt;&lt;_created&gt;61167862&lt;/_created&gt;&lt;_modified&gt;61176837&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76834&lt;/_modified&gt;&lt;_url&gt;http://arxiv.org/abs/0905.1108&lt;/_url&gt;&lt;_volume&gt;abs/0905.1108&lt;/_volume&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A73BDA35-4961-4A69-994E-1237238C8AB0}" w:val=" ADDIN NE.Ref.{A73BDA35-4961-4A69-994E-1237238C8AB0}&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_accessed&gt;61176814&lt;/_accessed&gt;&lt;/Details&gt;&lt;Extra&gt;&lt;DBUID&gt;{A00FE10D-B50A-4935-A7E2-F05206D22573}&lt;/DBUID&gt;&lt;/Extra&gt;&lt;/Item&gt;&lt;/References&gt;&lt;/Group&gt;&lt;/Citation&gt;_x000a_"/>
    <w:docVar w:name="NE.Ref{ABC79B14-B450-44B2-8814-317E0F00453E}" w:val=" ADDIN NE.Ref.{ABC79B14-B450-44B2-8814-317E0F00453E}&lt;Citation&gt;&lt;Group&gt;&lt;References&gt;&lt;Item&gt;&lt;ID&gt;566&lt;/ID&gt;&lt;UID&gt;{9300354D-6DEB-4C23-9642-C9E43F4218C8}&lt;/UID&gt;&lt;Title&gt;Joint Modeling of User Check-in Behaviors for Point-of-Interest Recommendation&lt;/Title&gt;&lt;Template&gt;Conference Paper&lt;/Template&gt;&lt;Star&gt;0&lt;/Star&gt;&lt;Tag&gt;0&lt;/Tag&gt;&lt;Author&gt;Yin, Hongzhi; Zhou, Xiaofang; Shao, Yingxia; Wang, Hao; Sadiq, Shazia Wasim&lt;/Author&gt;&lt;Year&gt;2015&lt;/Year&gt;&lt;Details&gt;&lt;_pages&gt;1631--1640&lt;/_pages&gt;&lt;_tertiary_title&gt;Proceedings of the 24th {ACM} International Conference on Information_x000d__x000a_               and Knowledge Management, {CIKM} 2015, Melbourne, VIC, Australia,_x000d__x000a_               October 19 - 23, 2015&lt;/_tertiary_title&gt;&lt;_url&gt;http://doi.acm.org/10.1145/2806416.2806500&lt;/_url&gt;&lt;_created&gt;61660274&lt;/_created&gt;&lt;_modified&gt;61660279&lt;/_modified&gt;&lt;/Details&gt;&lt;Extra&gt;&lt;DBUID&gt;{8627EDC1-9990-473C-A704-20FB66DC9480}&lt;/DBUID&gt;&lt;/Extra&gt;&lt;/Item&gt;&lt;/References&gt;&lt;/Group&gt;&lt;/Citation&gt;_x000a_"/>
    <w:docVar w:name="NE.Ref{AEA61F48-982C-451E-9692-23C4B6D112D5}" w:val=" ADDIN NE.Ref.{AEA61F48-982C-451E-9692-23C4B6D112D5}&lt;Citation&gt;&lt;Group&gt;&lt;References&gt;&lt;Item&gt;&lt;ID&gt;535&lt;/ID&gt;&lt;UID&gt;{F20B3044-7087-4DCA-BBA7-84043BA6D79B}&lt;/UID&gt;&lt;Title&gt;Content-based recommendations with Poisson factorization&lt;/Title&gt;&lt;Template&gt;Journal Article&lt;/Template&gt;&lt;Star&gt;0&lt;/Star&gt;&lt;Tag&gt;0&lt;/Tag&gt;&lt;Author&gt;Gopalan, P; Charlin, L; Blei, D M&lt;/Author&gt;&lt;Year&gt;2014&lt;/Year&gt;&lt;Details&gt;&lt;_journal&gt;Advances in Neural Information Processing Systems&lt;/_journal&gt;&lt;_pages&gt;3176-3184&lt;/_pages&gt;&lt;_volume&gt;4&lt;/_volume&gt;&lt;_created&gt;61659944&lt;/_created&gt;&lt;_modified&gt;61659944&lt;/_modified&gt;&lt;/Details&gt;&lt;Extra&gt;&lt;DBUID&gt;{8627EDC1-9990-473C-A704-20FB66DC9480}&lt;/DBUID&gt;&lt;/Extra&gt;&lt;/Item&gt;&lt;/References&gt;&lt;/Group&gt;&lt;/Citation&gt;_x000a_"/>
    <w:docVar w:name="NE.Ref{B00A97F1-800F-4795-878C-794BF55C36C4}" w:val=" ADDIN NE.Ref.{B00A97F1-800F-4795-878C-794BF55C36C4} ADDIN NE.Ref.{B00A97F1-800F-4795-878C-794BF55C36C4}&lt;Citation&gt;&lt;Group&gt;&lt;References&gt;&lt;Item&gt;&lt;ID&gt;27&lt;/ID&gt;&lt;UID&gt;{08A274E0-C69F-4EA1-8494-3FF7D6D297FA}&lt;/UID&gt;&lt;Title&gt;Continuous time dynamic topic models&lt;/Title&gt;&lt;Template&gt;Conference Proceedings&lt;/Template&gt;&lt;Star&gt;0&lt;/Star&gt;&lt;Tag&gt;0&lt;/Tag&gt;&lt;Author&gt;Wang, C; Blei, D; Heckerman, D&lt;/Author&gt;&lt;Year&gt;2008&lt;/Year&gt;&lt;Details&gt;&lt;_label&gt;wang2008continuous&lt;/_label&gt;&lt;_subsidiary_author&gt;Citeseer&lt;/_subsidiary_author&gt;&lt;_created&gt;59068355&lt;/_created&gt;&lt;_modified&gt;59068356&lt;/_modified&gt;&lt;_accessed&gt;59068355&lt;/_accessed&gt;&lt;_secondary_title&gt;Proc. of UAI&lt;/_secondary_title&gt;&lt;/Details&gt;&lt;Extra&gt;&lt;DBUID&gt;{A71C26EE-A190-4B2E-A885-F3296C754ECA}&lt;/DBUID&gt;&lt;/Extra&gt;&lt;/Item&gt;&lt;/References&gt;&lt;/Group&gt;&lt;Group&gt;&lt;References&gt;&lt;Item&gt;&lt;ID&gt;26&lt;/ID&gt;&lt;UID&gt;{DA5B158D-42D2-4F36-9E8E-924196A6310E}&lt;/UID&gt;&lt;Title&gt;Dynamic topic models&lt;/Title&gt;&lt;Template&gt;Conference Proceedings&lt;/Template&gt;&lt;Star&gt;0&lt;/Star&gt;&lt;Tag&gt;0&lt;/Tag&gt;&lt;Author&gt;Blei, D M; Lafferty, J D&lt;/Author&gt;&lt;Year&gt;2006&lt;/Year&gt;&lt;Details&gt;&lt;_label&gt;blei2006dynamic&lt;/_label&gt;&lt;_pages&gt;113-120&lt;/_pages&gt;&lt;_subsidiary_author&gt;ACM&lt;/_subsidiary_author&gt;&lt;_created&gt;59068355&lt;/_created&gt;&lt;_modified&gt;59068355&lt;/_modified&gt;&lt;_accessed&gt;59068355&lt;/_accessed&gt;&lt;_secondary_title&gt;Proceedings of the 23rd international conference on Machine learning&lt;/_secondary_title&gt;&lt;/Details&gt;&lt;Extra&gt;&lt;DBUID&gt;{A71C26EE-A190-4B2E-A885-F3296C754ECA}&lt;/DBUID&gt;&lt;/Extra&gt;&lt;/Item&gt;&lt;/References&gt;&lt;/Group&gt;&lt;Group&gt;&lt;References&gt;&lt;Item&gt;&lt;ID&gt;39&lt;/ID&gt;&lt;UID&gt;{6344502B-F9BE-49A2-96F3-D54BF0CBFB9F}&lt;/UID&gt;&lt;Title&gt;Supervised topic models&lt;/Title&gt;&lt;Template&gt;Journal Article&lt;/Template&gt;&lt;Star&gt;0&lt;/Star&gt;&lt;Tag&gt;0&lt;/Tag&gt;&lt;Author&gt;Blei, D M; McAuliffe, J D&lt;/Author&gt;&lt;Year&gt;2010&lt;/Year&gt;&lt;Details&gt;&lt;_journal&gt;Arxiv preprint arXiv&lt;/_journal&gt;&lt;_label&gt;blei2010supervised&lt;/_label&gt;&lt;_created&gt;59068522&lt;/_created&gt;&lt;_modified&gt;59068522&lt;/_modified&gt;&lt;_accessed&gt;59068522&lt;/_accessed&gt;&lt;/Details&gt;&lt;Extra&gt;&lt;DBUID&gt;{A71C26EE-A190-4B2E-A885-F3296C754ECA}&lt;/DBUID&gt;&lt;/Extra&gt;&lt;/Item&gt;&lt;/References&gt;&lt;/Group&gt;&lt;Group&gt;&lt;References&gt;&lt;Item&gt;&lt;ID&gt;40&lt;/ID&gt;&lt;UID&gt;{40529B5A-7CEF-4262-A9B7-FBA1BEDECD65}&lt;/UID&gt;&lt;Title&gt;Probabilistic topic models&lt;/Title&gt;&lt;Template&gt;Journal Article&lt;/Template&gt;&lt;Star&gt;0&lt;/Star&gt;&lt;Tag&gt;0&lt;/Tag&gt;&lt;Author&gt;Steyvers, M; Griffiths, T&lt;/Author&gt;&lt;Year&gt;2007&lt;/Year&gt;&lt;Details&gt;&lt;_issue&gt;7&lt;/_issue&gt;&lt;_journal&gt;Handbook of latent semantic analysis&lt;/_journal&gt;&lt;_label&gt;steyvers2007probabilistic&lt;/_label&gt;&lt;_pages&gt;424-440&lt;/_pages&gt;&lt;_volume&gt;427&lt;/_volume&gt;&lt;_created&gt;59068523&lt;/_created&gt;&lt;_modified&gt;59068524&lt;/_modified&gt;&lt;_accessed&gt;59068523&lt;/_accessed&gt;&lt;/Details&gt;&lt;Extra&gt;&lt;DBUID&gt;{A71C26EE-A190-4B2E-A885-F3296C754ECA}&lt;/DBUID&gt;&lt;/Extra&gt;&lt;/Item&gt;&lt;/References&gt;&lt;/Group&gt;&lt;Group&gt;&lt;References&gt;&lt;Item&gt;&lt;ID&gt;41&lt;/ID&gt;&lt;UID&gt;{2D9FB3C3-573B-4E0B-87CB-30E2566B7757}&lt;/UID&gt;&lt;Title&gt;Probabilistic topic models with biased propagation on heterogeneous information networks&lt;/Title&gt;&lt;Template&gt;Conference Proceedings&lt;/Template&gt;&lt;Star&gt;0&lt;/Star&gt;&lt;Tag&gt;0&lt;/Tag&gt;&lt;Author&gt;Deng, H; Han, J; Zhao, B; Yu, Y; Lin, C X&lt;/Author&gt;&lt;Year&gt;2011&lt;/Year&gt;&lt;Details&gt;&lt;_label&gt;deng2011probabilistic&lt;/_label&gt;&lt;_pages&gt;1271-1279&lt;/_pages&gt;&lt;_subsidiary_author&gt;ACM&lt;/_subsidiary_author&gt;&lt;_created&gt;59068541&lt;/_created&gt;&lt;_modified&gt;59068541&lt;/_modified&gt;&lt;_accessed&gt;59068541&lt;/_accessed&gt;&lt;_secondary_title&gt;Proceedings of the 17th ACM SIGKDD international conference on Knowledge discovery and data mining&lt;/_secondary_title&gt;&lt;/Details&gt;&lt;Extra&gt;&lt;DBUID&gt;{A71C26EE-A190-4B2E-A885-F3296C754ECA}&lt;/DBUID&gt;&lt;/Extra&gt;&lt;/Item&gt;&lt;/References&gt;&lt;/Group&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A00FE10D-B50A-4935-A7E2-F05206D22573}&lt;/DBUID&gt;&lt;/Extra&gt;&lt;/Item&gt;&lt;/References&gt;&lt;/Group&gt;&lt;/Citation&gt;_x000a_"/>
    <w:docVar w:name="NE.Ref{B0F0D743-D25A-4442-8EFA-EEDF8A7BF0D8}" w:val=" ADDIN NE.Ref.{B0F0D743-D25A-4442-8EFA-EEDF8A7BF0D8}&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created&gt;61176824&lt;/_created&gt;&lt;_modified&gt;61179668&lt;/_modified&gt;&lt;_pages&gt;1007--1012&lt;/_pages&gt;&lt;_publisher&gt;ACM&lt;/_publisher&gt;&lt;_tertiary_title&gt;Proceedings of the 20th ACM international conference on Information and knowledge management&lt;/_tertiary_title&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 Linear Threshold Model Technical Report&lt;/Title&gt;&lt;Template&gt;Journal Article&lt;/Template&gt;&lt;Star&gt;0&lt;/Star&gt;&lt;Tag&gt;0&lt;/Tag&gt;&lt;Author&gt;He, Xinran; Song, Guojie; Chen, Wei; Jiang, Qingye&lt;/Author&gt;&lt;Year&gt;2011&lt;/Year&gt;&lt;Details&gt;&lt;_accessed&gt;61176837&lt;/_accessed&gt;&lt;_created&gt;61167865&lt;/_created&gt;&lt;_journal&gt;CoRR&lt;/_journal&gt;&lt;_modified&gt;61176838&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 Emerge and Propagate&lt;/Title&gt;&lt;Template&gt;Conference Paper&lt;/Template&gt;&lt;Star&gt;0&lt;/Star&gt;&lt;Tag&gt;0&lt;/Tag&gt;&lt;Author&gt;Chen, Wei; Collins, Alex; Cummings, Rachel; Ke, Te; Liu, Zhenming; N, David Rinc O; Sun, Xiaorui; Wang, Yajun; Wei, Wei; Yuan, Yifei&lt;/Author&gt;&lt;Year&gt;2011&lt;/Year&gt;&lt;Details&gt;&lt;_accessed&gt;61176838&lt;/_accessed&gt;&lt;_created&gt;61167864&lt;/_created&gt;&lt;_modified&gt;61176838&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B4D8D20B-E8A1-406D-ADED-42A7C2490372}" w:val=" ADDIN NE.Ref.{B4D8D20B-E8A1-406D-ADED-42A7C2490372}&lt;Citation&gt;&lt;Group&gt;&lt;References&gt;&lt;Item&gt;&lt;ID&gt;485&lt;/ID&gt;&lt;UID&gt;{8A40E109-7F7F-491C-B708-B93DE9DC59CC}&lt;/UID&gt;&lt;Title&gt;StaticGreedy: solving the scalability-accuracy dilemma in influence maximization&lt;/Title&gt;&lt;Template&gt;Conference Paper&lt;/Template&gt;&lt;Star&gt;0&lt;/Star&gt;&lt;Tag&gt;0&lt;/Tag&gt;&lt;Author&gt;Cheng, Suqi; Shen, Huawei; Huang, Junming; Zhang, Guoqing; Cheng, Xueqi&lt;/Author&gt;&lt;Year&gt;2013&lt;/Year&gt;&lt;Details&gt;&lt;_accessed&gt;61176838&lt;/_accessed&gt;&lt;_created&gt;61167885&lt;/_created&gt;&lt;_modified&gt;61176838&lt;/_modified&gt;&lt;_pages&gt;509--518&lt;/_pages&gt;&lt;_tertiary_title&gt;22nd {ACM} International Conference on Information and Knowledge Management,_x000d__x000a_               CIKM&amp;apos;13, San Francisco, CA, USA, October 27 - November 1, 2013&lt;/_tertiary_title&gt;&lt;_url&gt;http://doi.acm.org/10.1145/2505515.2505541&lt;/_url&gt;&lt;/Details&gt;&lt;Extra&gt;&lt;DBUID&gt;{A00FE10D-B50A-4935-A7E2-F05206D22573}&lt;/DBUID&gt;&lt;/Extra&gt;&lt;/Item&gt;&lt;/References&gt;&lt;/Group&gt;&lt;/Citation&gt;_x000a_"/>
    <w:docVar w:name="NE.Ref{B7B2F4A1-AC06-4AE6-8B89-22753845BBC5}" w:val=" ADDIN NE.Ref.{B7B2F4A1-AC06-4AE6-8B89-22753845BBC5}&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journal&gt;Academy of Marketing Science Review&lt;/_journal&gt;&lt;_pages&gt;1&lt;/_pages&gt;&lt;_volume&gt;2001&lt;/_volume&gt;&lt;_created&gt;61176786&lt;/_created&gt;&lt;_modified&gt;61176786&lt;/_modified&gt;&lt;/Details&gt;&lt;Extra&gt;&lt;DBUID&gt;{A00FE10D-B50A-4935-A7E2-F05206D22573}&lt;/DBUID&gt;&lt;/Extra&gt;&lt;/Item&gt;&lt;/References&gt;&lt;/Group&gt;&lt;/Citation&gt;_x000a_"/>
    <w:docVar w:name="NE.Ref{B8318D6B-FAD4-4207-AC84-B586B1CDFBA1}" w:val=" ADDIN NE.Ref.{B8318D6B-FAD4-4207-AC84-B586B1CDFBA1}&lt;Citation&gt;&lt;Group&gt;&lt;References&gt;&lt;Item&gt;&lt;ID&gt;556&lt;/ID&gt;&lt;UID&gt;{3A2A9D89-E161-4A20-9F10-F37DCE76A0CC}&lt;/UID&gt;&lt;Title&gt;Where you like to go next: successive point-of-interest recommendation&lt;/Title&gt;&lt;Template&gt;Conference Paper&lt;/Template&gt;&lt;Star&gt;0&lt;/Star&gt;&lt;Tag&gt;0&lt;/Tag&gt;&lt;Author&gt;Cheng, Chen; Yang, Haiqin; Lyu, Michael R; King, Irwin&lt;/Author&gt;&lt;Year&gt;2013&lt;/Year&gt;&lt;Details&gt;&lt;_tertiary_title&gt;International Joint Conference on Artificial Intelligence&lt;/_tertiary_title&gt;&lt;_created&gt;61660069&lt;/_created&gt;&lt;_modified&gt;61660069&lt;/_modified&gt;&lt;/Details&gt;&lt;Extra&gt;&lt;DBUID&gt;{8627EDC1-9990-473C-A704-20FB66DC9480}&lt;/DBUID&gt;&lt;/Extra&gt;&lt;/Item&gt;&lt;/References&gt;&lt;/Group&gt;&lt;Group&gt;&lt;References&gt;&lt;Item&gt;&lt;ID&gt;557&lt;/ID&gt;&lt;UID&gt;{BECCCEDA-6AE5-4339-BFD9-60ADF9D592B5}&lt;/UID&gt;&lt;Title&gt;Personalized ranking metric embedding for next new POI recommendation&lt;/Title&gt;&lt;Template&gt;Conference Paper&lt;/Template&gt;&lt;Star&gt;0&lt;/Star&gt;&lt;Tag&gt;0&lt;/Tag&gt;&lt;Author&gt;Feng, Shanshan; Li, Xutao; Zeng, Yifeng; Cong, Gao; Chee, Yeow Meng; Yuan, Quan&lt;/Author&gt;&lt;Year&gt;2015&lt;/Year&gt;&lt;Details&gt;&lt;_pages&gt;2069-2075&lt;/_pages&gt;&lt;_tertiary_title&gt;International Conference on Artificial Intelligence&lt;/_tertiary_title&gt;&lt;_created&gt;61660070&lt;/_created&gt;&lt;_modified&gt;61660070&lt;/_modified&gt;&lt;/Details&gt;&lt;Extra&gt;&lt;DBUID&gt;{8627EDC1-9990-473C-A704-20FB66DC9480}&lt;/DBUID&gt;&lt;/Extra&gt;&lt;/Item&gt;&lt;/References&gt;&lt;/Group&gt;&lt;Group&gt;&lt;References&gt;&lt;Item&gt;&lt;ID&gt;558&lt;/ID&gt;&lt;UID&gt;{81D62E04-8923-4D55-A513-E2EF5D8E9E87}&lt;/UID&gt;&lt;Title&gt;Inferring a Personalized Next Point-of-Interest Recommendation Model_x000d__x000a_               with Latent Behavior Patterns&lt;/Title&gt;&lt;Template&gt;Conference Paper&lt;/Template&gt;&lt;Star&gt;0&lt;/Star&gt;&lt;Tag&gt;0&lt;/Tag&gt;&lt;Author&gt;He, Jing; Li, Xin; Liao, Lejian; Song, Dandan; Cheung, William K&lt;/Author&gt;&lt;Year&gt;2016&lt;/Year&gt;&lt;Details&gt;&lt;_pages&gt;137--143&lt;/_pages&gt;&lt;_tertiary_title&gt;Proceedings of the Thirtieth {AAAI} Conference on Artificial Intelligence,_x000d__x000a_               February 12-17, 2016, Phoenix, Arizona, {USA.}&lt;/_tertiary_title&gt;&lt;_url&gt;http://www.aaai.org/ocs/index.php/AAAI/AAAI16/paper/view/12361&lt;/_url&gt;&lt;_created&gt;61660071&lt;/_created&gt;&lt;_modified&gt;61660071&lt;/_modified&gt;&lt;/Details&gt;&lt;Extra&gt;&lt;DBUID&gt;{8627EDC1-9990-473C-A704-20FB66DC9480}&lt;/DBUID&gt;&lt;/Extra&gt;&lt;/Item&gt;&lt;/References&gt;&lt;/Group&gt;&lt;Group&gt;&lt;References&gt;&lt;Item&gt;&lt;ID&gt;548&lt;/ID&gt;&lt;UID&gt;{B8E92CE2-506F-4D67-A370-316F3CCB1371}&lt;/UID&gt;&lt;Title&gt;LORE: exploiting sequential influence for location recommendations&lt;/Title&gt;&lt;Template&gt;Conference Paper&lt;/Template&gt;&lt;Star&gt;0&lt;/Star&gt;&lt;Tag&gt;0&lt;/Tag&gt;&lt;Author&gt;Zhang, Jia Dong; Chow, Chi Yin; Li, Yanhua&lt;/Author&gt;&lt;Year&gt;2014&lt;/Year&gt;&lt;Details&gt;&lt;_pages&gt;103-112&lt;/_pages&gt;&lt;_tertiary_title&gt;ACM Sigspatial International Conference on Advances in Geographic Information Systems&lt;/_tertiary_title&gt;&lt;_created&gt;61660014&lt;/_created&gt;&lt;_modified&gt;61660014&lt;/_modified&gt;&lt;/Details&gt;&lt;Extra&gt;&lt;DBUID&gt;{8627EDC1-9990-473C-A704-20FB66DC9480}&lt;/DBUID&gt;&lt;/Extra&gt;&lt;/Item&gt;&lt;/References&gt;&lt;/Group&gt;&lt;/Citation&gt;_x000a_"/>
    <w:docVar w:name="NE.Ref{BA32A28D-C924-4926-948D-B06E132FEF61}" w:val=" ADDIN NE.Ref.{BA32A28D-C924-4926-948D-B06E132FEF61}&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BE566F97-2F73-4B93-99B8-E4193DC6693F}" w:val=" ADDIN NE.Ref.{BE566F97-2F73-4B93-99B8-E4193DC6693F}&lt;Citation&gt;&lt;Group&gt;&lt;References&gt;&lt;Item&gt;&lt;ID&gt;536&lt;/ID&gt;&lt;UID&gt;{9E1DEADE-20B3-40FA-AF18-D688CBD4FC72}&lt;/UID&gt;&lt;Title&gt;Fused matrix factorization with geographical and social influence in location-based social networks&lt;/Title&gt;&lt;Template&gt;Conference Paper&lt;/Template&gt;&lt;Star&gt;0&lt;/Star&gt;&lt;Tag&gt;5&lt;/Tag&gt;&lt;Author&gt;Cheng, C; Yang, H; King, I; Lyu, M R&lt;/Author&gt;&lt;Year&gt;2012&lt;/Year&gt;&lt;Details&gt;&lt;_tertiary_title&gt;AAAI Conference on Artificial Intelligence&lt;/_tertiary_title&gt;&lt;_created&gt;61659956&lt;/_created&gt;&lt;_modified&gt;61659963&lt;/_modified&gt;&lt;/Details&gt;&lt;Extra&gt;&lt;DBUID&gt;{8627EDC1-9990-473C-A704-20FB66DC9480}&lt;/DBUID&gt;&lt;/Extra&gt;&lt;/Item&gt;&lt;/References&gt;&lt;/Group&gt;&lt;Group&gt;&lt;References&gt;&lt;Item&gt;&lt;ID&gt;545&lt;/ID&gt;&lt;UID&gt;{E2A42CBE-EBF5-4B52-AB18-053E58D65447}&lt;/UID&gt;&lt;Title&gt;Exploring Social-Historical Ties on Location-Based Social Networks&lt;/Title&gt;&lt;Template&gt;Journal Article&lt;/Template&gt;&lt;Star&gt;0&lt;/Star&gt;&lt;Tag&gt;0&lt;/Tag&gt;&lt;Author&gt;Gao, Huiji; Tang, Jiliang; Liu, Huan&lt;/Author&gt;&lt;Year&gt;2012&lt;/Year&gt;&lt;Details&gt;&lt;_created&gt;61660010&lt;/_created&gt;&lt;_modified&gt;61660012&lt;/_modified&gt;&lt;/Details&gt;&lt;Extra&gt;&lt;DBUID&gt;{8627EDC1-9990-473C-A704-20FB66DC9480}&lt;/DBUID&gt;&lt;/Extra&gt;&lt;/Item&gt;&lt;/References&gt;&lt;/Group&gt;&lt;Group&gt;&lt;References&gt;&lt;Item&gt;&lt;ID&gt;546&lt;/ID&gt;&lt;UID&gt;{5F1272DA-9CAC-4256-8743-945251789E84}&lt;/UID&gt;&lt;Title&gt;gSCorr: modeling geo-social correlations for new check-ins on location-based social networks&lt;/Title&gt;&lt;Template&gt;Conference Paper&lt;/Template&gt;&lt;Star&gt;0&lt;/Star&gt;&lt;Tag&gt;0&lt;/Tag&gt;&lt;Author&gt;Gao, Huiji; Tang, Jiliang; Liu, Huan&lt;/Author&gt;&lt;Year&gt;2012&lt;/Year&gt;&lt;Details&gt;&lt;_pages&gt;1582-1586&lt;/_pages&gt;&lt;_tertiary_title&gt;ACM International Conference on Information and Knowledge Management&lt;/_tertiary_title&gt;&lt;_created&gt;61660011&lt;/_created&gt;&lt;_modified&gt;61660012&lt;/_modified&gt;&lt;/Details&gt;&lt;Extra&gt;&lt;DBUID&gt;{8627EDC1-9990-473C-A704-20FB66DC9480}&lt;/DBUID&gt;&lt;/Extra&gt;&lt;/Item&gt;&lt;/References&gt;&lt;/Group&gt;&lt;Group&gt;&lt;References&gt;&lt;Item&gt;&lt;ID&gt;544&lt;/ID&gt;&lt;UID&gt;{8B80D331-56F0-417E-A80B-4FBD0AE5C4B2}&lt;/UID&gt;&lt;Title&gt;Point-of-Interest Recommendations: Learning Potential Check-ins from Friends&lt;/Title&gt;&lt;Template&gt;Conference Paper&lt;/Template&gt;&lt;Star&gt;0&lt;/Star&gt;&lt;Tag&gt;0&lt;/Tag&gt;&lt;Author&gt;Li, Huayu; Ge, Yong; Hong, Richang; Zhu, Hengshu&lt;/Author&gt;&lt;Year&gt;2016&lt;/Year&gt;&lt;Details&gt;&lt;_pages&gt;975-984&lt;/_pages&gt;&lt;_tertiary_title&gt;The  ACM SIGKDD International Conference&lt;/_tertiary_title&gt;&lt;_created&gt;61660010&lt;/_created&gt;&lt;_modified&gt;61660012&lt;/_modified&gt;&lt;/Details&gt;&lt;Extra&gt;&lt;DBUID&gt;{8627EDC1-9990-473C-A704-20FB66DC9480}&lt;/DBUID&gt;&lt;/Extra&gt;&lt;/Item&gt;&lt;/References&gt;&lt;/Group&gt;&lt;Group&gt;&lt;References&gt;&lt;Item&gt;&lt;ID&gt;538&lt;/ID&gt;&lt;UID&gt;{0C3308AB-65F5-407F-BF16-FDD94DFA168F}&lt;/UID&gt;&lt;Title&gt;Exploiting Geographical Neighborhood Characteristics for Location Recommendation&lt;/Title&gt;&lt;Template&gt;Conference Paper&lt;/Template&gt;&lt;Star&gt;0&lt;/Star&gt;&lt;Tag&gt;5&lt;/Tag&gt;&lt;Author&gt;Liu, Yong; Wei, Wei; Sun, Aixin; Miao, Chunyan&lt;/Author&gt;&lt;Year&gt;2014&lt;/Year&gt;&lt;Details&gt;&lt;_pages&gt;739-748&lt;/_pages&gt;&lt;_tertiary_title&gt;ACM International Conference on Conference on Information and Knowledge Management&lt;/_tertiary_title&gt;&lt;_created&gt;61659958&lt;/_created&gt;&lt;_modified&gt;61659963&lt;/_modified&gt;&lt;/Details&gt;&lt;Extra&gt;&lt;DBUID&gt;{8627EDC1-9990-473C-A704-20FB66DC9480}&lt;/DBUID&gt;&lt;/Extra&gt;&lt;/Item&gt;&lt;/References&gt;&lt;/Group&gt;&lt;Group&gt;&lt;References&gt;&lt;Item&gt;&lt;ID&gt;547&lt;/ID&gt;&lt;UID&gt;{5110AE29-13EC-4B13-BBFE-94B3B1E8307E}&lt;/UID&gt;&lt;Title&gt;Location recommendation for location-based social networks&lt;/Title&gt;&lt;Template&gt;Conference Paper&lt;/Template&gt;&lt;Star&gt;0&lt;/Star&gt;&lt;Tag&gt;0&lt;/Tag&gt;&lt;Author&gt;Ye, Mao; Yin, Peifeng; Lee, Wang Chien&lt;/Author&gt;&lt;Year&gt;2010&lt;/Year&gt;&lt;Details&gt;&lt;_pages&gt;458-461&lt;/_pages&gt;&lt;_tertiary_title&gt;ACM Sigspatial International Symposium on Advances in Geographic Information Systems, Acm-Gis 2010, November 3-5, 2010, San Jose, Ca, Usa, Proceedings&lt;/_tertiary_title&gt;&lt;_created&gt;61660013&lt;/_created&gt;&lt;_modified&gt;61660013&lt;/_modified&gt;&lt;/Details&gt;&lt;Extra&gt;&lt;DBUID&gt;{8627EDC1-9990-473C-A704-20FB66DC9480}&lt;/DBUID&gt;&lt;/Extra&gt;&lt;/Item&gt;&lt;/References&gt;&lt;/Group&gt;&lt;Group&gt;&lt;References&gt;&lt;Item&gt;&lt;ID&gt;539&lt;/ID&gt;&lt;UID&gt;{E33614A4-CFD5-45F9-8F31-2BCDA2FE71B2}&lt;/UID&gt;&lt;Title&gt;Exploiting geographical influence for collaborative point-of-interest recommendation&lt;/Title&gt;&lt;Template&gt;Conference Paper&lt;/Template&gt;&lt;Star&gt;0&lt;/Star&gt;&lt;Tag&gt;5&lt;/Tag&gt;&lt;Author&gt;Ye, Mao; Yin, Peifeng; Lee, Wang Chien; Lee, Dik Lun&lt;/Author&gt;&lt;Year&gt;2011&lt;/Year&gt;&lt;Details&gt;&lt;_pages&gt;325-334&lt;/_pages&gt;&lt;_tertiary_title&gt;Proceeding of the  International ACM SIGIR Conference on Research and Development in Information Retrieval, SIGIR 2011, Beijing, China, July&lt;/_tertiary_title&gt;&lt;_created&gt;61659958&lt;/_created&gt;&lt;_modified&gt;61659963&lt;/_modified&gt;&lt;/Details&gt;&lt;Extra&gt;&lt;DBUID&gt;{8627EDC1-9990-473C-A704-20FB66DC9480}&lt;/DBUID&gt;&lt;/Extra&gt;&lt;/Item&gt;&lt;/References&gt;&lt;/Group&gt;&lt;Group&gt;&lt;References&gt;&lt;Item&gt;&lt;ID&gt;542&lt;/ID&gt;&lt;UID&gt;{129657C0-633B-4D7F-BEC4-2B9210C922E2}&lt;/UID&gt;&lt;Title&gt;GeoSoCa: Exploiting Geographical, Social and Categorical Correlations for Point-of-Interest Recommendations&lt;/Title&gt;&lt;Template&gt;Conference Paper&lt;/Template&gt;&lt;Star&gt;0&lt;/Star&gt;&lt;Tag&gt;5&lt;/Tag&gt;&lt;Author&gt;Zhang, Jia Dong; Chow, Chi Yin&lt;/Author&gt;&lt;Year&gt;2015&lt;/Year&gt;&lt;Details&gt;&lt;_pages&gt;443-452&lt;/_pages&gt;&lt;_tertiary_title&gt;International ACM SIGIR Conference on Research and Development in Information Retrieval&lt;/_tertiary_title&gt;&lt;_created&gt;61659961&lt;/_created&gt;&lt;_modified&gt;61659963&lt;/_modified&gt;&lt;/Details&gt;&lt;Extra&gt;&lt;DBUID&gt;{8627EDC1-9990-473C-A704-20FB66DC9480}&lt;/DBUID&gt;&lt;/Extra&gt;&lt;/Item&gt;&lt;/References&gt;&lt;/Group&gt;&lt;Group&gt;&lt;References&gt;&lt;Item&gt;&lt;ID&gt;548&lt;/ID&gt;&lt;UID&gt;{B8E92CE2-506F-4D67-A370-316F3CCB1371}&lt;/UID&gt;&lt;Title&gt;LORE: exploiting sequential influence for location recommendations&lt;/Title&gt;&lt;Template&gt;Conference Paper&lt;/Template&gt;&lt;Star&gt;0&lt;/Star&gt;&lt;Tag&gt;0&lt;/Tag&gt;&lt;Author&gt;Zhang, Jia Dong; Chow, Chi Yin; Li, Yanhua&lt;/Author&gt;&lt;Year&gt;2014&lt;/Year&gt;&lt;Details&gt;&lt;_pages&gt;103-112&lt;/_pages&gt;&lt;_tertiary_title&gt;ACM Sigspatial International Conference on Advances in Geographic Information Systems&lt;/_tertiary_title&gt;&lt;_created&gt;61660014&lt;/_created&gt;&lt;_modified&gt;61660014&lt;/_modified&gt;&lt;/Details&gt;&lt;Extra&gt;&lt;DBUID&gt;{8627EDC1-9990-473C-A704-20FB66DC9480}&lt;/DBUID&gt;&lt;/Extra&gt;&lt;/Item&gt;&lt;/References&gt;&lt;/Group&gt;&lt;/Citation&gt;_x000a_"/>
    <w:docVar w:name="NE.Ref{C26A8251-4F00-4581-A644-D1F768C68685}" w:val=" ADDIN NE.Ref.{C26A8251-4F00-4581-A644-D1F768C68685}&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accessed&gt;61176813&lt;/_accessed&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Details&gt;&lt;Extra&gt;&lt;DBUID&gt;{A00FE10D-B50A-4935-A7E2-F05206D22573}&lt;/DBUID&gt;&lt;/Extra&gt;&lt;/Item&gt;&lt;/References&gt;&lt;/Group&gt;&lt;/Citation&gt;_x000a_"/>
    <w:docVar w:name="NE.Ref{C3017CBA-37A1-4436-BA7D-0838E012BFC9}" w:val=" ADDIN NE.Ref.{C3017CBA-37A1-4436-BA7D-0838E012BFC9}&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C504A842-2E4E-4D58-857B-0DA075576715}" w:val=" ADDIN NE.Ref.{C504A842-2E4E-4D58-857B-0DA075576715}&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Details&gt;&lt;Extra&gt;&lt;DBUID&gt;{A00FE10D-B50A-4935-A7E2-F05206D22573}&lt;/DBUID&gt;&lt;/Extra&gt;&lt;/Item&gt;&lt;/References&gt;&lt;/Group&gt;&lt;/Citation&gt;_x000a_"/>
    <w:docVar w:name="NE.Ref{C5B7F4C2-23AE-439E-8167-0D555B7ABF77}" w:val=" ADDIN NE.Ref.{C5B7F4C2-23AE-439E-8167-0D555B7ABF77}&lt;Citation&gt;&lt;Group&gt;&lt;References&gt;&lt;Item&gt;&lt;ID&gt;475&lt;/ID&gt;&lt;UID&gt;{FA5EC8A2-D198-4E3C-A743-E9E68AD3A36A}&lt;/UID&gt;&lt;Title&gt;Influence and correlation in social networks&lt;/Title&gt;&lt;Template&gt;Conference Paper&lt;/Template&gt;&lt;Star&gt;0&lt;/Star&gt;&lt;Tag&gt;0&lt;/Tag&gt;&lt;Author&gt;Anagnostopoulos, Aris; Kumar, Ravi; Mahdian, Mohammad&lt;/Author&gt;&lt;Year&gt;2008&lt;/Year&gt;&lt;Details&gt;&lt;_created&gt;61167868&lt;/_created&gt;&lt;_modified&gt;61179747&lt;/_modified&gt;&lt;_pages&gt;7--15&lt;/_pages&gt;&lt;_tertiary_title&gt;Proceedings of the 14th {ACM} {SIGKDD} International Conference on_x000d__x000a_               Knowledge Discovery and Data Mining, Las Vegas, Nevada, USA, August_x000d__x000a_               24-27, 2008&lt;/_tertiary_title&gt;&lt;_url&gt;http://doi.acm.org/10.1145/1401890.1401897&lt;/_url&gt;&lt;/Details&gt;&lt;Extra&gt;&lt;DBUID&gt;{A00FE10D-B50A-4935-A7E2-F05206D22573}&lt;/DBUID&gt;&lt;/Extra&gt;&lt;/Item&gt;&lt;/References&gt;&lt;/Group&gt;&lt;/Citation&gt;_x000a_"/>
    <w:docVar w:name="NE.Ref{C6634B78-335A-4353-A139-B551AC1AEFF2}" w:val=" ADDIN NE.Ref.{C6634B78-335A-4353-A139-B551AC1AEFF2}&lt;Citation&gt;&lt;Group&gt;&lt;References&gt;&lt;Item&gt;&lt;ID&gt;568&lt;/ID&gt;&lt;UID&gt;{90BABD3C-4F88-4AEB-8240-2833DA7AC855}&lt;/UID&gt;&lt;Title&gt;Factorization Meets the Item Embedding: Regularizing Matrix Factorization_x000d__x000a_               with Item Co-occurrence&lt;/Title&gt;&lt;Template&gt;Conference Paper&lt;/Template&gt;&lt;Star&gt;0&lt;/Star&gt;&lt;Tag&gt;0&lt;/Tag&gt;&lt;Author&gt;Liang, Dawen; Altosaar, Jaan; Charlin, Laurent; Blei, David M&lt;/Author&gt;&lt;Year&gt;2016&lt;/Year&gt;&lt;Details&gt;&lt;_pages&gt;59--66&lt;/_pages&gt;&lt;_tertiary_title&gt;Proceedings of the 10th {ACM} Conference on Recommender Systems, Boston,_x000d__x000a_               MA, USA, September 15-19, 2016&lt;/_tertiary_title&gt;&lt;_url&gt;http://doi.acm.org/10.1145/2959100.2959182&lt;/_url&gt;&lt;_created&gt;61660312&lt;/_created&gt;&lt;_modified&gt;61660317&lt;/_modified&gt;&lt;/Details&gt;&lt;Extra&gt;&lt;DBUID&gt;{8627EDC1-9990-473C-A704-20FB66DC9480}&lt;/DBUID&gt;&lt;/Extra&gt;&lt;/Item&gt;&lt;/References&gt;&lt;/Group&gt;&lt;/Citation&gt;_x000a_"/>
    <w:docVar w:name="NE.Ref{C876B4DB-2599-481F-8E35-848C16BC9479}" w:val=" ADDIN NE.Ref.{C876B4DB-2599-481F-8E35-848C16BC9479}&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created&gt;61167881&lt;/_created&gt;&lt;_doi&gt;10.1613/jair.2229&lt;/_doi&gt;&lt;_journal&gt;J. Artif. Intell. Res. {(JAIR)}&lt;/_journal&gt;&lt;_modified&gt;61176802&lt;/_modified&gt;&lt;_pages&gt;249--272&lt;/_pages&gt;&lt;_url&gt;http://dx.doi.org/10.1613/jair.2229&lt;/_url&gt;&lt;_volume&gt;30&lt;/_volume&gt;&lt;_accessed&gt;61176802&lt;/_accessed&gt;&lt;/Details&gt;&lt;Extra&gt;&lt;DBUID&gt;{A00FE10D-B50A-4935-A7E2-F05206D22573}&lt;/DBUID&gt;&lt;/Extra&gt;&lt;/Item&gt;&lt;/References&gt;&lt;/Group&gt;&lt;/Citation&gt;_x000a_"/>
    <w:docVar w:name="NE.Ref{C94D91E5-D5DC-43AA-8DBC-B253B1BBBA18}" w:val=" ADDIN NE.Ref.{C94D91E5-D5DC-43AA-8DBC-B253B1BBBA18}&lt;Citation&gt;&lt;Group&gt;&lt;References&gt;&lt;Item&gt;&lt;ID&gt;543&lt;/ID&gt;&lt;UID&gt;{D389143A-3D71-4A83-AA89-72F0F82DBED3}&lt;/UID&gt;&lt;Title&gt;Capturing Geographical Influence in POI Recommendations&lt;/Title&gt;&lt;Template&gt;Book&lt;/Template&gt;&lt;Star&gt;0&lt;/Star&gt;&lt;Tag&gt;5&lt;/Tag&gt;&lt;Author&gt;Zhao, Shenglin; King, Irwin; Lyu, Michael R&lt;/Author&gt;&lt;Year&gt;2013&lt;/Year&gt;&lt;Details&gt;&lt;_pages&gt;530-537&lt;/_pages&gt;&lt;_created&gt;61659961&lt;/_created&gt;&lt;_modified&gt;61659963&lt;/_modified&gt;&lt;/Details&gt;&lt;Extra&gt;&lt;DBUID&gt;{8627EDC1-9990-473C-A704-20FB66DC9480}&lt;/DBUID&gt;&lt;/Extra&gt;&lt;/Item&gt;&lt;/References&gt;&lt;/Group&gt;&lt;/Citation&gt;_x000a_"/>
    <w:docVar w:name="NE.Ref{C994192E-7EF5-4CD1-B8D2-8B3D6108A3F5}" w:val=" ADDIN NE.Ref.{C994192E-7EF5-4CD1-B8D2-8B3D6108A3F5}&lt;Citation SecondaryTemplates=&quot;0&quot;&gt;&lt;Group&gt;&lt;GroupUID&gt;{67708D77-9693-4D4B-A2DB-2C9EBB55CBBA}&lt;/GroupUID&gt;&lt;References&gt;&lt;Item&gt;&lt;ID&gt;34&lt;/ID&gt;&lt;UID&gt;{B56A4E3E-5C9E-4625-872C-7D2400F5F810}&lt;/UID&gt;&lt;Title&gt;How to win friends and influence people, truthfully: influence maximization mechanisms for social networks&lt;/Title&gt;&lt;Template&gt;Conference Proceedings&lt;/Template&gt;&lt;Star&gt;0&lt;/Star&gt;&lt;Tag&gt;0&lt;/Tag&gt;&lt;Author&gt;Singer, Y&lt;/Author&gt;&lt;Year&gt;2012&lt;/Year&gt;&lt;Details&gt;&lt;_label&gt;singer2012win&lt;/_label&gt;&lt;_pages&gt;733-742&lt;/_pages&gt;&lt;_subsidiary_author&gt;ACM&lt;/_subsidiary_author&gt;&lt;_created&gt;59068498&lt;/_created&gt;&lt;_modified&gt;59068498&lt;/_modified&gt;&lt;_accessed&gt;59068498&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CF42F7DF-91D3-43D3-9EE3-7D1036F9E313}" w:val=" ADDIN NE.Ref.{CF42F7DF-91D3-43D3-9EE3-7D1036F9E313}&lt;Citation&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Citation&gt;_x000a_"/>
    <w:docVar w:name="NE.Ref{CF7D7FC5-C350-4487-8214-B17A982C3755}" w:val=" ADDIN NE.Ref.{CF7D7FC5-C350-4487-8214-B17A982C3755}&lt;Citation&gt;&lt;Group&gt;&lt;References&gt;&lt;Item&gt;&lt;ID&gt;569&lt;/ID&gt;&lt;UID&gt;{2FE1F790-253F-4B58-962C-13AEA576E87C}&lt;/UID&gt;&lt;Title&gt;{BPR:} Bayesian Personalized Ranking from Implicit Feedback&lt;/Title&gt;&lt;Template&gt;Journal Article&lt;/Template&gt;&lt;Star&gt;0&lt;/Star&gt;&lt;Tag&gt;0&lt;/Tag&gt;&lt;Author&gt;Rendle, Steffen; Freudenthaler, Christoph; Gantner, Zeno; Thieme, Lars Schmidt&lt;/Author&gt;&lt;Year&gt;2012&lt;/Year&gt;&lt;Details&gt;&lt;_journal&gt;CoRR&lt;/_journal&gt;&lt;_url&gt;http://arxiv.org/abs/1205.2618&lt;/_url&gt;&lt;_volume&gt;abs/1205.2618&lt;/_volume&gt;&lt;_created&gt;61660314&lt;/_created&gt;&lt;_modified&gt;61660314&lt;/_modified&gt;&lt;/Details&gt;&lt;Extra&gt;&lt;DBUID&gt;{8627EDC1-9990-473C-A704-20FB66DC9480}&lt;/DBUID&gt;&lt;/Extra&gt;&lt;/Item&gt;&lt;/References&gt;&lt;/Group&gt;&lt;/Citation&gt;_x000a_"/>
    <w:docVar w:name="NE.Ref{D519F6FC-FE5C-4729-AB77-C3423AD00A92}" w:val=" ADDIN NE.Ref.{D519F6FC-FE5C-4729-AB77-C3423AD00A92}&lt;Citation&gt;&lt;Group&gt;&lt;References&gt;&lt;Item&gt;&lt;ID&gt;536&lt;/ID&gt;&lt;UID&gt;{9E1DEADE-20B3-40FA-AF18-D688CBD4FC72}&lt;/UID&gt;&lt;Title&gt;Fused matrix factorization with geographical and social influence in location-based social networks&lt;/Title&gt;&lt;Template&gt;Conference Paper&lt;/Template&gt;&lt;Star&gt;0&lt;/Star&gt;&lt;Tag&gt;5&lt;/Tag&gt;&lt;Author&gt;Cheng, C; Yang, H; King, I; Lyu, M R&lt;/Author&gt;&lt;Year&gt;2012&lt;/Year&gt;&lt;Details&gt;&lt;_tertiary_title&gt;AAAI Conference on Artificial Intelligence&lt;/_tertiary_title&gt;&lt;_created&gt;61659956&lt;/_created&gt;&lt;_modified&gt;61659963&lt;/_modified&gt;&lt;/Details&gt;&lt;Extra&gt;&lt;DBUID&gt;{8627EDC1-9990-473C-A704-20FB66DC9480}&lt;/DBUID&gt;&lt;/Extra&gt;&lt;/Item&gt;&lt;/References&gt;&lt;/Group&gt;&lt;/Citation&gt;_x000a_"/>
    <w:docVar w:name="NE.Ref{E14DEA4A-C9E2-4C0B-8A8D-29AF936B99B0}" w:val=" ADDIN NE.Ref.{E14DEA4A-C9E2-4C0B-8A8D-29AF936B99B0}&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pages&gt;1271--1279&lt;/_pages&gt;&lt;_publisher&gt;ACM&lt;/_publisher&gt;&lt;_tertiary_title&gt;Proceedings of the 17th ACM SIGKDD international conference on Knowledge discovery and data mining&lt;/_tertiary_title&gt;&lt;_created&gt;61176800&lt;/_created&gt;&lt;_modified&gt;61176801&lt;/_modified&gt;&lt;/Details&gt;&lt;Extra&gt;&lt;DBUID&gt;{A00FE10D-B50A-4935-A7E2-F05206D22573}&lt;/DBUID&gt;&lt;/Extra&gt;&lt;/Item&gt;&lt;/References&gt;&lt;/Group&gt;&lt;/Citation&gt;_x000a_"/>
    <w:docVar w:name="NE.Ref{E2257042-E054-4F84-99E2-DE58C3FC1094}" w:val=" ADDIN NE.Ref.{E2257042-E054-4F84-99E2-DE58C3FC1094}&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E31C06BA-3BBC-4E58-9FE7-272A3F148599}" w:val=" ADDIN NE.Ref.{E31C06BA-3BBC-4E58-9FE7-272A3F148599}&lt;Citation&gt;&lt;Group&gt;&lt;References&gt;&lt;Item&gt;&lt;ID&gt;555&lt;/ID&gt;&lt;UID&gt;{AF445932-DA95-42FB-A0DA-2925A1B18712}&lt;/UID&gt;&lt;Title&gt;{STELLAR:} Spatial-Temporal Latent Ranking for Successive Point-of-Interest_x000d__x000a_               Recommendation&lt;/Title&gt;&lt;Template&gt;Conference Paper&lt;/Template&gt;&lt;Star&gt;0&lt;/Star&gt;&lt;Tag&gt;0&lt;/Tag&gt;&lt;Author&gt;Zhao, Shenglin; Zhao, Tong; Yang, Haiqin; Lyu, Michael R; King, Irwin&lt;/Author&gt;&lt;Year&gt;2016&lt;/Year&gt;&lt;Details&gt;&lt;_pages&gt;315--322&lt;/_pages&gt;&lt;_tertiary_title&gt;Proceedings of the Thirtieth {AAAI} Conference on Artificial Intelligence,_x000d__x000a_               February 12-17, 2016, Phoenix, Arizona, {USA.}&lt;/_tertiary_title&gt;&lt;_url&gt;http://www.aaai.org/ocs/index.php/AAAI/AAAI16/paper/view/12249&lt;/_url&gt;&lt;_created&gt;61660061&lt;/_created&gt;&lt;_modified&gt;61660061&lt;/_modified&gt;&lt;/Details&gt;&lt;Extra&gt;&lt;DBUID&gt;{8627EDC1-9990-473C-A704-20FB66DC9480}&lt;/DBUID&gt;&lt;/Extra&gt;&lt;/Item&gt;&lt;/References&gt;&lt;/Group&gt;&lt;/Citation&gt;_x000a_"/>
    <w:docVar w:name="NE.Ref{E5E21A98-19D9-4F86-9E78-CAE2AEFBB99E}" w:val=" ADDIN NE.Ref.{E5E21A98-19D9-4F86-9E78-CAE2AEFBB99E}&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E6767F48-1BF5-42E8-921A-684AB4C814A4}" w:val=" ADDIN NE.Ref.{E6767F48-1BF5-42E8-921A-684AB4C814A4}&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E6C50876-7B86-4DB5-8CC2-B0B5951DA193}" w:val=" ADDIN NE.Ref.{E6C50876-7B86-4DB5-8CC2-B0B5951DA193}&lt;Citation&gt;&lt;Group&gt;&lt;References&gt;&lt;Item&gt;&lt;ID&gt;533&lt;/ID&gt;&lt;UID&gt;{D6B93FFB-8D5F-42E0-9518-D93695A62A9D}&lt;/UID&gt;&lt;Title&gt;Collaborative Filtering for Implicit Feedback Datasets&lt;/Title&gt;&lt;Template&gt;Conference Paper&lt;/Template&gt;&lt;Star&gt;0&lt;/Star&gt;&lt;Tag&gt;0&lt;/Tag&gt;&lt;Author&gt;Hu, Yifan; Koren, Y; Volinsky, C&lt;/Author&gt;&lt;Year&gt;2008&lt;/Year&gt;&lt;Details&gt;&lt;_pages&gt;263-272&lt;/_pages&gt;&lt;_tertiary_title&gt;Eighth IEEE International Conference on Data Mining&lt;/_tertiary_title&gt;&lt;_created&gt;61659930&lt;/_created&gt;&lt;_modified&gt;61659931&lt;/_modified&gt;&lt;/Details&gt;&lt;Extra&gt;&lt;DBUID&gt;{8627EDC1-9990-473C-A704-20FB66DC9480}&lt;/DBUID&gt;&lt;/Extra&gt;&lt;/Item&gt;&lt;/References&gt;&lt;/Group&gt;&lt;/Citation&gt;_x000a_"/>
    <w:docVar w:name="NE.Ref{E7B6495B-78CD-4A1F-8D27-0F346F674633}" w:val=" ADDIN NE.Ref.{E7B6495B-78CD-4A1F-8D27-0F346F674633}&lt;Citation&gt;&lt;Group&gt;&lt;References&gt;&lt;Item&gt;&lt;ID&gt;537&lt;/ID&gt;&lt;UID&gt;{596881C4-AAFB-470A-8576-9FAFE3F79818}&lt;/UID&gt;&lt;Title&gt;GeoMF: joint geographical modeling and matrix factorization for point-of-interest recommendation&lt;/Title&gt;&lt;Template&gt;Conference Paper&lt;/Template&gt;&lt;Star&gt;0&lt;/Star&gt;&lt;Tag&gt;5&lt;/Tag&gt;&lt;Author&gt;Lian, Defu; Zhao, Cong; Xie, Xing; Sun, Guangzhong; Chen, Enhong; Rui, Yong&lt;/Author&gt;&lt;Year&gt;2014&lt;/Year&gt;&lt;Details&gt;&lt;_pages&gt;831-840&lt;/_pages&gt;&lt;_tertiary_title&gt;ACM SIGKDD International Conference on Knowledge Discovery and Data Mining&lt;/_tertiary_title&gt;&lt;_created&gt;61659957&lt;/_created&gt;&lt;_modified&gt;61659963&lt;/_modified&gt;&lt;/Details&gt;&lt;Extra&gt;&lt;DBUID&gt;{8627EDC1-9990-473C-A704-20FB66DC9480}&lt;/DBUID&gt;&lt;/Extra&gt;&lt;/Item&gt;&lt;/References&gt;&lt;/Group&gt;&lt;/Citation&gt;_x000a_"/>
    <w:docVar w:name="NE.Ref{E7E3A060-278C-4B9B-A669-7D5F6E132EC5}" w:val=" ADDIN NE.Ref.{E7E3A060-278C-4B9B-A669-7D5F6E132EC5}&lt;Citation SecondaryTemplates=&quot;0&quot;&gt;&lt;Group&gt;&lt;GroupUID&gt;{74F55264-72F4-4D58-8427-7F4A1226956B}&lt;/GroupUID&gt;&lt;References&gt;&lt;Item&gt;&lt;ID&gt;60&lt;/ID&gt;&lt;UID&gt;{4B7E6086-EA12-4CB4-BD50-DFC3CF34BD82}&lt;/UID&gt;&lt;Title&gt;Extracting influential nodes for information diffusion on a social network&lt;/Title&gt;&lt;Template&gt;Conference Proceedings&lt;/Template&gt;&lt;Star&gt;0&lt;/Star&gt;&lt;Tag&gt;0&lt;/Tag&gt;&lt;Author&gt;Kimura, M; Saito, K; Nakano, R&lt;/Author&gt;&lt;Year&gt;2007&lt;/Year&gt;&lt;Details&gt;&lt;_label&gt;kimura2007extracting&lt;/_label&gt;&lt;_pages&gt;1371&lt;/_pages&gt;&lt;_subsidiary_author&gt;Menlo Park, CA; Cambridge, MA; London; AAAI Press; MIT Press; 1999&lt;/_subsidiary_author&gt;&lt;_volume&gt;22&lt;/_volume&gt;&lt;_created&gt;59100353&lt;/_created&gt;&lt;_modified&gt;59100353&lt;/_modified&gt;&lt;_accessed&gt;59100353&lt;/_accessed&gt;&lt;_secondary_title&gt;Proceedings Of The National Conference On Artificial Intelligence&lt;/_secondary_title&gt;&lt;/Details&gt;&lt;Extra&gt;&lt;DBUID&gt;{A71C26EE-A190-4B2E-A885-F3296C754ECA}&lt;/DBUID&gt;&lt;/Extra&gt;&lt;/Item&gt;&lt;/References&gt;&lt;/Group&gt;&lt;/Citation&gt;_x000a_"/>
    <w:docVar w:name="NE.Ref{E8102DC5-4416-4821-B881-B2309F3A146C}" w:val=" ADDIN NE.Ref.{E8102DC5-4416-4821-B881-B2309F3A146C}&lt;Citation&gt;&lt;Group&gt;&lt;References&gt;&lt;Item&gt;&lt;ID&gt;494&lt;/ID&gt;&lt;UID&gt;{6D8C89EB-E9E1-41CA-B6E5-9D2CD36EDAB7}&lt;/UID&gt;&lt;Title&gt;Online Topic-Aware Influence Maximization&lt;/Title&gt;&lt;Template&gt;Journal Article&lt;/Template&gt;&lt;Star&gt;0&lt;/Star&gt;&lt;Tag&gt;0&lt;/Tag&gt;&lt;Author&gt;Chen, Shuo; Fan, Ju; Li, Guoliang; Feng, Jianhua; Tan, Kian Lee; Tang, Jinhui&lt;/Author&gt;&lt;Year&gt;2015&lt;/Year&gt;&lt;Details&gt;&lt;_created&gt;61167902&lt;/_created&gt;&lt;_issue&gt;6&lt;/_issue&gt;&lt;_journal&gt;{PVLDB}&lt;/_journal&gt;&lt;_modified&gt;61180442&lt;/_modified&gt;&lt;_pages&gt;666--677&lt;/_pages&gt;&lt;_url&gt;http://www.vldb.org/pvldb/vol8/p666-chen.pdf&lt;/_url&gt;&lt;_volume&gt;8&lt;/_volume&gt;&lt;/Details&gt;&lt;Extra&gt;&lt;DBUID&gt;{A00FE10D-B50A-4935-A7E2-F05206D22573}&lt;/DBUID&gt;&lt;/Extra&gt;&lt;/Item&gt;&lt;/References&gt;&lt;/Group&gt;&lt;/Citation&gt;_x000a_"/>
    <w:docVar w:name="NE.Ref{E836F0BE-DF90-4745-9B7A-C5D2B993DE5C}" w:val=" ADDIN NE.Ref.{E836F0BE-DF90-4745-9B7A-C5D2B993DE5C}&lt;Citation&gt;&lt;Group&gt;&lt;References&gt;&lt;Item&gt;&lt;ID&gt;544&lt;/ID&gt;&lt;UID&gt;{8B80D331-56F0-417E-A80B-4FBD0AE5C4B2}&lt;/UID&gt;&lt;Title&gt;Point-of-Interest Recommendations: Learning Potential Check-ins from Friends&lt;/Title&gt;&lt;Template&gt;Conference Paper&lt;/Template&gt;&lt;Star&gt;0&lt;/Star&gt;&lt;Tag&gt;0&lt;/Tag&gt;&lt;Author&gt;Li, Huayu; Ge, Yong; Hong, Richang; Zhu, Hengshu&lt;/Author&gt;&lt;Year&gt;2016&lt;/Year&gt;&lt;Details&gt;&lt;_pages&gt;975-984&lt;/_pages&gt;&lt;_tertiary_title&gt;The  ACM SIGKDD International Conference&lt;/_tertiary_title&gt;&lt;_created&gt;61660010&lt;/_created&gt;&lt;_modified&gt;61660012&lt;/_modified&gt;&lt;/Details&gt;&lt;Extra&gt;&lt;DBUID&gt;{8627EDC1-9990-473C-A704-20FB66DC9480}&lt;/DBUID&gt;&lt;/Extra&gt;&lt;/Item&gt;&lt;/References&gt;&lt;/Group&gt;&lt;/Citation&gt;_x000a_"/>
    <w:docVar w:name="NE.Ref{EA794D42-EF90-410E-83F0-517A48A83CC5}" w:val=" ADDIN NE.Ref.{EA794D42-EF90-410E-83F0-517A48A83CC5}&lt;Citation SecondaryTemplates=&quot;0&quot;&gt;&lt;Group&gt;&lt;GroupUID&gt;{6D73C51F-31C9-4DEE-A16B-C1BEC8E08B55}&lt;/GroupUID&gt;&lt;References&gt;&lt;Item&gt;&lt;ID&gt;19&lt;/ID&gt;&lt;UID&gt;{E339831A-81DE-448E-BFA5-81F5E4326A77}&lt;/UID&gt;&lt;Title&gt;Community-based greedy algorithm for mining top-k influential nodes in mobile social networks&lt;/Title&gt;&lt;Template&gt;Conference Proceedings&lt;/Template&gt;&lt;Star&gt;0&lt;/Star&gt;&lt;Tag&gt;0&lt;/Tag&gt;&lt;Author&gt;Wang, Y; Cong, G; Song, G; Xie, K&lt;/Author&gt;&lt;Year&gt;2010&lt;/Year&gt;&lt;Details&gt;&lt;_accessed&gt;59061144&lt;/_accessed&gt;&lt;_created&gt;59061143&lt;/_created&gt;&lt;_label&gt;wang2010community&lt;/_label&gt;&lt;_modified&gt;59061144&lt;/_modified&gt;&lt;_pages&gt;1039-104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Group&gt;&lt;GroupUID&gt;{B35ACC62-F638-46C6-8D19-DB14CABC3906}&lt;/GroupUID&gt;&lt;References&gt;&lt;Item&gt;&lt;ID&gt;20&lt;/ID&gt;&lt;UID&gt;{A6C75669-46F8-4CB9-852B-4D133330836C}&lt;/UID&gt;&lt;Title&gt;Influence Maximizing and Local Influenced Community Detection Based on Multiple Spread Model&lt;/Title&gt;&lt;Template&gt;Journal Article&lt;/Template&gt;&lt;Star&gt;0&lt;/Star&gt;&lt;Tag&gt;0&lt;/Tag&gt;&lt;Author&gt;Yan, Q; Guo, S; Yang, D&lt;/Author&gt;&lt;Year&gt;2011&lt;/Year&gt;&lt;Details&gt;&lt;_accessed&gt;59061480&lt;/_accessed&gt;&lt;_created&gt;59061468&lt;/_created&gt;&lt;_journal&gt;Advanced Data Mining and Applications&lt;/_journal&gt;&lt;_label&gt;yan2011influence&lt;/_label&gt;&lt;_modified&gt;59061468&lt;/_modified&gt;&lt;_pages&gt;82-95&lt;/_pages&gt;&lt;/Details&gt;&lt;Extra&gt;&lt;DBUID&gt;{A71C26EE-A190-4B2E-A885-F3296C754ECA}&lt;/DBUID&gt;&lt;/Extra&gt;&lt;/Item&gt;&lt;/References&gt;&lt;/Group&gt;&lt;Group&gt;&lt;GroupUID&gt;{C03379EC-AFB9-4859-9CEF-20FFBEC3AA26}&lt;/GroupUID&gt;&lt;References&gt;&lt;Item&gt;&lt;ID&gt;21&lt;/ID&gt;&lt;UID&gt;{E5551FDA-8F40-43CB-A797-94F2043E294A}&lt;/UID&gt;&lt;Title&gt;Maximizing influence propagation in networks with community structure&lt;/Title&gt;&lt;Template&gt;Journal Article&lt;/Template&gt;&lt;Star&gt;0&lt;/Star&gt;&lt;Tag&gt;0&lt;/Tag&gt;&lt;Author&gt;Galstyan, A; Musoyan, V; Cohen, P&lt;/Author&gt;&lt;Year&gt;2009&lt;/Year&gt;&lt;Details&gt;&lt;_accessed&gt;59061480&lt;/_accessed&gt;&lt;_created&gt;59061480&lt;/_created&gt;&lt;_issue&gt;5&lt;/_issue&gt;&lt;_journal&gt;Physical Review E&lt;/_journal&gt;&lt;_label&gt;galstyan2009maximizing&lt;/_label&gt;&lt;_modified&gt;59061480&lt;/_modified&gt;&lt;_pages&gt;56-102&lt;/_pages&gt;&lt;_volume&gt;79&lt;/_volume&gt;&lt;/Details&gt;&lt;Extra&gt;&lt;DBUID&gt;{A71C26EE-A190-4B2E-A885-F3296C754ECA}&lt;/DBUID&gt;&lt;/Extra&gt;&lt;/Item&gt;&lt;/References&gt;&lt;/Group&gt;&lt;Group&gt;&lt;GroupUID&gt;{4E4B3BF2-BECF-4DA6-9CF7-76098B838D62}&lt;/GroupUID&gt;&lt;References&gt;&lt;Item&gt;&lt;ID&gt;18&lt;/ID&gt;&lt;UID&gt;{582B55EE-85AC-4E27-9CFD-8A8E84268206}&lt;/UID&gt;&lt;Title&gt;社会网络上的影响力最大化算法研究&lt;/Title&gt;&lt;Template&gt;Thesis&lt;/Template&gt;&lt;Star&gt;0&lt;/Star&gt;&lt;Tag&gt;0&lt;/Tag&gt;&lt;Author&gt;兰如钦&lt;/Author&gt;&lt;Year&gt;2011&lt;/Year&gt;&lt;Details&gt;&lt;_accessed&gt;59068368&lt;/_accessed&gt;&lt;_created&gt;59061114&lt;/_created&gt;&lt;_label&gt;兰如钦2011社会网络上的影响力最大化算法研究&lt;/_label&gt;&lt;_modified&gt;59068363&lt;/_modified&gt;&lt;_publisher&gt;北京交通大学&lt;/_publisher&gt;&lt;_type_work&gt;M&lt;/_type_work&gt;&lt;_place_published&gt;北京&lt;/_place_published&gt;&lt;/Details&gt;&lt;Extra&gt;&lt;DBUID&gt;{A71C26EE-A190-4B2E-A885-F3296C754ECA}&lt;/DBUID&gt;&lt;/Extra&gt;&lt;/Item&gt;&lt;/References&gt;&lt;/Group&gt;&lt;Group&gt;&lt;GroupUID&gt;{E76CFDDF-1131-43C8-86A3-A070F74B6856}&lt;/GroupUID&gt;&lt;References&gt;&lt;Item&gt;&lt;ID&gt;28&lt;/ID&gt;&lt;UID&gt;{7EE52BFA-0E38-481E-B018-5774D4FE223E}&lt;/UID&gt;&lt;Title&gt;社会网络影响力模型及其算法研究&lt;/Title&gt;&lt;Template&gt;Thesis&lt;/Template&gt;&lt;Star&gt;0&lt;/Star&gt;&lt;Tag&gt;0&lt;/Tag&gt;&lt;Author&gt;黎雷&lt;/Author&gt;&lt;Year&gt;2010&lt;/Year&gt;&lt;Details&gt;&lt;_label&gt;黎雷2010社会网络影响力模型及其算法研究&lt;/_label&gt;&lt;_publisher&gt;北京交通大学&lt;/_publisher&gt;&lt;_type_work&gt;masters黎雷2010社会网络影响力模型及其算法研究,&lt;/_type_work&gt;&lt;_created&gt;59068359&lt;/_created&gt;&lt;_modified&gt;59068363&lt;/_modified&gt;&lt;_accessed&gt;59068368&lt;/_accessed&gt;&lt;_place_published&gt;北京&lt;/_place_published&gt;&lt;/Details&gt;&lt;Extra&gt;&lt;DBUID&gt;{A71C26EE-A190-4B2E-A885-F3296C754ECA}&lt;/DBUID&gt;&lt;/Extra&gt;&lt;/Item&gt;&lt;/References&gt;&lt;/Group&gt;&lt;/Citation&gt;_x000a_"/>
    <w:docVar w:name="NE.Ref{EBEBEEAD-7E2B-4222-8061-4C26860D47F5}" w:val=" ADDIN NE.Ref.{EBEBEEAD-7E2B-4222-8061-4C26860D47F5}&lt;Citation&gt;&lt;Group&gt;&lt;References&gt;&lt;Item&gt;&lt;ID&gt;513&lt;/ID&gt;&lt;UID&gt;{D55CB6E0-6966-44EA-89E4-E4468E34B7DD}&lt;/UID&gt;&lt;Title&gt;Topical link analysis for web search&lt;/Title&gt;&lt;Template&gt;Conference Paper&lt;/Template&gt;&lt;Star&gt;0&lt;/Star&gt;&lt;Tag&gt;0&lt;/Tag&gt;&lt;Author&gt;Nie, Lan; Davison, Brian D; Qi, Xiaoguang&lt;/Author&gt;&lt;Year&gt;2006&lt;/Year&gt;&lt;Details&gt;&lt;_pages&gt;91--98&lt;/_pages&gt;&lt;_publisher&gt;ACM&lt;/_publisher&gt;&lt;_tertiary_title&gt;Proceedings of the 29th annual international ACM SIGIR conference on Research and development in information retrieval&lt;/_tertiary_title&gt;&lt;_created&gt;61180454&lt;/_created&gt;&lt;_modified&gt;61180454&lt;/_modified&gt;&lt;/Details&gt;&lt;Extra&gt;&lt;DBUID&gt;{A00FE10D-B50A-4935-A7E2-F05206D22573}&lt;/DBUID&gt;&lt;/Extra&gt;&lt;/Item&gt;&lt;/References&gt;&lt;/Group&gt;&lt;/Citation&gt;_x000a_"/>
    <w:docVar w:name="NE.Ref{EE8EFE15-ED1F-4C49-892F-48604BA31705}" w:val=" ADDIN NE.Ref.{EE8EFE15-ED1F-4C49-892F-48604BA31705}&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EEC60944-CF49-44D6-A653-FB6788A75260}" w:val=" ADDIN NE.Ref.{EEC60944-CF49-44D6-A653-FB6788A75260}&lt;Citation&gt;&lt;Group&gt;&lt;References&gt;&lt;Item&gt;&lt;ID&gt;564&lt;/ID&gt;&lt;UID&gt;{7E023D43-44E6-4952-81E0-91DECF5BEDD0}&lt;/UID&gt;&lt;Title&gt;Geo-SAGE: {A} Geographical Sparse Additive Generative Model for Spatial_x000d__x000a_               Item Recommendation&lt;/Title&gt;&lt;Template&gt;Conference Paper&lt;/Template&gt;&lt;Star&gt;0&lt;/Star&gt;&lt;Tag&gt;0&lt;/Tag&gt;&lt;Author&gt;Wang, Weiqing; Yin, Hongzhi; Chen, Ling; Sun, Yizhou; Sadiq, Shazia Wasim; Zhou, Xiaofang&lt;/Author&gt;&lt;Year&gt;2015&lt;/Year&gt;&lt;Details&gt;&lt;_pages&gt;1255--1264&lt;/_pages&gt;&lt;_tertiary_title&gt;Proceedings of the 21th {ACM} {SIGKDD} International Conference on_x000d__x000a_               Knowledge Discovery and Data Mining, Sydney, NSW, Australia, August_x000d__x000a_               10-13, 2015&lt;/_tertiary_title&gt;&lt;_url&gt;http://doi.acm.org/10.1145/2783258.2783335&lt;/_url&gt;&lt;_created&gt;61660271&lt;/_created&gt;&lt;_modified&gt;61660279&lt;/_modified&gt;&lt;/Details&gt;&lt;Extra&gt;&lt;DBUID&gt;{8627EDC1-9990-473C-A704-20FB66DC9480}&lt;/DBUID&gt;&lt;/Extra&gt;&lt;/Item&gt;&lt;/References&gt;&lt;/Group&gt;&lt;/Citation&gt;_x000a_"/>
    <w:docVar w:name="NE.Ref{EF73047B-2B53-419C-BF4E-ECA1DD40D781}" w:val=" ADDIN NE.Ref.{EF73047B-2B53-419C-BF4E-ECA1DD40D781}&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EFF18197-9AE5-49B4-B752-77BE66B24EF6}" w:val=" ADDIN NE.Ref.{EFF18197-9AE5-49B4-B752-77BE66B24EF6}&lt;Citation&gt;&lt;Group&gt;&lt;References&gt;&lt;Item&gt;&lt;ID&gt;556&lt;/ID&gt;&lt;UID&gt;{3A2A9D89-E161-4A20-9F10-F37DCE76A0CC}&lt;/UID&gt;&lt;Title&gt;Where you like to go next: successive point-of-interest recommendation&lt;/Title&gt;&lt;Template&gt;Conference Paper&lt;/Template&gt;&lt;Star&gt;0&lt;/Star&gt;&lt;Tag&gt;0&lt;/Tag&gt;&lt;Author&gt;Cheng, Chen; Yang, Haiqin; Lyu, Michael R; King, Irwin&lt;/Author&gt;&lt;Year&gt;2013&lt;/Year&gt;&lt;Details&gt;&lt;_tertiary_title&gt;International Joint Conference on Artificial Intelligence&lt;/_tertiary_title&gt;&lt;_created&gt;61660069&lt;/_created&gt;&lt;_modified&gt;61660069&lt;/_modified&gt;&lt;/Details&gt;&lt;Extra&gt;&lt;DBUID&gt;{8627EDC1-9990-473C-A704-20FB66DC9480}&lt;/DBUID&gt;&lt;/Extra&gt;&lt;/Item&gt;&lt;/References&gt;&lt;/Group&gt;&lt;Group&gt;&lt;References&gt;&lt;Item&gt;&lt;ID&gt;557&lt;/ID&gt;&lt;UID&gt;{BECCCEDA-6AE5-4339-BFD9-60ADF9D592B5}&lt;/UID&gt;&lt;Title&gt;Personalized ranking metric embedding for next new POI recommendation&lt;/Title&gt;&lt;Template&gt;Conference Paper&lt;/Template&gt;&lt;Star&gt;0&lt;/Star&gt;&lt;Tag&gt;0&lt;/Tag&gt;&lt;Author&gt;Feng, Shanshan; Li, Xutao; Zeng, Yifeng; Cong, Gao; Chee, Yeow Meng; Yuan, Quan&lt;/Author&gt;&lt;Year&gt;2015&lt;/Year&gt;&lt;Details&gt;&lt;_pages&gt;2069-2075&lt;/_pages&gt;&lt;_tertiary_title&gt;International Conference on Artificial Intelligence&lt;/_tertiary_title&gt;&lt;_created&gt;61660070&lt;/_created&gt;&lt;_modified&gt;61660070&lt;/_modified&gt;&lt;/Details&gt;&lt;Extra&gt;&lt;DBUID&gt;{8627EDC1-9990-473C-A704-20FB66DC9480}&lt;/DBUID&gt;&lt;/Extra&gt;&lt;/Item&gt;&lt;/References&gt;&lt;/Group&gt;&lt;/Citation&gt;_x000a_"/>
    <w:docVar w:name="NE.Ref{F02D5E46-4552-4551-AEC8-269830E42D2D}" w:val=" ADDIN NE.Ref.{F02D5E46-4552-4551-AEC8-269830E42D2D}&lt;Citation&gt;&lt;Group&gt;&lt;References&gt;&lt;Item&gt;&lt;ID&gt;463&lt;/ID&gt;&lt;UID&gt;{04C1B893-AA11-4B25-944E-CAB6872A1053}&lt;/UID&gt;&lt;Title&gt;Community-based greedy algorithm for mining top-K influential nodes_x000d__x000a_               in mobile social networks&lt;/Title&gt;&lt;Template&gt;Conference Paper&lt;/Template&gt;&lt;Star&gt;0&lt;/Star&gt;&lt;Tag&gt;0&lt;/Tag&gt;&lt;Author&gt;Wang, Yu; Cong, Gao; Song, Guojie; Xie, Kunqing&lt;/Author&gt;&lt;Year&gt;2010&lt;/Year&gt;&lt;Details&gt;&lt;_created&gt;61167862&lt;/_created&gt;&lt;_modified&gt;61167889&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_x000d__x000a_               on Multiple Spread Model&lt;/Title&gt;&lt;Template&gt;Conference Paper&lt;/Template&gt;&lt;Star&gt;0&lt;/Star&gt;&lt;Tag&gt;0&lt;/Tag&gt;&lt;Author&gt;Yan, Qiuling; Guo, Shaosong; Yang, Dongqing&lt;/Author&gt;&lt;Year&gt;2011&lt;/Year&gt;&lt;Details&gt;&lt;_created&gt;61167862&lt;/_created&gt;&lt;_modified&gt;61167862&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67862&lt;/_modified&gt;&lt;_url&gt;http://arxiv.org/abs/0905.1108&lt;/_url&gt;&lt;_volume&gt;abs/0905.1108&lt;/_volume&gt;&lt;/Details&gt;&lt;Extra&gt;&lt;DBUID&gt;{A00FE10D-B50A-4935-A7E2-F05206D22573}&lt;/DBUID&gt;&lt;/Extra&gt;&lt;/Item&gt;&lt;/References&gt;&lt;/Group&gt;&lt;Group&gt;&lt;References&gt;&lt;Item&gt;&lt;ID&gt;497&lt;/ID&gt;&lt;UID&gt;{9713649E-C038-4753-8975-50A5C94E3947}&lt;/UID&gt;&lt;Title&gt;基于社区结构的影响力最大化算法&lt;/Title&gt;&lt;Template&gt;Journal Article&lt;/Template&gt;&lt;Star&gt;0&lt;/Star&gt;&lt;Tag&gt;0&lt;/Tag&gt;&lt;Author&gt;郭进时; 汤红波; 吴凯; 杨森&lt;/Author&gt;&lt;Year&gt;2013&lt;/Year&gt;&lt;Details&gt;&lt;_author_adr&gt;国家数字交换系统工程技术研究中心;&lt;/_author_adr&gt;&lt;_created&gt;61167918&lt;/_created&gt;&lt;_db_provider&gt;CNKI&lt;/_db_provider&gt;&lt;_isbn&gt;1001-9081&lt;/_isbn&gt;&lt;_issue&gt;09&lt;/_issue&gt;&lt;_journal&gt;计算机应用&lt;/_journal&gt;&lt;_keywords&gt;社会网络;影响力;社区结构;弱纽带;信息传播&lt;/_keywords&gt;&lt;_modified&gt;61167918&lt;/_modified&gt;&lt;_pages&gt;2436-2439+2459&lt;/_pages&gt;&lt;_translated_author&gt;Guo, Jinshi;Tang, Hongbo;Wu, Kai;Yang, Sen&lt;/_translated_author&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F08924A0-92FC-4324-848B-EA73999DDB48}" w:val=" ADDIN NE.Ref.{F08924A0-92FC-4324-848B-EA73999DDB48}&lt;Citation SecondaryTemplates=&quot;0&quot;&gt;&lt;Group&gt;&lt;GroupUID&gt;{76AC73D9-94E9-4E37-A63A-96FABC3E05F4}&lt;/GroupUID&gt;&lt;References&gt;&lt;Item&gt;&lt;ID&gt;12&lt;/ID&gt;&lt;UID&gt;{25914991-CF12-4481-9739-444D5D0438ED}&lt;/UID&gt;&lt;Title&gt;Latent dirichlet allocation&lt;/Title&gt;&lt;Template&gt;Journal Article&lt;/Template&gt;&lt;Star&gt;0&lt;/Star&gt;&lt;Tag&gt;0&lt;/Tag&gt;&lt;Author&gt;Blei, D M; Ng, A Y; Jordan, M I&lt;/Author&gt;&lt;Year&gt;2003&lt;/Year&gt;&lt;Details&gt;&lt;_accessed&gt;59060727&lt;/_accessed&gt;&lt;_created&gt;59060727&lt;/_created&gt;&lt;_journal&gt;The Journal of Machine Learning Research&lt;/_journal&gt;&lt;_label&gt;blei2003latent&lt;/_label&gt;&lt;_modified&gt;59060728&lt;/_modified&gt;&lt;_pages&gt;993-1022&lt;/_pages&gt;&lt;_volume&gt;3&lt;/_volume&gt;&lt;/Details&gt;&lt;Extra&gt;&lt;DBUID&gt;{A71C26EE-A190-4B2E-A885-F3296C754ECA}&lt;/DBUID&gt;&lt;/Extra&gt;&lt;/Item&gt;&lt;/References&gt;&lt;/Group&gt;&lt;/Citation&gt;_x000a_"/>
    <w:docVar w:name="NE.Ref{F193CC9F-64FE-4ACD-9F98-38584C2BE2ED}" w:val=" ADDIN NE.Ref.{F193CC9F-64FE-4ACD-9F98-38584C2BE2ED}&lt;Citation SecondaryTemplates=&quot;0&quot;&gt;&lt;Group&gt;&lt;GroupUID&gt;{9D3AFF6B-89EC-4AA4-AC3E-36D8019E4725}&lt;/GroupUID&gt;&lt;References&gt;&lt;Item&gt;&lt;ID&gt;24&lt;/ID&gt;&lt;UID&gt;{F3B950E9-6B99-4AC3-A1F7-387AD0E8604F}&lt;/UID&gt;&lt;Title&gt;Preference-based Top-K Inﬂuential Nodes Mining in Social Networks&lt;/Title&gt;&lt;Template&gt;Conference Proceedings&lt;/Template&gt;&lt;Star&gt;0&lt;/Star&gt;&lt;Tag&gt;0&lt;/Tag&gt;&lt;Author&gt;Zhang, Yunlong; Zhou, Jingyu; Cheng, Jia&lt;/Author&gt;&lt;Year&gt;2011&lt;/Year&gt;&lt;Details&gt;&lt;_secondary_title&gt;11 International Joint Conference of IEEE TrustCom-11/IEEE ICESS-11/FCST-11&lt;/_secondary_title&gt;&lt;_pages&gt;1512-1518&lt;/_pages&gt;&lt;_modified&gt;59068350&lt;/_modified&gt;&lt;_created&gt;59068350&lt;/_created&gt;&lt;_accessed&gt;59068350&lt;/_accessed&gt;&lt;/Details&gt;&lt;Extra&gt;&lt;DBUID&gt;{A71C26EE-A190-4B2E-A885-F3296C754ECA}&lt;/DBUID&gt;&lt;/Extra&gt;&lt;/Item&gt;&lt;/References&gt;&lt;/Group&gt;&lt;/Citation&gt;_x000a_"/>
    <w:docVar w:name="NE.Ref{F2669D04-2DFB-4324-815A-06C5A396E62E}" w:val=" ADDIN NE.Ref.{F2669D04-2DFB-4324-815A-06C5A396E62E}&lt;Citation SecondaryTemplates=&quot;0&quot;&gt;&lt;Group&gt;&lt;GroupUID&gt;{A940FBD3-3DBF-4AFC-A5CF-BA72E9905C1F}&lt;/GroupUID&gt;&lt;References&gt;&lt;Item&gt;&lt;ID&gt;8&lt;/ID&gt;&lt;UID&gt;{1EED30F2-6554-4429-952A-038A16EEB186}&lt;/UID&gt;&lt;Title&gt;Mining topic-level influence in heterogeneous networks&lt;/Title&gt;&lt;Template&gt;Conference Proceedings&lt;/Template&gt;&lt;Star&gt;0&lt;/Star&gt;&lt;Tag&gt;0&lt;/Tag&gt;&lt;Author&gt;Liu, Lu; Tang, Jie; Han, Jiawei; Jiang, Meng; Yang, Shiqiang&lt;/Author&gt;&lt;Year&gt;2010&lt;/Year&gt;&lt;Details&gt;&lt;_accessed&gt;59060058&lt;/_accessed&gt;&lt;_created&gt;59060058&lt;/_created&gt;&lt;_label&gt;DBLP:conf/cikm/LiuTHJY10&lt;/_label&gt;&lt;_modified&gt;59060058&lt;/_modified&gt;&lt;_pages&gt;199-208&lt;/_pages&gt;&lt;_secondary_title&gt;CIKM&lt;/_secondary_title&gt;&lt;/Details&gt;&lt;Extra&gt;&lt;DBUID&gt;{A71C26EE-A190-4B2E-A885-F3296C754ECA}&lt;/DBUID&gt;&lt;/Extra&gt;&lt;/Item&gt;&lt;/References&gt;&lt;/Group&gt;&lt;/Citation&gt;_x000a_"/>
    <w:docVar w:name="NE.Ref{F336023D-0B5A-43B6-BC0A-9F35CF3856E1}" w:val=" ADDIN NE.Ref.{F336023D-0B5A-43B6-BC0A-9F35CF3856E1}&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F6929DCC-BD69-44DF-A384-C892C6066E1B}" w:val=" ADDIN NE.Ref.{F6929DCC-BD69-44DF-A384-C892C6066E1B}&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F6FD73E6-A528-4928-A300-0D62B67BF270}" w:val=" ADDIN NE.Ref.{F6FD73E6-A528-4928-A300-0D62B67BF270}&lt;Citation SecondaryTemplates=&quot;0&quot;&gt;&lt;Group&gt;&lt;GroupUID&gt;{8700BEEA-CFBD-4490-82DE-8A2037B4F190}&lt;/GroupUID&gt;&lt;References&gt;&lt;Item&gt;&lt;ID&gt;30&lt;/ID&gt;&lt;UID&gt;{807428F5-2DE4-450C-B91B-EDD28FB9051D}&lt;/UID&gt;&lt;Title&gt;Tractable models for information diffusion in social networks&lt;/Title&gt;&lt;Template&gt;Journal Article&lt;/Template&gt;&lt;Star&gt;0&lt;/Star&gt;&lt;Tag&gt;0&lt;/Tag&gt;&lt;Author&gt;Kimura, M; Saito, K&lt;/Author&gt;&lt;Year&gt;2006&lt;/Year&gt;&lt;Details&gt;&lt;_journal&gt;PKDD 2006&lt;/_journal&gt;&lt;_label&gt;kimura2006tractable&lt;/_label&gt;&lt;_pages&gt;259-271&lt;/_pages&gt;&lt;_created&gt;59068392&lt;/_created&gt;&lt;_modified&gt;59068392&lt;/_modified&gt;&lt;_accessed&gt;59068392&lt;/_accessed&gt;&lt;/Details&gt;&lt;Extra&gt;&lt;DBUID&gt;{A71C26EE-A190-4B2E-A885-F3296C754ECA}&lt;/DBUID&gt;&lt;/Extra&gt;&lt;/Item&gt;&lt;/References&gt;&lt;/Group&gt;&lt;/Citation&gt;_x000a_"/>
    <w:docVar w:name="NE.Ref{F7D6A5F0-5A72-45B2-ACC2-7C5E086141FA}" w:val=" ADDIN NE.Ref.{F7D6A5F0-5A72-45B2-ACC2-7C5E086141FA}&lt;Citation&gt;&lt;Group&gt;&lt;References&gt;&lt;Item&gt;&lt;ID&gt;507&lt;/ID&gt;&lt;UID&gt;{66E8AF56-C126-46FD-81C7-96E57AFDC035}&lt;/UID&gt;&lt;Title&gt;Analysis of influence maximization in large-scale social networks&lt;/Title&gt;&lt;Template&gt;Journal Article&lt;/Template&gt;&lt;Star&gt;0&lt;/Star&gt;&lt;Tag&gt;0&lt;/Tag&gt;&lt;Author&gt;Hu, Jie; Meng, Kun; Chen, Xiaomin; Lin, Chuang; Huang, Jiwei&lt;/Author&gt;&lt;Year&gt;2014&lt;/Year&gt;&lt;Details&gt;&lt;_issue&gt;4&lt;/_issue&gt;&lt;_journal&gt;ACM SIGMETRICS Performance Evaluation Review&lt;/_journal&gt;&lt;_pages&gt;78--81&lt;/_pages&gt;&lt;_volume&gt;41&lt;/_volume&gt;&lt;_created&gt;61180431&lt;/_created&gt;&lt;_modified&gt;61180431&lt;/_modified&gt;&lt;/Details&gt;&lt;Extra&gt;&lt;DBUID&gt;{A00FE10D-B50A-4935-A7E2-F05206D22573}&lt;/DBUID&gt;&lt;/Extra&gt;&lt;/Item&gt;&lt;/References&gt;&lt;/Group&gt;&lt;/Citation&gt;_x000a_"/>
    <w:docVar w:name="NE.Ref{F89AAD0A-0825-42C5-B57E-AD8EF171A79A}" w:val=" ADDIN NE.Ref.{F89AAD0A-0825-42C5-B57E-AD8EF171A79A}&lt;Citation&gt;&lt;Group&gt;&lt;References&gt;&lt;Item&gt;&lt;ID&gt;487&lt;/ID&gt;&lt;UID&gt;{4CAF4362-21E6-4116-83F1-A381452058EC}&lt;/UID&gt;&lt;Title&gt;Scalable and parallelizable processing of influence maximization for large-scale social networks?&lt;/Title&gt;&lt;Template&gt;Conference Paper&lt;/Template&gt;&lt;Star&gt;0&lt;/Star&gt;&lt;Tag&gt;0&lt;/Tag&gt;&lt;Author&gt;Kim, Jinha; Kim, Seung Keol; Yu, Hwanjo&lt;/Author&gt;&lt;Year&gt;2013&lt;/Year&gt;&lt;Details&gt;&lt;_accessed&gt;61176838&lt;/_accessed&gt;&lt;_created&gt;61167886&lt;/_created&gt;&lt;_modified&gt;61176838&lt;/_modified&gt;&lt;_pages&gt;266--277&lt;/_pages&gt;&lt;_tertiary_title&gt;29th {IEEE} International Conference on Data Engineering, {ICDE} 2013,_x000d__x000a_               Brisbane, Australia, April 8-12, 2013&lt;/_tertiary_title&gt;&lt;_url&gt;http://dx.doi.org/10.1109/ICDE.2013.6544831&lt;/_url&gt;&lt;/Details&gt;&lt;Extra&gt;&lt;DBUID&gt;{A00FE10D-B50A-4935-A7E2-F05206D22573}&lt;/DBUID&gt;&lt;/Extra&gt;&lt;/Item&gt;&lt;/References&gt;&lt;/Group&gt;&lt;/Citation&gt;_x000a_"/>
    <w:docVar w:name="NE.Ref{F9BEC2EB-8B4E-4F23-9968-57EBCAE51EE1}" w:val=" ADDIN NE.Ref.{F9BEC2EB-8B4E-4F23-9968-57EBCAE51EE1}&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FC3FFEC1-154E-4A42-9048-0AC7CB073370}" w:val=" ADDIN NE.Ref.{FC3FFEC1-154E-4A42-9048-0AC7CB073370}&lt;Citation SecondaryTemplates=&quot;0&quot;&gt;&lt;Group&gt;&lt;GroupUID&gt;{AA376B77-EF0E-41ED-9D99-FEDB4F771FD0}&lt;/GroupUID&gt;&lt;References&gt;&lt;Item&gt;&lt;ID&gt;9&lt;/ID&gt;&lt;UID&gt;{804CB761-2FB8-4451-BCDA-FD23600468D7}&lt;/UID&gt;&lt;Title&gt;Social influence analysis in large-scale networks&lt;/Title&gt;&lt;Template&gt;Conference Proceedings&lt;/Template&gt;&lt;Star&gt;0&lt;/Star&gt;&lt;Tag&gt;0&lt;/Tag&gt;&lt;Author&gt;Tang, Jie; Sun, Jimeng; Wang, Chi; Yang, Zi&lt;/Author&gt;&lt;Year&gt;2009&lt;/Year&gt;&lt;Details&gt;&lt;_accessed&gt;59060059&lt;/_accessed&gt;&lt;_created&gt;59060059&lt;/_created&gt;&lt;_label&gt;DBLP:conf/kdd/TangSWY09&lt;/_label&gt;&lt;_modified&gt;59060059&lt;/_modified&gt;&lt;_pages&gt;807-816&lt;/_pages&gt;&lt;_secondary_title&gt;KDD&lt;/_secondary_title&gt;&lt;/Details&gt;&lt;Extra&gt;&lt;DBUID&gt;{A71C26EE-A190-4B2E-A885-F3296C754ECA}&lt;/DBUID&gt;&lt;/Extra&gt;&lt;/Item&gt;&lt;/References&gt;&lt;/Group&gt;&lt;/Citation&gt;_x000a_"/>
    <w:docVar w:name="NE.Ref{FD472436-6B7A-44EA-B1C8-43C5B4928823}" w:val=" ADDIN NE.Ref.{FD472436-6B7A-44EA-B1C8-43C5B4928823}&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FD7EC82E-D226-47A7-9BD8-7D1D3C4711CF}" w:val=" ADDIN NE.Ref.{FD7EC82E-D226-47A7-9BD8-7D1D3C4711C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_docsoft" w:val="MSWord"/>
    <w:docVar w:name="ne_docversion" w:val="NoteExpress 2.0"/>
    <w:docVar w:name="ne_stylename" w:val="IDC"/>
  </w:docVars>
  <w:rsids>
    <w:rsidRoot w:val="001A66A3"/>
    <w:rsid w:val="000003F5"/>
    <w:rsid w:val="0000052E"/>
    <w:rsid w:val="00000625"/>
    <w:rsid w:val="000008B5"/>
    <w:rsid w:val="00000F08"/>
    <w:rsid w:val="00000F70"/>
    <w:rsid w:val="000016D2"/>
    <w:rsid w:val="00001A96"/>
    <w:rsid w:val="00002721"/>
    <w:rsid w:val="000029C8"/>
    <w:rsid w:val="000029FE"/>
    <w:rsid w:val="00002A83"/>
    <w:rsid w:val="00002B39"/>
    <w:rsid w:val="000034F8"/>
    <w:rsid w:val="0000357D"/>
    <w:rsid w:val="0000394F"/>
    <w:rsid w:val="00003A6E"/>
    <w:rsid w:val="00003CE9"/>
    <w:rsid w:val="00003F86"/>
    <w:rsid w:val="000040C6"/>
    <w:rsid w:val="000040C8"/>
    <w:rsid w:val="000045D4"/>
    <w:rsid w:val="00004A0B"/>
    <w:rsid w:val="00004B91"/>
    <w:rsid w:val="00004E79"/>
    <w:rsid w:val="00005AAB"/>
    <w:rsid w:val="000060A3"/>
    <w:rsid w:val="00006D24"/>
    <w:rsid w:val="0000710E"/>
    <w:rsid w:val="00007953"/>
    <w:rsid w:val="00007D9C"/>
    <w:rsid w:val="00007F40"/>
    <w:rsid w:val="00007F63"/>
    <w:rsid w:val="00007F98"/>
    <w:rsid w:val="000104CA"/>
    <w:rsid w:val="00010BB7"/>
    <w:rsid w:val="00010E88"/>
    <w:rsid w:val="00010EF5"/>
    <w:rsid w:val="000116C4"/>
    <w:rsid w:val="00011BFB"/>
    <w:rsid w:val="00011FAF"/>
    <w:rsid w:val="0001234C"/>
    <w:rsid w:val="0001260A"/>
    <w:rsid w:val="00012922"/>
    <w:rsid w:val="0001314F"/>
    <w:rsid w:val="0001337F"/>
    <w:rsid w:val="00013730"/>
    <w:rsid w:val="00013990"/>
    <w:rsid w:val="00014114"/>
    <w:rsid w:val="000141FE"/>
    <w:rsid w:val="00014917"/>
    <w:rsid w:val="000149D6"/>
    <w:rsid w:val="00015136"/>
    <w:rsid w:val="000151EB"/>
    <w:rsid w:val="000152EE"/>
    <w:rsid w:val="00015346"/>
    <w:rsid w:val="00015350"/>
    <w:rsid w:val="000153AE"/>
    <w:rsid w:val="000154E9"/>
    <w:rsid w:val="00015DB2"/>
    <w:rsid w:val="00015F51"/>
    <w:rsid w:val="000161C1"/>
    <w:rsid w:val="0001644F"/>
    <w:rsid w:val="00016898"/>
    <w:rsid w:val="00016C22"/>
    <w:rsid w:val="000171FC"/>
    <w:rsid w:val="0001745B"/>
    <w:rsid w:val="000176EB"/>
    <w:rsid w:val="0002079B"/>
    <w:rsid w:val="00020CE1"/>
    <w:rsid w:val="00020DF6"/>
    <w:rsid w:val="00020EA6"/>
    <w:rsid w:val="00021921"/>
    <w:rsid w:val="00021A0C"/>
    <w:rsid w:val="00022456"/>
    <w:rsid w:val="000227E5"/>
    <w:rsid w:val="00022806"/>
    <w:rsid w:val="00022D18"/>
    <w:rsid w:val="00022E6D"/>
    <w:rsid w:val="000230DA"/>
    <w:rsid w:val="00023364"/>
    <w:rsid w:val="00023598"/>
    <w:rsid w:val="00023B08"/>
    <w:rsid w:val="00023B71"/>
    <w:rsid w:val="00023D38"/>
    <w:rsid w:val="00023DE7"/>
    <w:rsid w:val="000241BF"/>
    <w:rsid w:val="00024C36"/>
    <w:rsid w:val="0002542E"/>
    <w:rsid w:val="00025613"/>
    <w:rsid w:val="000256AC"/>
    <w:rsid w:val="00025794"/>
    <w:rsid w:val="00025A06"/>
    <w:rsid w:val="00025B9E"/>
    <w:rsid w:val="00025E1C"/>
    <w:rsid w:val="00026120"/>
    <w:rsid w:val="000261F3"/>
    <w:rsid w:val="0002628F"/>
    <w:rsid w:val="000264F1"/>
    <w:rsid w:val="00026501"/>
    <w:rsid w:val="00026CAA"/>
    <w:rsid w:val="00026E5C"/>
    <w:rsid w:val="00026FA0"/>
    <w:rsid w:val="0002726D"/>
    <w:rsid w:val="00027309"/>
    <w:rsid w:val="000273C4"/>
    <w:rsid w:val="00027434"/>
    <w:rsid w:val="00030058"/>
    <w:rsid w:val="00030581"/>
    <w:rsid w:val="0003064E"/>
    <w:rsid w:val="000307DB"/>
    <w:rsid w:val="00030DA4"/>
    <w:rsid w:val="0003147B"/>
    <w:rsid w:val="000318A4"/>
    <w:rsid w:val="00031A91"/>
    <w:rsid w:val="000320AC"/>
    <w:rsid w:val="000323D0"/>
    <w:rsid w:val="000327E1"/>
    <w:rsid w:val="00032E27"/>
    <w:rsid w:val="00032ECB"/>
    <w:rsid w:val="0003371C"/>
    <w:rsid w:val="0003382E"/>
    <w:rsid w:val="000338B9"/>
    <w:rsid w:val="00033BBD"/>
    <w:rsid w:val="00033F47"/>
    <w:rsid w:val="000341D4"/>
    <w:rsid w:val="0003443E"/>
    <w:rsid w:val="000349CF"/>
    <w:rsid w:val="00035080"/>
    <w:rsid w:val="000353A0"/>
    <w:rsid w:val="0003568F"/>
    <w:rsid w:val="00035CD2"/>
    <w:rsid w:val="00035F82"/>
    <w:rsid w:val="00036185"/>
    <w:rsid w:val="0003627C"/>
    <w:rsid w:val="00036712"/>
    <w:rsid w:val="00036738"/>
    <w:rsid w:val="00036809"/>
    <w:rsid w:val="00036D3A"/>
    <w:rsid w:val="00036EB2"/>
    <w:rsid w:val="00036F41"/>
    <w:rsid w:val="0003744C"/>
    <w:rsid w:val="000374EA"/>
    <w:rsid w:val="0003765D"/>
    <w:rsid w:val="000376A8"/>
    <w:rsid w:val="00037E71"/>
    <w:rsid w:val="000406F0"/>
    <w:rsid w:val="00040777"/>
    <w:rsid w:val="00040964"/>
    <w:rsid w:val="000409D7"/>
    <w:rsid w:val="00040AD1"/>
    <w:rsid w:val="00040F67"/>
    <w:rsid w:val="000412A6"/>
    <w:rsid w:val="00041776"/>
    <w:rsid w:val="000418A3"/>
    <w:rsid w:val="0004202B"/>
    <w:rsid w:val="0004225F"/>
    <w:rsid w:val="000422A3"/>
    <w:rsid w:val="00042DA8"/>
    <w:rsid w:val="00042F58"/>
    <w:rsid w:val="00043492"/>
    <w:rsid w:val="00043F30"/>
    <w:rsid w:val="00044237"/>
    <w:rsid w:val="00044308"/>
    <w:rsid w:val="000448C1"/>
    <w:rsid w:val="00044A25"/>
    <w:rsid w:val="00044A72"/>
    <w:rsid w:val="00044B86"/>
    <w:rsid w:val="000458D6"/>
    <w:rsid w:val="00045AF4"/>
    <w:rsid w:val="00045DC9"/>
    <w:rsid w:val="00046315"/>
    <w:rsid w:val="00046C45"/>
    <w:rsid w:val="00046EC6"/>
    <w:rsid w:val="00047202"/>
    <w:rsid w:val="00047497"/>
    <w:rsid w:val="0004763D"/>
    <w:rsid w:val="00047B61"/>
    <w:rsid w:val="00047BCA"/>
    <w:rsid w:val="00047E7A"/>
    <w:rsid w:val="00050567"/>
    <w:rsid w:val="00050770"/>
    <w:rsid w:val="00050B3B"/>
    <w:rsid w:val="00050EB4"/>
    <w:rsid w:val="00050FE1"/>
    <w:rsid w:val="0005160E"/>
    <w:rsid w:val="000516F4"/>
    <w:rsid w:val="00051A94"/>
    <w:rsid w:val="00051D06"/>
    <w:rsid w:val="00051D19"/>
    <w:rsid w:val="00052351"/>
    <w:rsid w:val="00052B23"/>
    <w:rsid w:val="0005308D"/>
    <w:rsid w:val="000532FF"/>
    <w:rsid w:val="000534C7"/>
    <w:rsid w:val="0005360C"/>
    <w:rsid w:val="000536F4"/>
    <w:rsid w:val="00053A4A"/>
    <w:rsid w:val="00053C10"/>
    <w:rsid w:val="00053EAC"/>
    <w:rsid w:val="000541F6"/>
    <w:rsid w:val="00054EB4"/>
    <w:rsid w:val="00055057"/>
    <w:rsid w:val="000550CD"/>
    <w:rsid w:val="0005526D"/>
    <w:rsid w:val="0005543E"/>
    <w:rsid w:val="0005577A"/>
    <w:rsid w:val="000557A1"/>
    <w:rsid w:val="00055CF0"/>
    <w:rsid w:val="00055FC7"/>
    <w:rsid w:val="000566E1"/>
    <w:rsid w:val="00056848"/>
    <w:rsid w:val="00056BBE"/>
    <w:rsid w:val="00056D1E"/>
    <w:rsid w:val="00057013"/>
    <w:rsid w:val="00057420"/>
    <w:rsid w:val="000574B9"/>
    <w:rsid w:val="000576D4"/>
    <w:rsid w:val="000579BC"/>
    <w:rsid w:val="00057A52"/>
    <w:rsid w:val="00060136"/>
    <w:rsid w:val="0006074B"/>
    <w:rsid w:val="00060787"/>
    <w:rsid w:val="00060A5A"/>
    <w:rsid w:val="00060B42"/>
    <w:rsid w:val="00060CDC"/>
    <w:rsid w:val="00060EBD"/>
    <w:rsid w:val="00061EE8"/>
    <w:rsid w:val="00062243"/>
    <w:rsid w:val="0006315A"/>
    <w:rsid w:val="000635DB"/>
    <w:rsid w:val="00063EF1"/>
    <w:rsid w:val="0006411E"/>
    <w:rsid w:val="000646A4"/>
    <w:rsid w:val="00064C61"/>
    <w:rsid w:val="00064F41"/>
    <w:rsid w:val="0006518D"/>
    <w:rsid w:val="000658FD"/>
    <w:rsid w:val="00065939"/>
    <w:rsid w:val="00065A8E"/>
    <w:rsid w:val="00065C68"/>
    <w:rsid w:val="000661E8"/>
    <w:rsid w:val="00066968"/>
    <w:rsid w:val="00066FDA"/>
    <w:rsid w:val="000677EF"/>
    <w:rsid w:val="00067BD6"/>
    <w:rsid w:val="00067C23"/>
    <w:rsid w:val="00067C84"/>
    <w:rsid w:val="0007068C"/>
    <w:rsid w:val="00070805"/>
    <w:rsid w:val="00070985"/>
    <w:rsid w:val="000709C8"/>
    <w:rsid w:val="00070DAD"/>
    <w:rsid w:val="00070DB1"/>
    <w:rsid w:val="00070FA0"/>
    <w:rsid w:val="00071057"/>
    <w:rsid w:val="0007106E"/>
    <w:rsid w:val="00071337"/>
    <w:rsid w:val="00071350"/>
    <w:rsid w:val="000716C2"/>
    <w:rsid w:val="000716DF"/>
    <w:rsid w:val="00071DA5"/>
    <w:rsid w:val="00071FBA"/>
    <w:rsid w:val="0007280E"/>
    <w:rsid w:val="00072BA8"/>
    <w:rsid w:val="00072CFE"/>
    <w:rsid w:val="00073604"/>
    <w:rsid w:val="00073712"/>
    <w:rsid w:val="000738CD"/>
    <w:rsid w:val="00073CC0"/>
    <w:rsid w:val="000747C6"/>
    <w:rsid w:val="00074991"/>
    <w:rsid w:val="000749D7"/>
    <w:rsid w:val="00074C50"/>
    <w:rsid w:val="00074CCA"/>
    <w:rsid w:val="00074EE5"/>
    <w:rsid w:val="000753A2"/>
    <w:rsid w:val="00075C78"/>
    <w:rsid w:val="00075E88"/>
    <w:rsid w:val="00075EA1"/>
    <w:rsid w:val="00076727"/>
    <w:rsid w:val="00076737"/>
    <w:rsid w:val="000769D9"/>
    <w:rsid w:val="00076CE1"/>
    <w:rsid w:val="00076DED"/>
    <w:rsid w:val="00076FF2"/>
    <w:rsid w:val="000770CF"/>
    <w:rsid w:val="000772CB"/>
    <w:rsid w:val="000774AE"/>
    <w:rsid w:val="000778A7"/>
    <w:rsid w:val="00077AF9"/>
    <w:rsid w:val="00077B7B"/>
    <w:rsid w:val="00077C2F"/>
    <w:rsid w:val="00080874"/>
    <w:rsid w:val="000809A9"/>
    <w:rsid w:val="000809C5"/>
    <w:rsid w:val="00080DBE"/>
    <w:rsid w:val="000810E0"/>
    <w:rsid w:val="00081239"/>
    <w:rsid w:val="0008152D"/>
    <w:rsid w:val="00081882"/>
    <w:rsid w:val="00081EF6"/>
    <w:rsid w:val="000821B4"/>
    <w:rsid w:val="00082835"/>
    <w:rsid w:val="00082892"/>
    <w:rsid w:val="000829A6"/>
    <w:rsid w:val="00083647"/>
    <w:rsid w:val="00083840"/>
    <w:rsid w:val="00083CD2"/>
    <w:rsid w:val="00083EB1"/>
    <w:rsid w:val="00083F8F"/>
    <w:rsid w:val="000844FC"/>
    <w:rsid w:val="0008459F"/>
    <w:rsid w:val="00084A09"/>
    <w:rsid w:val="00084BD1"/>
    <w:rsid w:val="0008535E"/>
    <w:rsid w:val="00085515"/>
    <w:rsid w:val="00085A30"/>
    <w:rsid w:val="00086837"/>
    <w:rsid w:val="00086A4D"/>
    <w:rsid w:val="00086BD1"/>
    <w:rsid w:val="00086BE7"/>
    <w:rsid w:val="00086E6B"/>
    <w:rsid w:val="000878C8"/>
    <w:rsid w:val="00087B00"/>
    <w:rsid w:val="00087C78"/>
    <w:rsid w:val="0009017D"/>
    <w:rsid w:val="000903C1"/>
    <w:rsid w:val="00090971"/>
    <w:rsid w:val="000909D8"/>
    <w:rsid w:val="00090A5A"/>
    <w:rsid w:val="00090ACB"/>
    <w:rsid w:val="00090B6F"/>
    <w:rsid w:val="00091829"/>
    <w:rsid w:val="00091C5D"/>
    <w:rsid w:val="00091C68"/>
    <w:rsid w:val="00091E7F"/>
    <w:rsid w:val="000923E7"/>
    <w:rsid w:val="000925D0"/>
    <w:rsid w:val="00092780"/>
    <w:rsid w:val="0009327E"/>
    <w:rsid w:val="00093F16"/>
    <w:rsid w:val="0009405A"/>
    <w:rsid w:val="000943A4"/>
    <w:rsid w:val="000944B1"/>
    <w:rsid w:val="00094519"/>
    <w:rsid w:val="000947C2"/>
    <w:rsid w:val="00095092"/>
    <w:rsid w:val="000954AB"/>
    <w:rsid w:val="0009566A"/>
    <w:rsid w:val="000958E5"/>
    <w:rsid w:val="00095FBF"/>
    <w:rsid w:val="0009600D"/>
    <w:rsid w:val="0009600E"/>
    <w:rsid w:val="00096749"/>
    <w:rsid w:val="00096A7E"/>
    <w:rsid w:val="00096BBD"/>
    <w:rsid w:val="000976CC"/>
    <w:rsid w:val="0009771F"/>
    <w:rsid w:val="00097A2F"/>
    <w:rsid w:val="000A0363"/>
    <w:rsid w:val="000A0741"/>
    <w:rsid w:val="000A0DE5"/>
    <w:rsid w:val="000A0E75"/>
    <w:rsid w:val="000A11E5"/>
    <w:rsid w:val="000A16E0"/>
    <w:rsid w:val="000A180C"/>
    <w:rsid w:val="000A1891"/>
    <w:rsid w:val="000A1C30"/>
    <w:rsid w:val="000A1C31"/>
    <w:rsid w:val="000A1CAA"/>
    <w:rsid w:val="000A22F1"/>
    <w:rsid w:val="000A239E"/>
    <w:rsid w:val="000A264C"/>
    <w:rsid w:val="000A275C"/>
    <w:rsid w:val="000A2994"/>
    <w:rsid w:val="000A2AF0"/>
    <w:rsid w:val="000A2D80"/>
    <w:rsid w:val="000A33B2"/>
    <w:rsid w:val="000A36AE"/>
    <w:rsid w:val="000A3F2B"/>
    <w:rsid w:val="000A41EC"/>
    <w:rsid w:val="000A4EA5"/>
    <w:rsid w:val="000A4ECE"/>
    <w:rsid w:val="000A5420"/>
    <w:rsid w:val="000A557B"/>
    <w:rsid w:val="000A5EC1"/>
    <w:rsid w:val="000A61B7"/>
    <w:rsid w:val="000A621B"/>
    <w:rsid w:val="000A64C0"/>
    <w:rsid w:val="000A6DC1"/>
    <w:rsid w:val="000A6FC0"/>
    <w:rsid w:val="000A76E8"/>
    <w:rsid w:val="000B0BE9"/>
    <w:rsid w:val="000B12CF"/>
    <w:rsid w:val="000B12D3"/>
    <w:rsid w:val="000B15AD"/>
    <w:rsid w:val="000B18D1"/>
    <w:rsid w:val="000B1F62"/>
    <w:rsid w:val="000B2146"/>
    <w:rsid w:val="000B2303"/>
    <w:rsid w:val="000B2BC4"/>
    <w:rsid w:val="000B2EFA"/>
    <w:rsid w:val="000B315A"/>
    <w:rsid w:val="000B3439"/>
    <w:rsid w:val="000B3691"/>
    <w:rsid w:val="000B3C29"/>
    <w:rsid w:val="000B4498"/>
    <w:rsid w:val="000B4614"/>
    <w:rsid w:val="000B46EC"/>
    <w:rsid w:val="000B4BD0"/>
    <w:rsid w:val="000B4BDF"/>
    <w:rsid w:val="000B50AB"/>
    <w:rsid w:val="000B564F"/>
    <w:rsid w:val="000B6283"/>
    <w:rsid w:val="000B65D8"/>
    <w:rsid w:val="000B681D"/>
    <w:rsid w:val="000B6A95"/>
    <w:rsid w:val="000B6AEF"/>
    <w:rsid w:val="000B7220"/>
    <w:rsid w:val="000B7312"/>
    <w:rsid w:val="000B7607"/>
    <w:rsid w:val="000B774F"/>
    <w:rsid w:val="000B786E"/>
    <w:rsid w:val="000B7DC9"/>
    <w:rsid w:val="000B7F6A"/>
    <w:rsid w:val="000C002F"/>
    <w:rsid w:val="000C01FD"/>
    <w:rsid w:val="000C0300"/>
    <w:rsid w:val="000C0BB5"/>
    <w:rsid w:val="000C0F4C"/>
    <w:rsid w:val="000C0FC8"/>
    <w:rsid w:val="000C1BFB"/>
    <w:rsid w:val="000C1CC4"/>
    <w:rsid w:val="000C1E29"/>
    <w:rsid w:val="000C217C"/>
    <w:rsid w:val="000C2236"/>
    <w:rsid w:val="000C269B"/>
    <w:rsid w:val="000C3149"/>
    <w:rsid w:val="000C407E"/>
    <w:rsid w:val="000C4184"/>
    <w:rsid w:val="000C4542"/>
    <w:rsid w:val="000C49AB"/>
    <w:rsid w:val="000C4F64"/>
    <w:rsid w:val="000C530B"/>
    <w:rsid w:val="000C5509"/>
    <w:rsid w:val="000C56E5"/>
    <w:rsid w:val="000C5A04"/>
    <w:rsid w:val="000C6661"/>
    <w:rsid w:val="000C6955"/>
    <w:rsid w:val="000C6DDB"/>
    <w:rsid w:val="000C6FE6"/>
    <w:rsid w:val="000C711F"/>
    <w:rsid w:val="000C71A4"/>
    <w:rsid w:val="000C71C7"/>
    <w:rsid w:val="000C71DF"/>
    <w:rsid w:val="000C72D0"/>
    <w:rsid w:val="000C7350"/>
    <w:rsid w:val="000C755C"/>
    <w:rsid w:val="000C7574"/>
    <w:rsid w:val="000C763D"/>
    <w:rsid w:val="000C7772"/>
    <w:rsid w:val="000C7ABF"/>
    <w:rsid w:val="000C7B68"/>
    <w:rsid w:val="000C7BB8"/>
    <w:rsid w:val="000D01A0"/>
    <w:rsid w:val="000D0319"/>
    <w:rsid w:val="000D0326"/>
    <w:rsid w:val="000D0FD4"/>
    <w:rsid w:val="000D11C5"/>
    <w:rsid w:val="000D1649"/>
    <w:rsid w:val="000D181F"/>
    <w:rsid w:val="000D1A32"/>
    <w:rsid w:val="000D1A6A"/>
    <w:rsid w:val="000D1BCA"/>
    <w:rsid w:val="000D24A9"/>
    <w:rsid w:val="000D26AF"/>
    <w:rsid w:val="000D2B13"/>
    <w:rsid w:val="000D2B26"/>
    <w:rsid w:val="000D2B53"/>
    <w:rsid w:val="000D3008"/>
    <w:rsid w:val="000D3740"/>
    <w:rsid w:val="000D3AED"/>
    <w:rsid w:val="000D3D4B"/>
    <w:rsid w:val="000D3F87"/>
    <w:rsid w:val="000D4367"/>
    <w:rsid w:val="000D444B"/>
    <w:rsid w:val="000D446A"/>
    <w:rsid w:val="000D4811"/>
    <w:rsid w:val="000D501A"/>
    <w:rsid w:val="000D5207"/>
    <w:rsid w:val="000D52DE"/>
    <w:rsid w:val="000D583C"/>
    <w:rsid w:val="000D5BFA"/>
    <w:rsid w:val="000D61DE"/>
    <w:rsid w:val="000D6321"/>
    <w:rsid w:val="000D6822"/>
    <w:rsid w:val="000D6986"/>
    <w:rsid w:val="000D6B3D"/>
    <w:rsid w:val="000D6BE0"/>
    <w:rsid w:val="000D6F04"/>
    <w:rsid w:val="000D70A7"/>
    <w:rsid w:val="000D7D51"/>
    <w:rsid w:val="000D7D7E"/>
    <w:rsid w:val="000D7DB6"/>
    <w:rsid w:val="000D7ECF"/>
    <w:rsid w:val="000E04A6"/>
    <w:rsid w:val="000E0935"/>
    <w:rsid w:val="000E0BFC"/>
    <w:rsid w:val="000E1462"/>
    <w:rsid w:val="000E2081"/>
    <w:rsid w:val="000E24B4"/>
    <w:rsid w:val="000E2B80"/>
    <w:rsid w:val="000E2CFA"/>
    <w:rsid w:val="000E2F2B"/>
    <w:rsid w:val="000E32DD"/>
    <w:rsid w:val="000E3415"/>
    <w:rsid w:val="000E395E"/>
    <w:rsid w:val="000E4415"/>
    <w:rsid w:val="000E4495"/>
    <w:rsid w:val="000E4CEF"/>
    <w:rsid w:val="000E5731"/>
    <w:rsid w:val="000E5804"/>
    <w:rsid w:val="000E5D27"/>
    <w:rsid w:val="000E5D9E"/>
    <w:rsid w:val="000E61F7"/>
    <w:rsid w:val="000E6351"/>
    <w:rsid w:val="000E6B0A"/>
    <w:rsid w:val="000E70F0"/>
    <w:rsid w:val="000E71D4"/>
    <w:rsid w:val="000E78A7"/>
    <w:rsid w:val="000F0011"/>
    <w:rsid w:val="000F016F"/>
    <w:rsid w:val="000F083C"/>
    <w:rsid w:val="000F0E3F"/>
    <w:rsid w:val="000F0FB4"/>
    <w:rsid w:val="000F10FF"/>
    <w:rsid w:val="000F19AB"/>
    <w:rsid w:val="000F1FD0"/>
    <w:rsid w:val="000F21EF"/>
    <w:rsid w:val="000F237D"/>
    <w:rsid w:val="000F28B6"/>
    <w:rsid w:val="000F2E21"/>
    <w:rsid w:val="000F2E2E"/>
    <w:rsid w:val="000F2E45"/>
    <w:rsid w:val="000F30FE"/>
    <w:rsid w:val="000F3542"/>
    <w:rsid w:val="000F3557"/>
    <w:rsid w:val="000F3889"/>
    <w:rsid w:val="000F3C16"/>
    <w:rsid w:val="000F44CD"/>
    <w:rsid w:val="000F4B11"/>
    <w:rsid w:val="000F4C3E"/>
    <w:rsid w:val="000F4DC2"/>
    <w:rsid w:val="000F5079"/>
    <w:rsid w:val="000F50B7"/>
    <w:rsid w:val="000F5369"/>
    <w:rsid w:val="000F548A"/>
    <w:rsid w:val="000F5648"/>
    <w:rsid w:val="000F5D7E"/>
    <w:rsid w:val="000F5E56"/>
    <w:rsid w:val="000F60B4"/>
    <w:rsid w:val="000F61A4"/>
    <w:rsid w:val="000F6FC0"/>
    <w:rsid w:val="000F75BE"/>
    <w:rsid w:val="000F7931"/>
    <w:rsid w:val="000F799D"/>
    <w:rsid w:val="000F7A58"/>
    <w:rsid w:val="000F7C7B"/>
    <w:rsid w:val="000F7CD0"/>
    <w:rsid w:val="000F7E3C"/>
    <w:rsid w:val="00100006"/>
    <w:rsid w:val="001002FF"/>
    <w:rsid w:val="001006A1"/>
    <w:rsid w:val="0010092A"/>
    <w:rsid w:val="00100E10"/>
    <w:rsid w:val="00100F24"/>
    <w:rsid w:val="00100FAA"/>
    <w:rsid w:val="00101524"/>
    <w:rsid w:val="00101A97"/>
    <w:rsid w:val="00102031"/>
    <w:rsid w:val="00102186"/>
    <w:rsid w:val="00103118"/>
    <w:rsid w:val="00103692"/>
    <w:rsid w:val="00103B8A"/>
    <w:rsid w:val="00103C1C"/>
    <w:rsid w:val="00104060"/>
    <w:rsid w:val="001040C3"/>
    <w:rsid w:val="00104500"/>
    <w:rsid w:val="00104C17"/>
    <w:rsid w:val="00104D9D"/>
    <w:rsid w:val="00104F63"/>
    <w:rsid w:val="0010500C"/>
    <w:rsid w:val="00105463"/>
    <w:rsid w:val="0010571D"/>
    <w:rsid w:val="00105739"/>
    <w:rsid w:val="001057BB"/>
    <w:rsid w:val="00105857"/>
    <w:rsid w:val="00105885"/>
    <w:rsid w:val="00105996"/>
    <w:rsid w:val="00105D86"/>
    <w:rsid w:val="00105EF2"/>
    <w:rsid w:val="00106183"/>
    <w:rsid w:val="00106AE2"/>
    <w:rsid w:val="00106BCC"/>
    <w:rsid w:val="00107231"/>
    <w:rsid w:val="001073B4"/>
    <w:rsid w:val="001073E0"/>
    <w:rsid w:val="0010795B"/>
    <w:rsid w:val="0011097E"/>
    <w:rsid w:val="00111EB1"/>
    <w:rsid w:val="00112920"/>
    <w:rsid w:val="00112CAB"/>
    <w:rsid w:val="00112F0E"/>
    <w:rsid w:val="00112F2D"/>
    <w:rsid w:val="001134EB"/>
    <w:rsid w:val="001137F8"/>
    <w:rsid w:val="00113DDD"/>
    <w:rsid w:val="00114C65"/>
    <w:rsid w:val="00114FF3"/>
    <w:rsid w:val="00115021"/>
    <w:rsid w:val="0011536F"/>
    <w:rsid w:val="0011566D"/>
    <w:rsid w:val="00115882"/>
    <w:rsid w:val="00115DE6"/>
    <w:rsid w:val="00116204"/>
    <w:rsid w:val="001162B5"/>
    <w:rsid w:val="001165A2"/>
    <w:rsid w:val="00116B86"/>
    <w:rsid w:val="00116BB1"/>
    <w:rsid w:val="001172BD"/>
    <w:rsid w:val="00117A5A"/>
    <w:rsid w:val="00117ACA"/>
    <w:rsid w:val="0012040C"/>
    <w:rsid w:val="0012064E"/>
    <w:rsid w:val="00120BE1"/>
    <w:rsid w:val="001214DF"/>
    <w:rsid w:val="001219CC"/>
    <w:rsid w:val="00121A96"/>
    <w:rsid w:val="00121A98"/>
    <w:rsid w:val="00122302"/>
    <w:rsid w:val="0012295E"/>
    <w:rsid w:val="00122E0B"/>
    <w:rsid w:val="001232E2"/>
    <w:rsid w:val="00123B30"/>
    <w:rsid w:val="00123F4D"/>
    <w:rsid w:val="00123FAB"/>
    <w:rsid w:val="001245BF"/>
    <w:rsid w:val="0012482E"/>
    <w:rsid w:val="001259B8"/>
    <w:rsid w:val="00125CA8"/>
    <w:rsid w:val="00125D0C"/>
    <w:rsid w:val="00125D0E"/>
    <w:rsid w:val="00125E24"/>
    <w:rsid w:val="00126126"/>
    <w:rsid w:val="001262F5"/>
    <w:rsid w:val="0012653A"/>
    <w:rsid w:val="00126866"/>
    <w:rsid w:val="0012729D"/>
    <w:rsid w:val="001272C0"/>
    <w:rsid w:val="00127B96"/>
    <w:rsid w:val="00127C1B"/>
    <w:rsid w:val="00127E03"/>
    <w:rsid w:val="00130006"/>
    <w:rsid w:val="00130594"/>
    <w:rsid w:val="00130DAF"/>
    <w:rsid w:val="0013115B"/>
    <w:rsid w:val="001314A6"/>
    <w:rsid w:val="0013156C"/>
    <w:rsid w:val="001317F4"/>
    <w:rsid w:val="00131EFF"/>
    <w:rsid w:val="00131F5B"/>
    <w:rsid w:val="00132530"/>
    <w:rsid w:val="001328B4"/>
    <w:rsid w:val="0013291D"/>
    <w:rsid w:val="0013297F"/>
    <w:rsid w:val="00133116"/>
    <w:rsid w:val="00133230"/>
    <w:rsid w:val="00133552"/>
    <w:rsid w:val="001340E8"/>
    <w:rsid w:val="001343DC"/>
    <w:rsid w:val="0013450E"/>
    <w:rsid w:val="00134E88"/>
    <w:rsid w:val="00134EE6"/>
    <w:rsid w:val="00134FB0"/>
    <w:rsid w:val="00134FB3"/>
    <w:rsid w:val="001355C4"/>
    <w:rsid w:val="001365AA"/>
    <w:rsid w:val="001376C1"/>
    <w:rsid w:val="0013782B"/>
    <w:rsid w:val="001379B6"/>
    <w:rsid w:val="00137C77"/>
    <w:rsid w:val="00137F9B"/>
    <w:rsid w:val="0014072C"/>
    <w:rsid w:val="00140A74"/>
    <w:rsid w:val="00140EC1"/>
    <w:rsid w:val="001418B9"/>
    <w:rsid w:val="00141A48"/>
    <w:rsid w:val="00141B35"/>
    <w:rsid w:val="00141E38"/>
    <w:rsid w:val="00142010"/>
    <w:rsid w:val="00142609"/>
    <w:rsid w:val="0014282A"/>
    <w:rsid w:val="001428BF"/>
    <w:rsid w:val="00142983"/>
    <w:rsid w:val="00142C92"/>
    <w:rsid w:val="00142DE3"/>
    <w:rsid w:val="0014333F"/>
    <w:rsid w:val="00143373"/>
    <w:rsid w:val="00143430"/>
    <w:rsid w:val="00143E09"/>
    <w:rsid w:val="00143E61"/>
    <w:rsid w:val="0014412E"/>
    <w:rsid w:val="00144643"/>
    <w:rsid w:val="00144D64"/>
    <w:rsid w:val="00144E06"/>
    <w:rsid w:val="001450C6"/>
    <w:rsid w:val="001450D9"/>
    <w:rsid w:val="0014524F"/>
    <w:rsid w:val="00145BED"/>
    <w:rsid w:val="00145CDE"/>
    <w:rsid w:val="00146145"/>
    <w:rsid w:val="00146200"/>
    <w:rsid w:val="001466ED"/>
    <w:rsid w:val="00146CDC"/>
    <w:rsid w:val="00146E07"/>
    <w:rsid w:val="001472FE"/>
    <w:rsid w:val="00147A07"/>
    <w:rsid w:val="00147D8D"/>
    <w:rsid w:val="001500CE"/>
    <w:rsid w:val="00150429"/>
    <w:rsid w:val="001504C1"/>
    <w:rsid w:val="00150830"/>
    <w:rsid w:val="00150906"/>
    <w:rsid w:val="00150AB8"/>
    <w:rsid w:val="00150F85"/>
    <w:rsid w:val="00150FD1"/>
    <w:rsid w:val="001515B0"/>
    <w:rsid w:val="00151707"/>
    <w:rsid w:val="00151D41"/>
    <w:rsid w:val="00151F29"/>
    <w:rsid w:val="00152072"/>
    <w:rsid w:val="001520B8"/>
    <w:rsid w:val="00152116"/>
    <w:rsid w:val="00152229"/>
    <w:rsid w:val="00152365"/>
    <w:rsid w:val="001525C6"/>
    <w:rsid w:val="00152E78"/>
    <w:rsid w:val="00152ED5"/>
    <w:rsid w:val="00153224"/>
    <w:rsid w:val="0015355E"/>
    <w:rsid w:val="0015362A"/>
    <w:rsid w:val="00153978"/>
    <w:rsid w:val="0015403F"/>
    <w:rsid w:val="0015421F"/>
    <w:rsid w:val="00154383"/>
    <w:rsid w:val="001543F2"/>
    <w:rsid w:val="00154424"/>
    <w:rsid w:val="001545BA"/>
    <w:rsid w:val="001546B6"/>
    <w:rsid w:val="00154ACB"/>
    <w:rsid w:val="00155DE5"/>
    <w:rsid w:val="00155E26"/>
    <w:rsid w:val="00155FCE"/>
    <w:rsid w:val="00155FD1"/>
    <w:rsid w:val="0015614D"/>
    <w:rsid w:val="0015632B"/>
    <w:rsid w:val="00156822"/>
    <w:rsid w:val="00156A67"/>
    <w:rsid w:val="00156F69"/>
    <w:rsid w:val="00157076"/>
    <w:rsid w:val="0015735F"/>
    <w:rsid w:val="0015790D"/>
    <w:rsid w:val="0015796A"/>
    <w:rsid w:val="001579AC"/>
    <w:rsid w:val="00157AE3"/>
    <w:rsid w:val="00157D0A"/>
    <w:rsid w:val="00157DD9"/>
    <w:rsid w:val="001600B5"/>
    <w:rsid w:val="001603F2"/>
    <w:rsid w:val="00160429"/>
    <w:rsid w:val="0016054B"/>
    <w:rsid w:val="00160A92"/>
    <w:rsid w:val="00160CE0"/>
    <w:rsid w:val="0016111D"/>
    <w:rsid w:val="00161B83"/>
    <w:rsid w:val="00161E1B"/>
    <w:rsid w:val="0016260B"/>
    <w:rsid w:val="00162666"/>
    <w:rsid w:val="00162ECE"/>
    <w:rsid w:val="00162F07"/>
    <w:rsid w:val="00163CDB"/>
    <w:rsid w:val="00163D27"/>
    <w:rsid w:val="001642E3"/>
    <w:rsid w:val="0016462B"/>
    <w:rsid w:val="001649C1"/>
    <w:rsid w:val="00164D66"/>
    <w:rsid w:val="00165394"/>
    <w:rsid w:val="00165834"/>
    <w:rsid w:val="00165ACE"/>
    <w:rsid w:val="00165B23"/>
    <w:rsid w:val="00165EE5"/>
    <w:rsid w:val="0016605E"/>
    <w:rsid w:val="00166382"/>
    <w:rsid w:val="00166563"/>
    <w:rsid w:val="001665F3"/>
    <w:rsid w:val="00166702"/>
    <w:rsid w:val="0016682E"/>
    <w:rsid w:val="001669E3"/>
    <w:rsid w:val="00166DDD"/>
    <w:rsid w:val="00166F05"/>
    <w:rsid w:val="0016702B"/>
    <w:rsid w:val="001671C9"/>
    <w:rsid w:val="001675BE"/>
    <w:rsid w:val="001677B3"/>
    <w:rsid w:val="00167A16"/>
    <w:rsid w:val="00167A2E"/>
    <w:rsid w:val="00170007"/>
    <w:rsid w:val="00170047"/>
    <w:rsid w:val="001704DC"/>
    <w:rsid w:val="001706BD"/>
    <w:rsid w:val="00170887"/>
    <w:rsid w:val="00170F61"/>
    <w:rsid w:val="00171310"/>
    <w:rsid w:val="00171B97"/>
    <w:rsid w:val="00171C5D"/>
    <w:rsid w:val="00171CDA"/>
    <w:rsid w:val="001725CF"/>
    <w:rsid w:val="00172891"/>
    <w:rsid w:val="00172961"/>
    <w:rsid w:val="00172EB5"/>
    <w:rsid w:val="00172F85"/>
    <w:rsid w:val="00173148"/>
    <w:rsid w:val="00173546"/>
    <w:rsid w:val="00173890"/>
    <w:rsid w:val="00173B49"/>
    <w:rsid w:val="00173D1B"/>
    <w:rsid w:val="00173EA8"/>
    <w:rsid w:val="00173EAE"/>
    <w:rsid w:val="00173ECD"/>
    <w:rsid w:val="001743CB"/>
    <w:rsid w:val="001744F8"/>
    <w:rsid w:val="0017456B"/>
    <w:rsid w:val="001746D9"/>
    <w:rsid w:val="00174BF1"/>
    <w:rsid w:val="00174CFD"/>
    <w:rsid w:val="00174D9C"/>
    <w:rsid w:val="001751C2"/>
    <w:rsid w:val="00175E16"/>
    <w:rsid w:val="00176105"/>
    <w:rsid w:val="001763D2"/>
    <w:rsid w:val="001763E8"/>
    <w:rsid w:val="001763F7"/>
    <w:rsid w:val="00176A48"/>
    <w:rsid w:val="00176AE2"/>
    <w:rsid w:val="00176F2E"/>
    <w:rsid w:val="00177358"/>
    <w:rsid w:val="0017767E"/>
    <w:rsid w:val="00177953"/>
    <w:rsid w:val="00177BB8"/>
    <w:rsid w:val="00177FAD"/>
    <w:rsid w:val="0018029A"/>
    <w:rsid w:val="001808EE"/>
    <w:rsid w:val="00180AB6"/>
    <w:rsid w:val="00180CF6"/>
    <w:rsid w:val="00180D2C"/>
    <w:rsid w:val="00180E14"/>
    <w:rsid w:val="00180EB3"/>
    <w:rsid w:val="001810A0"/>
    <w:rsid w:val="001811C0"/>
    <w:rsid w:val="00181A17"/>
    <w:rsid w:val="00181BFC"/>
    <w:rsid w:val="00181D90"/>
    <w:rsid w:val="00181E62"/>
    <w:rsid w:val="001823A9"/>
    <w:rsid w:val="00182446"/>
    <w:rsid w:val="00183083"/>
    <w:rsid w:val="001833B5"/>
    <w:rsid w:val="0018356F"/>
    <w:rsid w:val="001835F0"/>
    <w:rsid w:val="0018387E"/>
    <w:rsid w:val="00183DF7"/>
    <w:rsid w:val="00183FC7"/>
    <w:rsid w:val="0018400D"/>
    <w:rsid w:val="001841A4"/>
    <w:rsid w:val="0018455A"/>
    <w:rsid w:val="00184A5F"/>
    <w:rsid w:val="00184CAB"/>
    <w:rsid w:val="00184FB3"/>
    <w:rsid w:val="00185217"/>
    <w:rsid w:val="0018528B"/>
    <w:rsid w:val="00185677"/>
    <w:rsid w:val="00185D58"/>
    <w:rsid w:val="00185F5A"/>
    <w:rsid w:val="00186025"/>
    <w:rsid w:val="001860C0"/>
    <w:rsid w:val="00186C3A"/>
    <w:rsid w:val="0018731F"/>
    <w:rsid w:val="0018737D"/>
    <w:rsid w:val="001873B9"/>
    <w:rsid w:val="001876E0"/>
    <w:rsid w:val="00187F9B"/>
    <w:rsid w:val="001904D1"/>
    <w:rsid w:val="001914F3"/>
    <w:rsid w:val="00191660"/>
    <w:rsid w:val="00191B90"/>
    <w:rsid w:val="00191D71"/>
    <w:rsid w:val="00192226"/>
    <w:rsid w:val="00192823"/>
    <w:rsid w:val="00193252"/>
    <w:rsid w:val="00193838"/>
    <w:rsid w:val="0019385B"/>
    <w:rsid w:val="001939D6"/>
    <w:rsid w:val="00193A6C"/>
    <w:rsid w:val="00193DE0"/>
    <w:rsid w:val="00194237"/>
    <w:rsid w:val="001942B3"/>
    <w:rsid w:val="001942EA"/>
    <w:rsid w:val="00195724"/>
    <w:rsid w:val="00195AD4"/>
    <w:rsid w:val="00195B55"/>
    <w:rsid w:val="00195F3C"/>
    <w:rsid w:val="00196018"/>
    <w:rsid w:val="00196359"/>
    <w:rsid w:val="0019665D"/>
    <w:rsid w:val="00196756"/>
    <w:rsid w:val="00196F41"/>
    <w:rsid w:val="0019708A"/>
    <w:rsid w:val="00197F89"/>
    <w:rsid w:val="001A0CEC"/>
    <w:rsid w:val="001A0F96"/>
    <w:rsid w:val="001A17A1"/>
    <w:rsid w:val="001A1950"/>
    <w:rsid w:val="001A1A12"/>
    <w:rsid w:val="001A1CDE"/>
    <w:rsid w:val="001A1F3B"/>
    <w:rsid w:val="001A2161"/>
    <w:rsid w:val="001A2C30"/>
    <w:rsid w:val="001A2EE0"/>
    <w:rsid w:val="001A34E9"/>
    <w:rsid w:val="001A3573"/>
    <w:rsid w:val="001A3B36"/>
    <w:rsid w:val="001A3BBD"/>
    <w:rsid w:val="001A3D2A"/>
    <w:rsid w:val="001A469A"/>
    <w:rsid w:val="001A478B"/>
    <w:rsid w:val="001A47A5"/>
    <w:rsid w:val="001A490E"/>
    <w:rsid w:val="001A4D83"/>
    <w:rsid w:val="001A4E12"/>
    <w:rsid w:val="001A51EE"/>
    <w:rsid w:val="001A5343"/>
    <w:rsid w:val="001A539A"/>
    <w:rsid w:val="001A59F4"/>
    <w:rsid w:val="001A5B30"/>
    <w:rsid w:val="001A5D6F"/>
    <w:rsid w:val="001A66A3"/>
    <w:rsid w:val="001A671D"/>
    <w:rsid w:val="001A6FB3"/>
    <w:rsid w:val="001A7345"/>
    <w:rsid w:val="001A746F"/>
    <w:rsid w:val="001A7866"/>
    <w:rsid w:val="001A7B2F"/>
    <w:rsid w:val="001A7CEE"/>
    <w:rsid w:val="001A7DE4"/>
    <w:rsid w:val="001B01D5"/>
    <w:rsid w:val="001B05C1"/>
    <w:rsid w:val="001B084E"/>
    <w:rsid w:val="001B0896"/>
    <w:rsid w:val="001B0900"/>
    <w:rsid w:val="001B0D69"/>
    <w:rsid w:val="001B0F2D"/>
    <w:rsid w:val="001B1037"/>
    <w:rsid w:val="001B1070"/>
    <w:rsid w:val="001B12E7"/>
    <w:rsid w:val="001B1B5C"/>
    <w:rsid w:val="001B1C6A"/>
    <w:rsid w:val="001B1E1D"/>
    <w:rsid w:val="001B202A"/>
    <w:rsid w:val="001B284D"/>
    <w:rsid w:val="001B2E6C"/>
    <w:rsid w:val="001B3B4D"/>
    <w:rsid w:val="001B3BE1"/>
    <w:rsid w:val="001B3CB0"/>
    <w:rsid w:val="001B457C"/>
    <w:rsid w:val="001B4584"/>
    <w:rsid w:val="001B4A27"/>
    <w:rsid w:val="001B4DA2"/>
    <w:rsid w:val="001B5244"/>
    <w:rsid w:val="001B52F4"/>
    <w:rsid w:val="001B5340"/>
    <w:rsid w:val="001B55A9"/>
    <w:rsid w:val="001B5F19"/>
    <w:rsid w:val="001B6086"/>
    <w:rsid w:val="001B6122"/>
    <w:rsid w:val="001B64C0"/>
    <w:rsid w:val="001B6857"/>
    <w:rsid w:val="001B692A"/>
    <w:rsid w:val="001B6CD5"/>
    <w:rsid w:val="001B6D42"/>
    <w:rsid w:val="001B6D4F"/>
    <w:rsid w:val="001B6DEA"/>
    <w:rsid w:val="001B74F2"/>
    <w:rsid w:val="001B7803"/>
    <w:rsid w:val="001B793E"/>
    <w:rsid w:val="001C05F1"/>
    <w:rsid w:val="001C0720"/>
    <w:rsid w:val="001C100D"/>
    <w:rsid w:val="001C1155"/>
    <w:rsid w:val="001C16BE"/>
    <w:rsid w:val="001C24A4"/>
    <w:rsid w:val="001C2742"/>
    <w:rsid w:val="001C2E08"/>
    <w:rsid w:val="001C3CE8"/>
    <w:rsid w:val="001C40A4"/>
    <w:rsid w:val="001C4232"/>
    <w:rsid w:val="001C4390"/>
    <w:rsid w:val="001C4605"/>
    <w:rsid w:val="001C4B97"/>
    <w:rsid w:val="001C4DD2"/>
    <w:rsid w:val="001C4E49"/>
    <w:rsid w:val="001C54B8"/>
    <w:rsid w:val="001C570D"/>
    <w:rsid w:val="001C5862"/>
    <w:rsid w:val="001C5E1F"/>
    <w:rsid w:val="001C602F"/>
    <w:rsid w:val="001C69A5"/>
    <w:rsid w:val="001C708E"/>
    <w:rsid w:val="001C7297"/>
    <w:rsid w:val="001C7462"/>
    <w:rsid w:val="001C7F3C"/>
    <w:rsid w:val="001D0271"/>
    <w:rsid w:val="001D03EC"/>
    <w:rsid w:val="001D05D2"/>
    <w:rsid w:val="001D067C"/>
    <w:rsid w:val="001D115A"/>
    <w:rsid w:val="001D182C"/>
    <w:rsid w:val="001D19AF"/>
    <w:rsid w:val="001D1A62"/>
    <w:rsid w:val="001D21B2"/>
    <w:rsid w:val="001D22AB"/>
    <w:rsid w:val="001D259D"/>
    <w:rsid w:val="001D2B0B"/>
    <w:rsid w:val="001D32FF"/>
    <w:rsid w:val="001D33FB"/>
    <w:rsid w:val="001D346F"/>
    <w:rsid w:val="001D34F9"/>
    <w:rsid w:val="001D3594"/>
    <w:rsid w:val="001D3670"/>
    <w:rsid w:val="001D3795"/>
    <w:rsid w:val="001D4E7F"/>
    <w:rsid w:val="001D5593"/>
    <w:rsid w:val="001D58E9"/>
    <w:rsid w:val="001D5A3C"/>
    <w:rsid w:val="001D643F"/>
    <w:rsid w:val="001D6786"/>
    <w:rsid w:val="001D691C"/>
    <w:rsid w:val="001D6A49"/>
    <w:rsid w:val="001D6AB8"/>
    <w:rsid w:val="001D6E88"/>
    <w:rsid w:val="001D7064"/>
    <w:rsid w:val="001D739C"/>
    <w:rsid w:val="001D79F1"/>
    <w:rsid w:val="001D7C0D"/>
    <w:rsid w:val="001E002B"/>
    <w:rsid w:val="001E0F06"/>
    <w:rsid w:val="001E10FD"/>
    <w:rsid w:val="001E1459"/>
    <w:rsid w:val="001E1808"/>
    <w:rsid w:val="001E1BBA"/>
    <w:rsid w:val="001E1BBE"/>
    <w:rsid w:val="001E1ECD"/>
    <w:rsid w:val="001E21B8"/>
    <w:rsid w:val="001E255B"/>
    <w:rsid w:val="001E2624"/>
    <w:rsid w:val="001E2913"/>
    <w:rsid w:val="001E2B5B"/>
    <w:rsid w:val="001E339D"/>
    <w:rsid w:val="001E3728"/>
    <w:rsid w:val="001E3A97"/>
    <w:rsid w:val="001E3BDF"/>
    <w:rsid w:val="001E3E88"/>
    <w:rsid w:val="001E4B52"/>
    <w:rsid w:val="001E535C"/>
    <w:rsid w:val="001E58C9"/>
    <w:rsid w:val="001E5900"/>
    <w:rsid w:val="001E5F24"/>
    <w:rsid w:val="001E5F89"/>
    <w:rsid w:val="001E6B65"/>
    <w:rsid w:val="001E7806"/>
    <w:rsid w:val="001E7AF3"/>
    <w:rsid w:val="001E7D09"/>
    <w:rsid w:val="001F0372"/>
    <w:rsid w:val="001F0405"/>
    <w:rsid w:val="001F097E"/>
    <w:rsid w:val="001F09B8"/>
    <w:rsid w:val="001F0A95"/>
    <w:rsid w:val="001F160E"/>
    <w:rsid w:val="001F1E15"/>
    <w:rsid w:val="001F2901"/>
    <w:rsid w:val="001F2DA8"/>
    <w:rsid w:val="001F2DFA"/>
    <w:rsid w:val="001F30D4"/>
    <w:rsid w:val="001F3659"/>
    <w:rsid w:val="001F3A20"/>
    <w:rsid w:val="001F4325"/>
    <w:rsid w:val="001F4852"/>
    <w:rsid w:val="001F4F34"/>
    <w:rsid w:val="001F4F76"/>
    <w:rsid w:val="001F5157"/>
    <w:rsid w:val="001F541A"/>
    <w:rsid w:val="001F560C"/>
    <w:rsid w:val="001F56F0"/>
    <w:rsid w:val="001F58ED"/>
    <w:rsid w:val="001F641E"/>
    <w:rsid w:val="001F6517"/>
    <w:rsid w:val="001F6586"/>
    <w:rsid w:val="001F6625"/>
    <w:rsid w:val="001F6A30"/>
    <w:rsid w:val="001F6E8E"/>
    <w:rsid w:val="001F705E"/>
    <w:rsid w:val="001F72ED"/>
    <w:rsid w:val="001F74AA"/>
    <w:rsid w:val="001F7743"/>
    <w:rsid w:val="001F7B0F"/>
    <w:rsid w:val="001F7ED1"/>
    <w:rsid w:val="002001AB"/>
    <w:rsid w:val="0020065F"/>
    <w:rsid w:val="0020099E"/>
    <w:rsid w:val="00200C21"/>
    <w:rsid w:val="00200E72"/>
    <w:rsid w:val="002010B0"/>
    <w:rsid w:val="00201B73"/>
    <w:rsid w:val="002021AB"/>
    <w:rsid w:val="002026E6"/>
    <w:rsid w:val="00202876"/>
    <w:rsid w:val="00202AD7"/>
    <w:rsid w:val="00202E7F"/>
    <w:rsid w:val="0020305C"/>
    <w:rsid w:val="00203113"/>
    <w:rsid w:val="00203176"/>
    <w:rsid w:val="00203374"/>
    <w:rsid w:val="002035B7"/>
    <w:rsid w:val="00203BA9"/>
    <w:rsid w:val="00204169"/>
    <w:rsid w:val="00204D1E"/>
    <w:rsid w:val="00204D4F"/>
    <w:rsid w:val="00204D8F"/>
    <w:rsid w:val="00204DDF"/>
    <w:rsid w:val="002058F8"/>
    <w:rsid w:val="0020598E"/>
    <w:rsid w:val="00205AFF"/>
    <w:rsid w:val="00206366"/>
    <w:rsid w:val="00206476"/>
    <w:rsid w:val="00206543"/>
    <w:rsid w:val="0020676F"/>
    <w:rsid w:val="002067C2"/>
    <w:rsid w:val="00206807"/>
    <w:rsid w:val="0020682A"/>
    <w:rsid w:val="002068CD"/>
    <w:rsid w:val="00206971"/>
    <w:rsid w:val="00206A26"/>
    <w:rsid w:val="00206C2F"/>
    <w:rsid w:val="00206F18"/>
    <w:rsid w:val="00207094"/>
    <w:rsid w:val="0020775C"/>
    <w:rsid w:val="002077D1"/>
    <w:rsid w:val="00207DA8"/>
    <w:rsid w:val="00210607"/>
    <w:rsid w:val="002106E8"/>
    <w:rsid w:val="00210B68"/>
    <w:rsid w:val="00210CE0"/>
    <w:rsid w:val="00210CED"/>
    <w:rsid w:val="0021143A"/>
    <w:rsid w:val="002115E5"/>
    <w:rsid w:val="002119CA"/>
    <w:rsid w:val="00211F3B"/>
    <w:rsid w:val="002123D7"/>
    <w:rsid w:val="002124BA"/>
    <w:rsid w:val="002125AA"/>
    <w:rsid w:val="00212663"/>
    <w:rsid w:val="00212A0B"/>
    <w:rsid w:val="00212B53"/>
    <w:rsid w:val="00212D49"/>
    <w:rsid w:val="00212E2D"/>
    <w:rsid w:val="00212F07"/>
    <w:rsid w:val="00213129"/>
    <w:rsid w:val="00213504"/>
    <w:rsid w:val="002141E4"/>
    <w:rsid w:val="00214282"/>
    <w:rsid w:val="002142F5"/>
    <w:rsid w:val="00214424"/>
    <w:rsid w:val="00214707"/>
    <w:rsid w:val="00215884"/>
    <w:rsid w:val="00215A88"/>
    <w:rsid w:val="00215ADC"/>
    <w:rsid w:val="00215B5A"/>
    <w:rsid w:val="00215B5E"/>
    <w:rsid w:val="00216949"/>
    <w:rsid w:val="00216B3B"/>
    <w:rsid w:val="00216C7B"/>
    <w:rsid w:val="002170DD"/>
    <w:rsid w:val="002174A3"/>
    <w:rsid w:val="002177BF"/>
    <w:rsid w:val="00217905"/>
    <w:rsid w:val="002205D4"/>
    <w:rsid w:val="0022077B"/>
    <w:rsid w:val="002209D2"/>
    <w:rsid w:val="00220D79"/>
    <w:rsid w:val="00220F56"/>
    <w:rsid w:val="00220F96"/>
    <w:rsid w:val="002212DA"/>
    <w:rsid w:val="0022174B"/>
    <w:rsid w:val="00221869"/>
    <w:rsid w:val="00221C98"/>
    <w:rsid w:val="00221F3F"/>
    <w:rsid w:val="00222C2D"/>
    <w:rsid w:val="0022300A"/>
    <w:rsid w:val="00223724"/>
    <w:rsid w:val="002237C7"/>
    <w:rsid w:val="002242CA"/>
    <w:rsid w:val="002243E6"/>
    <w:rsid w:val="00224545"/>
    <w:rsid w:val="00224651"/>
    <w:rsid w:val="002247FE"/>
    <w:rsid w:val="002250BD"/>
    <w:rsid w:val="002251AD"/>
    <w:rsid w:val="00225E7D"/>
    <w:rsid w:val="00226907"/>
    <w:rsid w:val="00226B72"/>
    <w:rsid w:val="00226D9E"/>
    <w:rsid w:val="0022796F"/>
    <w:rsid w:val="00227A49"/>
    <w:rsid w:val="00227B00"/>
    <w:rsid w:val="002300E4"/>
    <w:rsid w:val="00230726"/>
    <w:rsid w:val="00230768"/>
    <w:rsid w:val="00230D08"/>
    <w:rsid w:val="00230F74"/>
    <w:rsid w:val="002313DE"/>
    <w:rsid w:val="00231A9F"/>
    <w:rsid w:val="00232829"/>
    <w:rsid w:val="00232CB8"/>
    <w:rsid w:val="00232EF4"/>
    <w:rsid w:val="002332F7"/>
    <w:rsid w:val="0023383E"/>
    <w:rsid w:val="00234062"/>
    <w:rsid w:val="0023409F"/>
    <w:rsid w:val="0023481E"/>
    <w:rsid w:val="00234900"/>
    <w:rsid w:val="00235221"/>
    <w:rsid w:val="00235617"/>
    <w:rsid w:val="00235646"/>
    <w:rsid w:val="0023575B"/>
    <w:rsid w:val="00235882"/>
    <w:rsid w:val="00235929"/>
    <w:rsid w:val="002360D7"/>
    <w:rsid w:val="002362AF"/>
    <w:rsid w:val="002362E7"/>
    <w:rsid w:val="00236C5E"/>
    <w:rsid w:val="00237169"/>
    <w:rsid w:val="00237411"/>
    <w:rsid w:val="002376C6"/>
    <w:rsid w:val="00237702"/>
    <w:rsid w:val="002379A4"/>
    <w:rsid w:val="00240180"/>
    <w:rsid w:val="002404DE"/>
    <w:rsid w:val="00240C80"/>
    <w:rsid w:val="00241583"/>
    <w:rsid w:val="002415E7"/>
    <w:rsid w:val="0024195B"/>
    <w:rsid w:val="00241C9E"/>
    <w:rsid w:val="002422D0"/>
    <w:rsid w:val="0024246A"/>
    <w:rsid w:val="00242BA0"/>
    <w:rsid w:val="00242C4C"/>
    <w:rsid w:val="00242C50"/>
    <w:rsid w:val="00242D31"/>
    <w:rsid w:val="002430EC"/>
    <w:rsid w:val="00243138"/>
    <w:rsid w:val="002431BE"/>
    <w:rsid w:val="0024365F"/>
    <w:rsid w:val="0024411F"/>
    <w:rsid w:val="002443A3"/>
    <w:rsid w:val="00244A4A"/>
    <w:rsid w:val="00244B19"/>
    <w:rsid w:val="00244C78"/>
    <w:rsid w:val="00245038"/>
    <w:rsid w:val="0024544A"/>
    <w:rsid w:val="00245B80"/>
    <w:rsid w:val="00245DB5"/>
    <w:rsid w:val="002462BD"/>
    <w:rsid w:val="002466C4"/>
    <w:rsid w:val="00246BA7"/>
    <w:rsid w:val="00246CEF"/>
    <w:rsid w:val="00246E3A"/>
    <w:rsid w:val="002473F5"/>
    <w:rsid w:val="00247629"/>
    <w:rsid w:val="00247828"/>
    <w:rsid w:val="00247E0B"/>
    <w:rsid w:val="00247E6F"/>
    <w:rsid w:val="002500F7"/>
    <w:rsid w:val="0025026F"/>
    <w:rsid w:val="00250C37"/>
    <w:rsid w:val="00251744"/>
    <w:rsid w:val="00252000"/>
    <w:rsid w:val="0025216B"/>
    <w:rsid w:val="002525E2"/>
    <w:rsid w:val="00252976"/>
    <w:rsid w:val="00252B6D"/>
    <w:rsid w:val="00252B7B"/>
    <w:rsid w:val="00252C50"/>
    <w:rsid w:val="00252CB2"/>
    <w:rsid w:val="002532F9"/>
    <w:rsid w:val="00253614"/>
    <w:rsid w:val="00253A3B"/>
    <w:rsid w:val="00254602"/>
    <w:rsid w:val="00254BCA"/>
    <w:rsid w:val="00254F00"/>
    <w:rsid w:val="0025544C"/>
    <w:rsid w:val="002554EA"/>
    <w:rsid w:val="0025590A"/>
    <w:rsid w:val="00255EEB"/>
    <w:rsid w:val="002560B8"/>
    <w:rsid w:val="002561F3"/>
    <w:rsid w:val="00256288"/>
    <w:rsid w:val="00256292"/>
    <w:rsid w:val="00256851"/>
    <w:rsid w:val="0025699E"/>
    <w:rsid w:val="00257253"/>
    <w:rsid w:val="00257263"/>
    <w:rsid w:val="0025785F"/>
    <w:rsid w:val="00257BF1"/>
    <w:rsid w:val="00260217"/>
    <w:rsid w:val="00260357"/>
    <w:rsid w:val="00260437"/>
    <w:rsid w:val="00260842"/>
    <w:rsid w:val="002609EA"/>
    <w:rsid w:val="00261405"/>
    <w:rsid w:val="00261620"/>
    <w:rsid w:val="00261669"/>
    <w:rsid w:val="00261A0B"/>
    <w:rsid w:val="00261B0C"/>
    <w:rsid w:val="00262443"/>
    <w:rsid w:val="002626ED"/>
    <w:rsid w:val="00262823"/>
    <w:rsid w:val="00262C00"/>
    <w:rsid w:val="00262DDD"/>
    <w:rsid w:val="00262E45"/>
    <w:rsid w:val="00263558"/>
    <w:rsid w:val="00263DE3"/>
    <w:rsid w:val="00263F4C"/>
    <w:rsid w:val="002649F3"/>
    <w:rsid w:val="00264F20"/>
    <w:rsid w:val="00265654"/>
    <w:rsid w:val="00265EE8"/>
    <w:rsid w:val="00265F33"/>
    <w:rsid w:val="00266201"/>
    <w:rsid w:val="00266303"/>
    <w:rsid w:val="0026653C"/>
    <w:rsid w:val="0026654C"/>
    <w:rsid w:val="002665EE"/>
    <w:rsid w:val="002665F9"/>
    <w:rsid w:val="00266F3A"/>
    <w:rsid w:val="00266F87"/>
    <w:rsid w:val="00267C49"/>
    <w:rsid w:val="002700E7"/>
    <w:rsid w:val="002703E7"/>
    <w:rsid w:val="00270DFB"/>
    <w:rsid w:val="0027157F"/>
    <w:rsid w:val="002716F6"/>
    <w:rsid w:val="00271985"/>
    <w:rsid w:val="002720B4"/>
    <w:rsid w:val="002722FC"/>
    <w:rsid w:val="002725A6"/>
    <w:rsid w:val="00272610"/>
    <w:rsid w:val="00272902"/>
    <w:rsid w:val="00272DBF"/>
    <w:rsid w:val="00272E20"/>
    <w:rsid w:val="00272E50"/>
    <w:rsid w:val="002735F6"/>
    <w:rsid w:val="00273771"/>
    <w:rsid w:val="00273950"/>
    <w:rsid w:val="002739D6"/>
    <w:rsid w:val="00273A9E"/>
    <w:rsid w:val="00273B3C"/>
    <w:rsid w:val="00273C69"/>
    <w:rsid w:val="00273D68"/>
    <w:rsid w:val="00274045"/>
    <w:rsid w:val="00274616"/>
    <w:rsid w:val="00274619"/>
    <w:rsid w:val="00274ACD"/>
    <w:rsid w:val="00274CE1"/>
    <w:rsid w:val="002751C0"/>
    <w:rsid w:val="0027535D"/>
    <w:rsid w:val="00275457"/>
    <w:rsid w:val="002756D9"/>
    <w:rsid w:val="002758CA"/>
    <w:rsid w:val="00275B1F"/>
    <w:rsid w:val="00275C17"/>
    <w:rsid w:val="00275C1B"/>
    <w:rsid w:val="0027605D"/>
    <w:rsid w:val="0027645B"/>
    <w:rsid w:val="00276ADD"/>
    <w:rsid w:val="00276ADE"/>
    <w:rsid w:val="002772FB"/>
    <w:rsid w:val="00277673"/>
    <w:rsid w:val="00277934"/>
    <w:rsid w:val="00277A78"/>
    <w:rsid w:val="00277E5B"/>
    <w:rsid w:val="00277F76"/>
    <w:rsid w:val="00280619"/>
    <w:rsid w:val="002810C7"/>
    <w:rsid w:val="00281C9B"/>
    <w:rsid w:val="0028250B"/>
    <w:rsid w:val="00282ACE"/>
    <w:rsid w:val="00282ECA"/>
    <w:rsid w:val="002841CA"/>
    <w:rsid w:val="002847EE"/>
    <w:rsid w:val="00284A2B"/>
    <w:rsid w:val="00284B5C"/>
    <w:rsid w:val="00284B5E"/>
    <w:rsid w:val="0028539A"/>
    <w:rsid w:val="0028549A"/>
    <w:rsid w:val="00285595"/>
    <w:rsid w:val="00285718"/>
    <w:rsid w:val="002857D4"/>
    <w:rsid w:val="00285C6F"/>
    <w:rsid w:val="00285CCF"/>
    <w:rsid w:val="00285D46"/>
    <w:rsid w:val="00285DEC"/>
    <w:rsid w:val="00285F22"/>
    <w:rsid w:val="00286184"/>
    <w:rsid w:val="00286C2E"/>
    <w:rsid w:val="00286DBF"/>
    <w:rsid w:val="00286F1D"/>
    <w:rsid w:val="00287151"/>
    <w:rsid w:val="00287BC9"/>
    <w:rsid w:val="002900D9"/>
    <w:rsid w:val="00290DC6"/>
    <w:rsid w:val="00290E9A"/>
    <w:rsid w:val="00290FA5"/>
    <w:rsid w:val="00290FBB"/>
    <w:rsid w:val="00291652"/>
    <w:rsid w:val="00291CD8"/>
    <w:rsid w:val="002922B0"/>
    <w:rsid w:val="0029241D"/>
    <w:rsid w:val="0029338B"/>
    <w:rsid w:val="002938FC"/>
    <w:rsid w:val="00293A39"/>
    <w:rsid w:val="00293A7D"/>
    <w:rsid w:val="00293D27"/>
    <w:rsid w:val="002940C8"/>
    <w:rsid w:val="0029448A"/>
    <w:rsid w:val="00294810"/>
    <w:rsid w:val="00294A04"/>
    <w:rsid w:val="00294B0B"/>
    <w:rsid w:val="002955AF"/>
    <w:rsid w:val="00295A79"/>
    <w:rsid w:val="00295D5D"/>
    <w:rsid w:val="00295E24"/>
    <w:rsid w:val="00295E6A"/>
    <w:rsid w:val="00296793"/>
    <w:rsid w:val="00296998"/>
    <w:rsid w:val="002969D8"/>
    <w:rsid w:val="00296C12"/>
    <w:rsid w:val="00297084"/>
    <w:rsid w:val="002976D7"/>
    <w:rsid w:val="0029793E"/>
    <w:rsid w:val="00297D25"/>
    <w:rsid w:val="00297D42"/>
    <w:rsid w:val="00297E88"/>
    <w:rsid w:val="002A03A9"/>
    <w:rsid w:val="002A054B"/>
    <w:rsid w:val="002A0947"/>
    <w:rsid w:val="002A10F2"/>
    <w:rsid w:val="002A1246"/>
    <w:rsid w:val="002A1BF9"/>
    <w:rsid w:val="002A1CC1"/>
    <w:rsid w:val="002A1D1A"/>
    <w:rsid w:val="002A212D"/>
    <w:rsid w:val="002A2430"/>
    <w:rsid w:val="002A27AF"/>
    <w:rsid w:val="002A2818"/>
    <w:rsid w:val="002A2B42"/>
    <w:rsid w:val="002A2DA8"/>
    <w:rsid w:val="002A3190"/>
    <w:rsid w:val="002A325D"/>
    <w:rsid w:val="002A3529"/>
    <w:rsid w:val="002A3A2C"/>
    <w:rsid w:val="002A3C1E"/>
    <w:rsid w:val="002A4154"/>
    <w:rsid w:val="002A4505"/>
    <w:rsid w:val="002A48F9"/>
    <w:rsid w:val="002A4A14"/>
    <w:rsid w:val="002A5C40"/>
    <w:rsid w:val="002A5EAB"/>
    <w:rsid w:val="002A5ED5"/>
    <w:rsid w:val="002A5ED6"/>
    <w:rsid w:val="002A6D20"/>
    <w:rsid w:val="002A70CE"/>
    <w:rsid w:val="002A7806"/>
    <w:rsid w:val="002A7A20"/>
    <w:rsid w:val="002A7B22"/>
    <w:rsid w:val="002B03C8"/>
    <w:rsid w:val="002B095D"/>
    <w:rsid w:val="002B0EDE"/>
    <w:rsid w:val="002B1103"/>
    <w:rsid w:val="002B1212"/>
    <w:rsid w:val="002B1482"/>
    <w:rsid w:val="002B14F5"/>
    <w:rsid w:val="002B153E"/>
    <w:rsid w:val="002B15B0"/>
    <w:rsid w:val="002B17E5"/>
    <w:rsid w:val="002B1CAE"/>
    <w:rsid w:val="002B1D09"/>
    <w:rsid w:val="002B223D"/>
    <w:rsid w:val="002B24EB"/>
    <w:rsid w:val="002B25C3"/>
    <w:rsid w:val="002B28AD"/>
    <w:rsid w:val="002B3132"/>
    <w:rsid w:val="002B36B9"/>
    <w:rsid w:val="002B3B3B"/>
    <w:rsid w:val="002B3CF7"/>
    <w:rsid w:val="002B3DFA"/>
    <w:rsid w:val="002B4009"/>
    <w:rsid w:val="002B404E"/>
    <w:rsid w:val="002B432A"/>
    <w:rsid w:val="002B43A8"/>
    <w:rsid w:val="002B47DF"/>
    <w:rsid w:val="002B540F"/>
    <w:rsid w:val="002B5875"/>
    <w:rsid w:val="002B5BEC"/>
    <w:rsid w:val="002B5D5D"/>
    <w:rsid w:val="002B5E2E"/>
    <w:rsid w:val="002B6566"/>
    <w:rsid w:val="002B6754"/>
    <w:rsid w:val="002B67FA"/>
    <w:rsid w:val="002B687F"/>
    <w:rsid w:val="002B6955"/>
    <w:rsid w:val="002B6BC1"/>
    <w:rsid w:val="002B6CD7"/>
    <w:rsid w:val="002B6EE4"/>
    <w:rsid w:val="002B7158"/>
    <w:rsid w:val="002B7A77"/>
    <w:rsid w:val="002B7D04"/>
    <w:rsid w:val="002B7DB4"/>
    <w:rsid w:val="002B7E48"/>
    <w:rsid w:val="002C0085"/>
    <w:rsid w:val="002C01A1"/>
    <w:rsid w:val="002C01E3"/>
    <w:rsid w:val="002C0EE4"/>
    <w:rsid w:val="002C0FCD"/>
    <w:rsid w:val="002C1174"/>
    <w:rsid w:val="002C13A2"/>
    <w:rsid w:val="002C1483"/>
    <w:rsid w:val="002C164C"/>
    <w:rsid w:val="002C16D5"/>
    <w:rsid w:val="002C1869"/>
    <w:rsid w:val="002C23B7"/>
    <w:rsid w:val="002C2E2A"/>
    <w:rsid w:val="002C3AB4"/>
    <w:rsid w:val="002C3C38"/>
    <w:rsid w:val="002C3C85"/>
    <w:rsid w:val="002C3F2A"/>
    <w:rsid w:val="002C3F3A"/>
    <w:rsid w:val="002C3FDD"/>
    <w:rsid w:val="002C4396"/>
    <w:rsid w:val="002C49D1"/>
    <w:rsid w:val="002C538E"/>
    <w:rsid w:val="002C54A6"/>
    <w:rsid w:val="002C5563"/>
    <w:rsid w:val="002C5E4C"/>
    <w:rsid w:val="002C640B"/>
    <w:rsid w:val="002C6DBE"/>
    <w:rsid w:val="002C6DC6"/>
    <w:rsid w:val="002C7DB4"/>
    <w:rsid w:val="002C7F0E"/>
    <w:rsid w:val="002C7F70"/>
    <w:rsid w:val="002D01C1"/>
    <w:rsid w:val="002D02D9"/>
    <w:rsid w:val="002D04B2"/>
    <w:rsid w:val="002D09CB"/>
    <w:rsid w:val="002D0DB4"/>
    <w:rsid w:val="002D0DFD"/>
    <w:rsid w:val="002D0FF8"/>
    <w:rsid w:val="002D1207"/>
    <w:rsid w:val="002D131D"/>
    <w:rsid w:val="002D166E"/>
    <w:rsid w:val="002D2044"/>
    <w:rsid w:val="002D2048"/>
    <w:rsid w:val="002D23BE"/>
    <w:rsid w:val="002D23C5"/>
    <w:rsid w:val="002D2485"/>
    <w:rsid w:val="002D2596"/>
    <w:rsid w:val="002D2819"/>
    <w:rsid w:val="002D2DCB"/>
    <w:rsid w:val="002D305B"/>
    <w:rsid w:val="002D387B"/>
    <w:rsid w:val="002D389A"/>
    <w:rsid w:val="002D391C"/>
    <w:rsid w:val="002D3D99"/>
    <w:rsid w:val="002D3DEA"/>
    <w:rsid w:val="002D41B9"/>
    <w:rsid w:val="002D49B7"/>
    <w:rsid w:val="002D601E"/>
    <w:rsid w:val="002D60D5"/>
    <w:rsid w:val="002D6895"/>
    <w:rsid w:val="002D6A3A"/>
    <w:rsid w:val="002D6AB6"/>
    <w:rsid w:val="002D6EF7"/>
    <w:rsid w:val="002D7391"/>
    <w:rsid w:val="002E060C"/>
    <w:rsid w:val="002E06AB"/>
    <w:rsid w:val="002E0E5F"/>
    <w:rsid w:val="002E116C"/>
    <w:rsid w:val="002E15DC"/>
    <w:rsid w:val="002E1B67"/>
    <w:rsid w:val="002E1BFE"/>
    <w:rsid w:val="002E1DF6"/>
    <w:rsid w:val="002E2149"/>
    <w:rsid w:val="002E2330"/>
    <w:rsid w:val="002E23BB"/>
    <w:rsid w:val="002E2442"/>
    <w:rsid w:val="002E26C8"/>
    <w:rsid w:val="002E2B01"/>
    <w:rsid w:val="002E2D26"/>
    <w:rsid w:val="002E355C"/>
    <w:rsid w:val="002E3690"/>
    <w:rsid w:val="002E3E37"/>
    <w:rsid w:val="002E4129"/>
    <w:rsid w:val="002E463F"/>
    <w:rsid w:val="002E53A5"/>
    <w:rsid w:val="002E53C6"/>
    <w:rsid w:val="002E5513"/>
    <w:rsid w:val="002E56B2"/>
    <w:rsid w:val="002E6D11"/>
    <w:rsid w:val="002E710C"/>
    <w:rsid w:val="002E7616"/>
    <w:rsid w:val="002E7641"/>
    <w:rsid w:val="002E7BB7"/>
    <w:rsid w:val="002E7D21"/>
    <w:rsid w:val="002E7F57"/>
    <w:rsid w:val="002F0460"/>
    <w:rsid w:val="002F0A49"/>
    <w:rsid w:val="002F1063"/>
    <w:rsid w:val="002F12D5"/>
    <w:rsid w:val="002F1AB1"/>
    <w:rsid w:val="002F1FC3"/>
    <w:rsid w:val="002F2097"/>
    <w:rsid w:val="002F244E"/>
    <w:rsid w:val="002F2617"/>
    <w:rsid w:val="002F27CD"/>
    <w:rsid w:val="002F2E74"/>
    <w:rsid w:val="002F2FDF"/>
    <w:rsid w:val="002F34A5"/>
    <w:rsid w:val="002F358A"/>
    <w:rsid w:val="002F371A"/>
    <w:rsid w:val="002F3725"/>
    <w:rsid w:val="002F38FA"/>
    <w:rsid w:val="002F4E92"/>
    <w:rsid w:val="002F508D"/>
    <w:rsid w:val="002F5265"/>
    <w:rsid w:val="002F52D8"/>
    <w:rsid w:val="002F52E2"/>
    <w:rsid w:val="002F540C"/>
    <w:rsid w:val="002F5610"/>
    <w:rsid w:val="002F587F"/>
    <w:rsid w:val="002F5A60"/>
    <w:rsid w:val="002F5B20"/>
    <w:rsid w:val="002F5FFE"/>
    <w:rsid w:val="002F6776"/>
    <w:rsid w:val="002F6787"/>
    <w:rsid w:val="002F6A2A"/>
    <w:rsid w:val="002F6F62"/>
    <w:rsid w:val="002F6F80"/>
    <w:rsid w:val="002F709F"/>
    <w:rsid w:val="002F7238"/>
    <w:rsid w:val="002F754A"/>
    <w:rsid w:val="002F7CA8"/>
    <w:rsid w:val="0030034D"/>
    <w:rsid w:val="003003E8"/>
    <w:rsid w:val="00300533"/>
    <w:rsid w:val="00300657"/>
    <w:rsid w:val="003006A3"/>
    <w:rsid w:val="003008B0"/>
    <w:rsid w:val="00300C18"/>
    <w:rsid w:val="003012CA"/>
    <w:rsid w:val="00301448"/>
    <w:rsid w:val="0030156D"/>
    <w:rsid w:val="00301A2A"/>
    <w:rsid w:val="00301BBF"/>
    <w:rsid w:val="00301D42"/>
    <w:rsid w:val="00302203"/>
    <w:rsid w:val="003024A6"/>
    <w:rsid w:val="0030275C"/>
    <w:rsid w:val="00302870"/>
    <w:rsid w:val="00302B20"/>
    <w:rsid w:val="00302B5E"/>
    <w:rsid w:val="00302C0F"/>
    <w:rsid w:val="003032BB"/>
    <w:rsid w:val="00303423"/>
    <w:rsid w:val="00303689"/>
    <w:rsid w:val="00303821"/>
    <w:rsid w:val="0030387D"/>
    <w:rsid w:val="00303944"/>
    <w:rsid w:val="00303F36"/>
    <w:rsid w:val="00303F6E"/>
    <w:rsid w:val="003040F8"/>
    <w:rsid w:val="00304219"/>
    <w:rsid w:val="00304300"/>
    <w:rsid w:val="003044D5"/>
    <w:rsid w:val="00304646"/>
    <w:rsid w:val="0030465F"/>
    <w:rsid w:val="003049AF"/>
    <w:rsid w:val="00304B19"/>
    <w:rsid w:val="00304BD4"/>
    <w:rsid w:val="00304CC2"/>
    <w:rsid w:val="003053AA"/>
    <w:rsid w:val="0030564B"/>
    <w:rsid w:val="003059FF"/>
    <w:rsid w:val="00305A2E"/>
    <w:rsid w:val="00306139"/>
    <w:rsid w:val="003063CF"/>
    <w:rsid w:val="00306716"/>
    <w:rsid w:val="00306962"/>
    <w:rsid w:val="00306BF9"/>
    <w:rsid w:val="00306D54"/>
    <w:rsid w:val="0030728F"/>
    <w:rsid w:val="00307775"/>
    <w:rsid w:val="00307C87"/>
    <w:rsid w:val="00307DB4"/>
    <w:rsid w:val="00310559"/>
    <w:rsid w:val="00310F15"/>
    <w:rsid w:val="00311481"/>
    <w:rsid w:val="0031183D"/>
    <w:rsid w:val="00311972"/>
    <w:rsid w:val="00311BF3"/>
    <w:rsid w:val="0031219B"/>
    <w:rsid w:val="003127C0"/>
    <w:rsid w:val="003129E3"/>
    <w:rsid w:val="00312A3D"/>
    <w:rsid w:val="00312B25"/>
    <w:rsid w:val="00312C7A"/>
    <w:rsid w:val="00312D01"/>
    <w:rsid w:val="00312DCF"/>
    <w:rsid w:val="003131A7"/>
    <w:rsid w:val="0031343E"/>
    <w:rsid w:val="003137ED"/>
    <w:rsid w:val="00314317"/>
    <w:rsid w:val="003146A2"/>
    <w:rsid w:val="0031487D"/>
    <w:rsid w:val="00314AF4"/>
    <w:rsid w:val="00314EA9"/>
    <w:rsid w:val="00314F87"/>
    <w:rsid w:val="003159B4"/>
    <w:rsid w:val="00315F53"/>
    <w:rsid w:val="0031612D"/>
    <w:rsid w:val="0031624F"/>
    <w:rsid w:val="003162F2"/>
    <w:rsid w:val="00316312"/>
    <w:rsid w:val="0031652F"/>
    <w:rsid w:val="00316CC6"/>
    <w:rsid w:val="00316D0E"/>
    <w:rsid w:val="00316F69"/>
    <w:rsid w:val="003175D4"/>
    <w:rsid w:val="003177F0"/>
    <w:rsid w:val="00317F98"/>
    <w:rsid w:val="0032015B"/>
    <w:rsid w:val="00320479"/>
    <w:rsid w:val="00320C8E"/>
    <w:rsid w:val="00321676"/>
    <w:rsid w:val="00321EC3"/>
    <w:rsid w:val="00321F67"/>
    <w:rsid w:val="00322042"/>
    <w:rsid w:val="003226BD"/>
    <w:rsid w:val="00322D57"/>
    <w:rsid w:val="00322EB8"/>
    <w:rsid w:val="00322F6A"/>
    <w:rsid w:val="003231E6"/>
    <w:rsid w:val="003233C3"/>
    <w:rsid w:val="00323BA7"/>
    <w:rsid w:val="00323D54"/>
    <w:rsid w:val="00323F8A"/>
    <w:rsid w:val="00324294"/>
    <w:rsid w:val="003242FA"/>
    <w:rsid w:val="0032442A"/>
    <w:rsid w:val="00324579"/>
    <w:rsid w:val="0032465B"/>
    <w:rsid w:val="00324678"/>
    <w:rsid w:val="00324A20"/>
    <w:rsid w:val="00324A24"/>
    <w:rsid w:val="00325490"/>
    <w:rsid w:val="00325751"/>
    <w:rsid w:val="0032579F"/>
    <w:rsid w:val="003257EA"/>
    <w:rsid w:val="00325880"/>
    <w:rsid w:val="00325979"/>
    <w:rsid w:val="00325992"/>
    <w:rsid w:val="00326381"/>
    <w:rsid w:val="00326552"/>
    <w:rsid w:val="003268FD"/>
    <w:rsid w:val="00327276"/>
    <w:rsid w:val="003273C0"/>
    <w:rsid w:val="00327418"/>
    <w:rsid w:val="00327BF1"/>
    <w:rsid w:val="00327D01"/>
    <w:rsid w:val="00327F6E"/>
    <w:rsid w:val="003308A1"/>
    <w:rsid w:val="0033110E"/>
    <w:rsid w:val="00331195"/>
    <w:rsid w:val="003315DA"/>
    <w:rsid w:val="00332137"/>
    <w:rsid w:val="00333AF4"/>
    <w:rsid w:val="00333BBE"/>
    <w:rsid w:val="00333E94"/>
    <w:rsid w:val="00333FC3"/>
    <w:rsid w:val="00334AB2"/>
    <w:rsid w:val="00334FE0"/>
    <w:rsid w:val="00335182"/>
    <w:rsid w:val="003353F4"/>
    <w:rsid w:val="00335AC7"/>
    <w:rsid w:val="00335C9A"/>
    <w:rsid w:val="00335F5F"/>
    <w:rsid w:val="00336448"/>
    <w:rsid w:val="00336531"/>
    <w:rsid w:val="003367B9"/>
    <w:rsid w:val="00336AF3"/>
    <w:rsid w:val="00336B95"/>
    <w:rsid w:val="00336BC1"/>
    <w:rsid w:val="00337154"/>
    <w:rsid w:val="00337658"/>
    <w:rsid w:val="00337C39"/>
    <w:rsid w:val="00337FBA"/>
    <w:rsid w:val="00340305"/>
    <w:rsid w:val="00340602"/>
    <w:rsid w:val="0034069E"/>
    <w:rsid w:val="00340A7C"/>
    <w:rsid w:val="00341542"/>
    <w:rsid w:val="00341A8A"/>
    <w:rsid w:val="00341DC4"/>
    <w:rsid w:val="00341DFD"/>
    <w:rsid w:val="00342598"/>
    <w:rsid w:val="00342721"/>
    <w:rsid w:val="00342A6D"/>
    <w:rsid w:val="00342D33"/>
    <w:rsid w:val="00342E4E"/>
    <w:rsid w:val="00343EA8"/>
    <w:rsid w:val="00344089"/>
    <w:rsid w:val="00344355"/>
    <w:rsid w:val="00344371"/>
    <w:rsid w:val="0034444B"/>
    <w:rsid w:val="00344691"/>
    <w:rsid w:val="00344738"/>
    <w:rsid w:val="00344849"/>
    <w:rsid w:val="0034487F"/>
    <w:rsid w:val="003448B1"/>
    <w:rsid w:val="00344A32"/>
    <w:rsid w:val="00344BF6"/>
    <w:rsid w:val="00344C4C"/>
    <w:rsid w:val="00345420"/>
    <w:rsid w:val="003456A7"/>
    <w:rsid w:val="003456B4"/>
    <w:rsid w:val="00346226"/>
    <w:rsid w:val="003464A0"/>
    <w:rsid w:val="003466CB"/>
    <w:rsid w:val="0034686A"/>
    <w:rsid w:val="00346878"/>
    <w:rsid w:val="00346B21"/>
    <w:rsid w:val="00346E91"/>
    <w:rsid w:val="00346F6C"/>
    <w:rsid w:val="00346FD4"/>
    <w:rsid w:val="003470A8"/>
    <w:rsid w:val="003472E2"/>
    <w:rsid w:val="00347546"/>
    <w:rsid w:val="00347854"/>
    <w:rsid w:val="00347CB5"/>
    <w:rsid w:val="00347F0E"/>
    <w:rsid w:val="0035036F"/>
    <w:rsid w:val="003504FE"/>
    <w:rsid w:val="00350689"/>
    <w:rsid w:val="003508CD"/>
    <w:rsid w:val="00350FE5"/>
    <w:rsid w:val="0035114F"/>
    <w:rsid w:val="003519AE"/>
    <w:rsid w:val="0035215A"/>
    <w:rsid w:val="00352263"/>
    <w:rsid w:val="003527EC"/>
    <w:rsid w:val="00353287"/>
    <w:rsid w:val="00353319"/>
    <w:rsid w:val="003538E0"/>
    <w:rsid w:val="00353ADE"/>
    <w:rsid w:val="003542B3"/>
    <w:rsid w:val="00354652"/>
    <w:rsid w:val="00354998"/>
    <w:rsid w:val="00354D88"/>
    <w:rsid w:val="003552F0"/>
    <w:rsid w:val="003557FF"/>
    <w:rsid w:val="00355988"/>
    <w:rsid w:val="003559F3"/>
    <w:rsid w:val="0035614B"/>
    <w:rsid w:val="003561E4"/>
    <w:rsid w:val="003566ED"/>
    <w:rsid w:val="003570B8"/>
    <w:rsid w:val="0035721F"/>
    <w:rsid w:val="00357619"/>
    <w:rsid w:val="0035768B"/>
    <w:rsid w:val="003579CE"/>
    <w:rsid w:val="00357DCD"/>
    <w:rsid w:val="0036027B"/>
    <w:rsid w:val="00360C12"/>
    <w:rsid w:val="00360E26"/>
    <w:rsid w:val="00360EBB"/>
    <w:rsid w:val="00361477"/>
    <w:rsid w:val="0036150F"/>
    <w:rsid w:val="00361604"/>
    <w:rsid w:val="0036195D"/>
    <w:rsid w:val="00361AA3"/>
    <w:rsid w:val="003625E7"/>
    <w:rsid w:val="00362AC0"/>
    <w:rsid w:val="00362B92"/>
    <w:rsid w:val="0036324D"/>
    <w:rsid w:val="003633CC"/>
    <w:rsid w:val="003633E1"/>
    <w:rsid w:val="003636FD"/>
    <w:rsid w:val="003637AF"/>
    <w:rsid w:val="00363F62"/>
    <w:rsid w:val="0036462C"/>
    <w:rsid w:val="0036477F"/>
    <w:rsid w:val="00364BCD"/>
    <w:rsid w:val="00365527"/>
    <w:rsid w:val="003660CB"/>
    <w:rsid w:val="003663C5"/>
    <w:rsid w:val="003665B8"/>
    <w:rsid w:val="00366795"/>
    <w:rsid w:val="00366E3E"/>
    <w:rsid w:val="00366FAD"/>
    <w:rsid w:val="0036718C"/>
    <w:rsid w:val="00367974"/>
    <w:rsid w:val="00367F7C"/>
    <w:rsid w:val="00370BB8"/>
    <w:rsid w:val="00370C37"/>
    <w:rsid w:val="00371110"/>
    <w:rsid w:val="0037119F"/>
    <w:rsid w:val="0037134B"/>
    <w:rsid w:val="003714A2"/>
    <w:rsid w:val="00371958"/>
    <w:rsid w:val="003724AA"/>
    <w:rsid w:val="003729B8"/>
    <w:rsid w:val="00372B72"/>
    <w:rsid w:val="00373665"/>
    <w:rsid w:val="00373B8C"/>
    <w:rsid w:val="0037411A"/>
    <w:rsid w:val="0037451F"/>
    <w:rsid w:val="003745D4"/>
    <w:rsid w:val="003749F7"/>
    <w:rsid w:val="00374AAF"/>
    <w:rsid w:val="00374F23"/>
    <w:rsid w:val="00374FA3"/>
    <w:rsid w:val="00374FA8"/>
    <w:rsid w:val="00375416"/>
    <w:rsid w:val="0037559B"/>
    <w:rsid w:val="0037578D"/>
    <w:rsid w:val="003758B1"/>
    <w:rsid w:val="00375E48"/>
    <w:rsid w:val="003762AD"/>
    <w:rsid w:val="00376364"/>
    <w:rsid w:val="0037670E"/>
    <w:rsid w:val="003768B6"/>
    <w:rsid w:val="00377192"/>
    <w:rsid w:val="003772AA"/>
    <w:rsid w:val="00377365"/>
    <w:rsid w:val="00380D93"/>
    <w:rsid w:val="00381598"/>
    <w:rsid w:val="00381603"/>
    <w:rsid w:val="0038183F"/>
    <w:rsid w:val="00381B4F"/>
    <w:rsid w:val="00381BC8"/>
    <w:rsid w:val="00381D04"/>
    <w:rsid w:val="003820B1"/>
    <w:rsid w:val="003820D0"/>
    <w:rsid w:val="00382529"/>
    <w:rsid w:val="00382CBF"/>
    <w:rsid w:val="00382EA2"/>
    <w:rsid w:val="003831C8"/>
    <w:rsid w:val="00383261"/>
    <w:rsid w:val="003833BD"/>
    <w:rsid w:val="0038343A"/>
    <w:rsid w:val="003835FC"/>
    <w:rsid w:val="00383B46"/>
    <w:rsid w:val="00383B90"/>
    <w:rsid w:val="00384183"/>
    <w:rsid w:val="00384249"/>
    <w:rsid w:val="003846BB"/>
    <w:rsid w:val="003846E3"/>
    <w:rsid w:val="0038510E"/>
    <w:rsid w:val="003851BA"/>
    <w:rsid w:val="0038542C"/>
    <w:rsid w:val="00385896"/>
    <w:rsid w:val="00385E05"/>
    <w:rsid w:val="00386EF2"/>
    <w:rsid w:val="00386FE1"/>
    <w:rsid w:val="003870B2"/>
    <w:rsid w:val="0038748A"/>
    <w:rsid w:val="00387C77"/>
    <w:rsid w:val="00387F4C"/>
    <w:rsid w:val="003900C6"/>
    <w:rsid w:val="003901CE"/>
    <w:rsid w:val="00390253"/>
    <w:rsid w:val="00390360"/>
    <w:rsid w:val="003904A9"/>
    <w:rsid w:val="00390635"/>
    <w:rsid w:val="0039079B"/>
    <w:rsid w:val="00390892"/>
    <w:rsid w:val="00390CF5"/>
    <w:rsid w:val="0039187E"/>
    <w:rsid w:val="00391A8A"/>
    <w:rsid w:val="00391D13"/>
    <w:rsid w:val="003921C1"/>
    <w:rsid w:val="00393877"/>
    <w:rsid w:val="003938E1"/>
    <w:rsid w:val="00393924"/>
    <w:rsid w:val="00393A8E"/>
    <w:rsid w:val="00393B2A"/>
    <w:rsid w:val="00393C5C"/>
    <w:rsid w:val="00393E13"/>
    <w:rsid w:val="00394091"/>
    <w:rsid w:val="00394127"/>
    <w:rsid w:val="0039418D"/>
    <w:rsid w:val="00394226"/>
    <w:rsid w:val="00394364"/>
    <w:rsid w:val="00394605"/>
    <w:rsid w:val="00394C4F"/>
    <w:rsid w:val="00394FD3"/>
    <w:rsid w:val="00395074"/>
    <w:rsid w:val="00395167"/>
    <w:rsid w:val="00395B11"/>
    <w:rsid w:val="00395D79"/>
    <w:rsid w:val="00395FC4"/>
    <w:rsid w:val="00396037"/>
    <w:rsid w:val="00396094"/>
    <w:rsid w:val="003965BA"/>
    <w:rsid w:val="00396C5C"/>
    <w:rsid w:val="003975CB"/>
    <w:rsid w:val="0039769A"/>
    <w:rsid w:val="00397834"/>
    <w:rsid w:val="003A0142"/>
    <w:rsid w:val="003A01AC"/>
    <w:rsid w:val="003A03E0"/>
    <w:rsid w:val="003A09FE"/>
    <w:rsid w:val="003A0AB8"/>
    <w:rsid w:val="003A0D06"/>
    <w:rsid w:val="003A0E8F"/>
    <w:rsid w:val="003A152C"/>
    <w:rsid w:val="003A1623"/>
    <w:rsid w:val="003A1B96"/>
    <w:rsid w:val="003A1E29"/>
    <w:rsid w:val="003A20D2"/>
    <w:rsid w:val="003A21AB"/>
    <w:rsid w:val="003A269F"/>
    <w:rsid w:val="003A2749"/>
    <w:rsid w:val="003A3354"/>
    <w:rsid w:val="003A346D"/>
    <w:rsid w:val="003A3A61"/>
    <w:rsid w:val="003A47EA"/>
    <w:rsid w:val="003A4E8A"/>
    <w:rsid w:val="003A5145"/>
    <w:rsid w:val="003A5532"/>
    <w:rsid w:val="003A559A"/>
    <w:rsid w:val="003A590B"/>
    <w:rsid w:val="003A5C2B"/>
    <w:rsid w:val="003A5DE3"/>
    <w:rsid w:val="003A699E"/>
    <w:rsid w:val="003A7DD8"/>
    <w:rsid w:val="003A7E44"/>
    <w:rsid w:val="003B056B"/>
    <w:rsid w:val="003B0946"/>
    <w:rsid w:val="003B0AC0"/>
    <w:rsid w:val="003B0B0A"/>
    <w:rsid w:val="003B0C81"/>
    <w:rsid w:val="003B135E"/>
    <w:rsid w:val="003B13AF"/>
    <w:rsid w:val="003B1F15"/>
    <w:rsid w:val="003B21AB"/>
    <w:rsid w:val="003B229D"/>
    <w:rsid w:val="003B2444"/>
    <w:rsid w:val="003B2B5A"/>
    <w:rsid w:val="003B2C18"/>
    <w:rsid w:val="003B2FA5"/>
    <w:rsid w:val="003B35C8"/>
    <w:rsid w:val="003B3D22"/>
    <w:rsid w:val="003B47F4"/>
    <w:rsid w:val="003B4CA4"/>
    <w:rsid w:val="003B4E4E"/>
    <w:rsid w:val="003B5119"/>
    <w:rsid w:val="003B565A"/>
    <w:rsid w:val="003B5D63"/>
    <w:rsid w:val="003B6619"/>
    <w:rsid w:val="003B6863"/>
    <w:rsid w:val="003B6DE5"/>
    <w:rsid w:val="003B6E9C"/>
    <w:rsid w:val="003B6FFD"/>
    <w:rsid w:val="003B7264"/>
    <w:rsid w:val="003B786D"/>
    <w:rsid w:val="003B7EBF"/>
    <w:rsid w:val="003B7FC5"/>
    <w:rsid w:val="003C0108"/>
    <w:rsid w:val="003C0173"/>
    <w:rsid w:val="003C0633"/>
    <w:rsid w:val="003C08F4"/>
    <w:rsid w:val="003C0AED"/>
    <w:rsid w:val="003C114A"/>
    <w:rsid w:val="003C121F"/>
    <w:rsid w:val="003C13F2"/>
    <w:rsid w:val="003C1935"/>
    <w:rsid w:val="003C1BB8"/>
    <w:rsid w:val="003C317E"/>
    <w:rsid w:val="003C32BA"/>
    <w:rsid w:val="003C35FE"/>
    <w:rsid w:val="003C3BFE"/>
    <w:rsid w:val="003C414A"/>
    <w:rsid w:val="003C44CF"/>
    <w:rsid w:val="003C4C7D"/>
    <w:rsid w:val="003C4ECD"/>
    <w:rsid w:val="003C4F2A"/>
    <w:rsid w:val="003C56ED"/>
    <w:rsid w:val="003C5974"/>
    <w:rsid w:val="003C5AF3"/>
    <w:rsid w:val="003C64A9"/>
    <w:rsid w:val="003C64F7"/>
    <w:rsid w:val="003C6DCC"/>
    <w:rsid w:val="003C6EA3"/>
    <w:rsid w:val="003C736F"/>
    <w:rsid w:val="003C7481"/>
    <w:rsid w:val="003C75B9"/>
    <w:rsid w:val="003C7AD8"/>
    <w:rsid w:val="003C7C4E"/>
    <w:rsid w:val="003C7D16"/>
    <w:rsid w:val="003D00BC"/>
    <w:rsid w:val="003D0351"/>
    <w:rsid w:val="003D0B11"/>
    <w:rsid w:val="003D1574"/>
    <w:rsid w:val="003D16F2"/>
    <w:rsid w:val="003D18E0"/>
    <w:rsid w:val="003D1BC1"/>
    <w:rsid w:val="003D20CB"/>
    <w:rsid w:val="003D2115"/>
    <w:rsid w:val="003D2AA9"/>
    <w:rsid w:val="003D2C80"/>
    <w:rsid w:val="003D2D7F"/>
    <w:rsid w:val="003D3220"/>
    <w:rsid w:val="003D3299"/>
    <w:rsid w:val="003D3AA6"/>
    <w:rsid w:val="003D3B13"/>
    <w:rsid w:val="003D3D70"/>
    <w:rsid w:val="003D3E08"/>
    <w:rsid w:val="003D40A5"/>
    <w:rsid w:val="003D4379"/>
    <w:rsid w:val="003D4B2D"/>
    <w:rsid w:val="003D4CD6"/>
    <w:rsid w:val="003D4F05"/>
    <w:rsid w:val="003D5384"/>
    <w:rsid w:val="003D5919"/>
    <w:rsid w:val="003D6EDD"/>
    <w:rsid w:val="003D7666"/>
    <w:rsid w:val="003D7691"/>
    <w:rsid w:val="003D7D3C"/>
    <w:rsid w:val="003E06A6"/>
    <w:rsid w:val="003E0701"/>
    <w:rsid w:val="003E093E"/>
    <w:rsid w:val="003E0ACF"/>
    <w:rsid w:val="003E10D8"/>
    <w:rsid w:val="003E124D"/>
    <w:rsid w:val="003E1323"/>
    <w:rsid w:val="003E1633"/>
    <w:rsid w:val="003E1D43"/>
    <w:rsid w:val="003E1F44"/>
    <w:rsid w:val="003E2192"/>
    <w:rsid w:val="003E26B9"/>
    <w:rsid w:val="003E2D32"/>
    <w:rsid w:val="003E2EFB"/>
    <w:rsid w:val="003E2F81"/>
    <w:rsid w:val="003E3030"/>
    <w:rsid w:val="003E32FA"/>
    <w:rsid w:val="003E338C"/>
    <w:rsid w:val="003E3A85"/>
    <w:rsid w:val="003E3B8B"/>
    <w:rsid w:val="003E42F6"/>
    <w:rsid w:val="003E44DE"/>
    <w:rsid w:val="003E479D"/>
    <w:rsid w:val="003E493F"/>
    <w:rsid w:val="003E4B50"/>
    <w:rsid w:val="003E4C57"/>
    <w:rsid w:val="003E5246"/>
    <w:rsid w:val="003E5553"/>
    <w:rsid w:val="003E5664"/>
    <w:rsid w:val="003E5BEF"/>
    <w:rsid w:val="003E5E99"/>
    <w:rsid w:val="003E5F6D"/>
    <w:rsid w:val="003E6210"/>
    <w:rsid w:val="003E6342"/>
    <w:rsid w:val="003E65AC"/>
    <w:rsid w:val="003E6B86"/>
    <w:rsid w:val="003E7033"/>
    <w:rsid w:val="003E7067"/>
    <w:rsid w:val="003E72CA"/>
    <w:rsid w:val="003E7D68"/>
    <w:rsid w:val="003F0080"/>
    <w:rsid w:val="003F03F1"/>
    <w:rsid w:val="003F07EC"/>
    <w:rsid w:val="003F0A03"/>
    <w:rsid w:val="003F0AC8"/>
    <w:rsid w:val="003F0D12"/>
    <w:rsid w:val="003F0FE2"/>
    <w:rsid w:val="003F1603"/>
    <w:rsid w:val="003F1A22"/>
    <w:rsid w:val="003F22E6"/>
    <w:rsid w:val="003F253E"/>
    <w:rsid w:val="003F2874"/>
    <w:rsid w:val="003F2883"/>
    <w:rsid w:val="003F2C60"/>
    <w:rsid w:val="003F2C77"/>
    <w:rsid w:val="003F2FBF"/>
    <w:rsid w:val="003F30FB"/>
    <w:rsid w:val="003F342B"/>
    <w:rsid w:val="003F3749"/>
    <w:rsid w:val="003F3775"/>
    <w:rsid w:val="003F3851"/>
    <w:rsid w:val="003F3A72"/>
    <w:rsid w:val="003F3BA2"/>
    <w:rsid w:val="003F3CEE"/>
    <w:rsid w:val="003F3D3D"/>
    <w:rsid w:val="003F40B0"/>
    <w:rsid w:val="003F40F3"/>
    <w:rsid w:val="003F45B4"/>
    <w:rsid w:val="003F4796"/>
    <w:rsid w:val="003F47EA"/>
    <w:rsid w:val="003F49C7"/>
    <w:rsid w:val="003F4A92"/>
    <w:rsid w:val="003F4F85"/>
    <w:rsid w:val="003F511D"/>
    <w:rsid w:val="003F5625"/>
    <w:rsid w:val="003F56FD"/>
    <w:rsid w:val="003F5860"/>
    <w:rsid w:val="003F5911"/>
    <w:rsid w:val="003F5B88"/>
    <w:rsid w:val="003F5DFE"/>
    <w:rsid w:val="003F606D"/>
    <w:rsid w:val="003F61BB"/>
    <w:rsid w:val="003F67AE"/>
    <w:rsid w:val="003F6AE7"/>
    <w:rsid w:val="003F6BF3"/>
    <w:rsid w:val="003F6EFF"/>
    <w:rsid w:val="003F77B8"/>
    <w:rsid w:val="003F7AF3"/>
    <w:rsid w:val="003F7DDC"/>
    <w:rsid w:val="004004EA"/>
    <w:rsid w:val="004008C6"/>
    <w:rsid w:val="004015E5"/>
    <w:rsid w:val="004016DC"/>
    <w:rsid w:val="0040178A"/>
    <w:rsid w:val="0040198E"/>
    <w:rsid w:val="00401F96"/>
    <w:rsid w:val="004021CD"/>
    <w:rsid w:val="0040291B"/>
    <w:rsid w:val="00402B08"/>
    <w:rsid w:val="004030B5"/>
    <w:rsid w:val="00403389"/>
    <w:rsid w:val="004034E7"/>
    <w:rsid w:val="00403622"/>
    <w:rsid w:val="00403703"/>
    <w:rsid w:val="00403882"/>
    <w:rsid w:val="00403DAE"/>
    <w:rsid w:val="0040425A"/>
    <w:rsid w:val="00404625"/>
    <w:rsid w:val="00404CC4"/>
    <w:rsid w:val="00404D29"/>
    <w:rsid w:val="00404F71"/>
    <w:rsid w:val="004055B8"/>
    <w:rsid w:val="004055F2"/>
    <w:rsid w:val="00405B86"/>
    <w:rsid w:val="00405D0F"/>
    <w:rsid w:val="00406053"/>
    <w:rsid w:val="004060F6"/>
    <w:rsid w:val="004062E0"/>
    <w:rsid w:val="00406776"/>
    <w:rsid w:val="00406B28"/>
    <w:rsid w:val="00406FFC"/>
    <w:rsid w:val="00407085"/>
    <w:rsid w:val="00407A88"/>
    <w:rsid w:val="004102B6"/>
    <w:rsid w:val="004102BF"/>
    <w:rsid w:val="00410345"/>
    <w:rsid w:val="004106BF"/>
    <w:rsid w:val="00410945"/>
    <w:rsid w:val="0041094B"/>
    <w:rsid w:val="004109AA"/>
    <w:rsid w:val="00410EE5"/>
    <w:rsid w:val="0041109E"/>
    <w:rsid w:val="0041164A"/>
    <w:rsid w:val="00411D55"/>
    <w:rsid w:val="00411E0C"/>
    <w:rsid w:val="00411F40"/>
    <w:rsid w:val="00411FC6"/>
    <w:rsid w:val="0041226B"/>
    <w:rsid w:val="00412465"/>
    <w:rsid w:val="004128EC"/>
    <w:rsid w:val="00412EAE"/>
    <w:rsid w:val="0041301F"/>
    <w:rsid w:val="004135AE"/>
    <w:rsid w:val="0041365A"/>
    <w:rsid w:val="00413729"/>
    <w:rsid w:val="00413910"/>
    <w:rsid w:val="00413A96"/>
    <w:rsid w:val="004147CE"/>
    <w:rsid w:val="00414BE7"/>
    <w:rsid w:val="0041502B"/>
    <w:rsid w:val="00415620"/>
    <w:rsid w:val="0041596A"/>
    <w:rsid w:val="004159FE"/>
    <w:rsid w:val="00415A43"/>
    <w:rsid w:val="00415C6D"/>
    <w:rsid w:val="00415D6C"/>
    <w:rsid w:val="00416099"/>
    <w:rsid w:val="00416183"/>
    <w:rsid w:val="00416D33"/>
    <w:rsid w:val="004172F5"/>
    <w:rsid w:val="004178B2"/>
    <w:rsid w:val="00417DF2"/>
    <w:rsid w:val="00420026"/>
    <w:rsid w:val="00420345"/>
    <w:rsid w:val="00420452"/>
    <w:rsid w:val="004207CF"/>
    <w:rsid w:val="00420B26"/>
    <w:rsid w:val="00420F01"/>
    <w:rsid w:val="00421D6B"/>
    <w:rsid w:val="00421E07"/>
    <w:rsid w:val="004221AD"/>
    <w:rsid w:val="00422C4F"/>
    <w:rsid w:val="00422D6A"/>
    <w:rsid w:val="00423709"/>
    <w:rsid w:val="00423A9D"/>
    <w:rsid w:val="00423E6B"/>
    <w:rsid w:val="00423F4C"/>
    <w:rsid w:val="00424AB8"/>
    <w:rsid w:val="0042504B"/>
    <w:rsid w:val="004252F9"/>
    <w:rsid w:val="00425C16"/>
    <w:rsid w:val="0042606F"/>
    <w:rsid w:val="004260F6"/>
    <w:rsid w:val="004262C3"/>
    <w:rsid w:val="00426347"/>
    <w:rsid w:val="004267DA"/>
    <w:rsid w:val="00426D7D"/>
    <w:rsid w:val="004279CF"/>
    <w:rsid w:val="00427EC1"/>
    <w:rsid w:val="004300A3"/>
    <w:rsid w:val="004303A7"/>
    <w:rsid w:val="004304F7"/>
    <w:rsid w:val="00430B45"/>
    <w:rsid w:val="00431482"/>
    <w:rsid w:val="00431BEF"/>
    <w:rsid w:val="00431CC2"/>
    <w:rsid w:val="00431F97"/>
    <w:rsid w:val="00431FFD"/>
    <w:rsid w:val="00432AE3"/>
    <w:rsid w:val="004332BA"/>
    <w:rsid w:val="00433359"/>
    <w:rsid w:val="004336F0"/>
    <w:rsid w:val="004337AF"/>
    <w:rsid w:val="0043393F"/>
    <w:rsid w:val="00433AEE"/>
    <w:rsid w:val="00434338"/>
    <w:rsid w:val="004350AF"/>
    <w:rsid w:val="00435E94"/>
    <w:rsid w:val="00435F92"/>
    <w:rsid w:val="00436229"/>
    <w:rsid w:val="00436677"/>
    <w:rsid w:val="0043679F"/>
    <w:rsid w:val="00436973"/>
    <w:rsid w:val="00436CB0"/>
    <w:rsid w:val="00436E27"/>
    <w:rsid w:val="0043720A"/>
    <w:rsid w:val="004372EF"/>
    <w:rsid w:val="00437856"/>
    <w:rsid w:val="004379A3"/>
    <w:rsid w:val="00437B5E"/>
    <w:rsid w:val="00437D7B"/>
    <w:rsid w:val="004400F0"/>
    <w:rsid w:val="00440201"/>
    <w:rsid w:val="00440261"/>
    <w:rsid w:val="00440410"/>
    <w:rsid w:val="00440413"/>
    <w:rsid w:val="00440436"/>
    <w:rsid w:val="004405A9"/>
    <w:rsid w:val="00440882"/>
    <w:rsid w:val="004408D1"/>
    <w:rsid w:val="00440D62"/>
    <w:rsid w:val="004413D1"/>
    <w:rsid w:val="0044202A"/>
    <w:rsid w:val="00443331"/>
    <w:rsid w:val="0044335F"/>
    <w:rsid w:val="00443504"/>
    <w:rsid w:val="0044371B"/>
    <w:rsid w:val="004437F9"/>
    <w:rsid w:val="00443CD5"/>
    <w:rsid w:val="00443F89"/>
    <w:rsid w:val="00444227"/>
    <w:rsid w:val="0044434B"/>
    <w:rsid w:val="004443C3"/>
    <w:rsid w:val="004444A7"/>
    <w:rsid w:val="0044527E"/>
    <w:rsid w:val="00445975"/>
    <w:rsid w:val="00445E48"/>
    <w:rsid w:val="00445F42"/>
    <w:rsid w:val="0044663E"/>
    <w:rsid w:val="00446778"/>
    <w:rsid w:val="00446888"/>
    <w:rsid w:val="00446E1D"/>
    <w:rsid w:val="004470C5"/>
    <w:rsid w:val="004470E0"/>
    <w:rsid w:val="0044784D"/>
    <w:rsid w:val="0045000A"/>
    <w:rsid w:val="00450238"/>
    <w:rsid w:val="00450332"/>
    <w:rsid w:val="004506F7"/>
    <w:rsid w:val="00450A26"/>
    <w:rsid w:val="00450A6D"/>
    <w:rsid w:val="00450B0D"/>
    <w:rsid w:val="004512E9"/>
    <w:rsid w:val="0045139C"/>
    <w:rsid w:val="004519CE"/>
    <w:rsid w:val="00451B15"/>
    <w:rsid w:val="004521B6"/>
    <w:rsid w:val="0045224D"/>
    <w:rsid w:val="00452548"/>
    <w:rsid w:val="00452EF6"/>
    <w:rsid w:val="00453994"/>
    <w:rsid w:val="00453A83"/>
    <w:rsid w:val="00453F16"/>
    <w:rsid w:val="00453FD0"/>
    <w:rsid w:val="0045432F"/>
    <w:rsid w:val="00454F68"/>
    <w:rsid w:val="00455263"/>
    <w:rsid w:val="00455406"/>
    <w:rsid w:val="0045544A"/>
    <w:rsid w:val="00455664"/>
    <w:rsid w:val="00455AFF"/>
    <w:rsid w:val="00455B5D"/>
    <w:rsid w:val="00455D34"/>
    <w:rsid w:val="00455F64"/>
    <w:rsid w:val="004561CD"/>
    <w:rsid w:val="00456947"/>
    <w:rsid w:val="00456FAD"/>
    <w:rsid w:val="0045720B"/>
    <w:rsid w:val="00457E5D"/>
    <w:rsid w:val="0046079D"/>
    <w:rsid w:val="00460AA3"/>
    <w:rsid w:val="00460AA4"/>
    <w:rsid w:val="00460D2B"/>
    <w:rsid w:val="00460EAF"/>
    <w:rsid w:val="00460EDB"/>
    <w:rsid w:val="00460FFA"/>
    <w:rsid w:val="004610FC"/>
    <w:rsid w:val="00461E15"/>
    <w:rsid w:val="0046220C"/>
    <w:rsid w:val="004622F6"/>
    <w:rsid w:val="00462413"/>
    <w:rsid w:val="00462934"/>
    <w:rsid w:val="00463034"/>
    <w:rsid w:val="00463099"/>
    <w:rsid w:val="0046315C"/>
    <w:rsid w:val="004633C6"/>
    <w:rsid w:val="00463B2A"/>
    <w:rsid w:val="00463C96"/>
    <w:rsid w:val="0046451A"/>
    <w:rsid w:val="00464545"/>
    <w:rsid w:val="004645B7"/>
    <w:rsid w:val="00464A02"/>
    <w:rsid w:val="00464A59"/>
    <w:rsid w:val="00464B1F"/>
    <w:rsid w:val="00465160"/>
    <w:rsid w:val="0046519D"/>
    <w:rsid w:val="00465234"/>
    <w:rsid w:val="004653B1"/>
    <w:rsid w:val="00465AE7"/>
    <w:rsid w:val="00466E7D"/>
    <w:rsid w:val="004671EA"/>
    <w:rsid w:val="00467472"/>
    <w:rsid w:val="00467505"/>
    <w:rsid w:val="004675DF"/>
    <w:rsid w:val="004678AC"/>
    <w:rsid w:val="00467B68"/>
    <w:rsid w:val="00467E66"/>
    <w:rsid w:val="00467EC8"/>
    <w:rsid w:val="0047054D"/>
    <w:rsid w:val="004705A0"/>
    <w:rsid w:val="0047099A"/>
    <w:rsid w:val="00470A3F"/>
    <w:rsid w:val="00470E89"/>
    <w:rsid w:val="004719A3"/>
    <w:rsid w:val="00471B4F"/>
    <w:rsid w:val="00471DEF"/>
    <w:rsid w:val="004721E3"/>
    <w:rsid w:val="004725F6"/>
    <w:rsid w:val="004729E7"/>
    <w:rsid w:val="00472A58"/>
    <w:rsid w:val="00472C31"/>
    <w:rsid w:val="00473212"/>
    <w:rsid w:val="00473538"/>
    <w:rsid w:val="00473565"/>
    <w:rsid w:val="0047356C"/>
    <w:rsid w:val="004736C3"/>
    <w:rsid w:val="004737DC"/>
    <w:rsid w:val="00473C05"/>
    <w:rsid w:val="00474010"/>
    <w:rsid w:val="00474474"/>
    <w:rsid w:val="004748C6"/>
    <w:rsid w:val="00474A2A"/>
    <w:rsid w:val="00474B56"/>
    <w:rsid w:val="0047528E"/>
    <w:rsid w:val="00475A5E"/>
    <w:rsid w:val="00475EEB"/>
    <w:rsid w:val="004763E9"/>
    <w:rsid w:val="004766F7"/>
    <w:rsid w:val="00476C61"/>
    <w:rsid w:val="00476CFD"/>
    <w:rsid w:val="00476D0D"/>
    <w:rsid w:val="00477027"/>
    <w:rsid w:val="004774E8"/>
    <w:rsid w:val="004775D9"/>
    <w:rsid w:val="004800CD"/>
    <w:rsid w:val="00480162"/>
    <w:rsid w:val="00480ACD"/>
    <w:rsid w:val="00480D76"/>
    <w:rsid w:val="004812B7"/>
    <w:rsid w:val="004820AE"/>
    <w:rsid w:val="004820FF"/>
    <w:rsid w:val="00482201"/>
    <w:rsid w:val="00482411"/>
    <w:rsid w:val="00482B87"/>
    <w:rsid w:val="00483045"/>
    <w:rsid w:val="00483180"/>
    <w:rsid w:val="00483F9E"/>
    <w:rsid w:val="0048404D"/>
    <w:rsid w:val="00484273"/>
    <w:rsid w:val="004849F9"/>
    <w:rsid w:val="00485C0A"/>
    <w:rsid w:val="00486557"/>
    <w:rsid w:val="0048686D"/>
    <w:rsid w:val="00486BB6"/>
    <w:rsid w:val="004874EA"/>
    <w:rsid w:val="00487727"/>
    <w:rsid w:val="00487750"/>
    <w:rsid w:val="00487C5D"/>
    <w:rsid w:val="00487E2D"/>
    <w:rsid w:val="00487E72"/>
    <w:rsid w:val="00490234"/>
    <w:rsid w:val="0049024E"/>
    <w:rsid w:val="0049068F"/>
    <w:rsid w:val="004907AC"/>
    <w:rsid w:val="00490881"/>
    <w:rsid w:val="004909C8"/>
    <w:rsid w:val="00490C55"/>
    <w:rsid w:val="004911C8"/>
    <w:rsid w:val="004913D1"/>
    <w:rsid w:val="004913F9"/>
    <w:rsid w:val="0049186E"/>
    <w:rsid w:val="00491DA6"/>
    <w:rsid w:val="0049223F"/>
    <w:rsid w:val="00492440"/>
    <w:rsid w:val="00492443"/>
    <w:rsid w:val="0049268F"/>
    <w:rsid w:val="0049323C"/>
    <w:rsid w:val="00493735"/>
    <w:rsid w:val="00493A42"/>
    <w:rsid w:val="00493D97"/>
    <w:rsid w:val="004949E7"/>
    <w:rsid w:val="00494A0A"/>
    <w:rsid w:val="004950A9"/>
    <w:rsid w:val="004957E6"/>
    <w:rsid w:val="004957ED"/>
    <w:rsid w:val="00495837"/>
    <w:rsid w:val="00495A0B"/>
    <w:rsid w:val="00495A2E"/>
    <w:rsid w:val="00495CE4"/>
    <w:rsid w:val="00495E73"/>
    <w:rsid w:val="00496BB3"/>
    <w:rsid w:val="00496C8A"/>
    <w:rsid w:val="004972BC"/>
    <w:rsid w:val="0049739F"/>
    <w:rsid w:val="0049743C"/>
    <w:rsid w:val="004975D2"/>
    <w:rsid w:val="00497C5A"/>
    <w:rsid w:val="00497D29"/>
    <w:rsid w:val="004A098A"/>
    <w:rsid w:val="004A0DDA"/>
    <w:rsid w:val="004A1C07"/>
    <w:rsid w:val="004A1CDB"/>
    <w:rsid w:val="004A1E38"/>
    <w:rsid w:val="004A2345"/>
    <w:rsid w:val="004A2908"/>
    <w:rsid w:val="004A29A3"/>
    <w:rsid w:val="004A314E"/>
    <w:rsid w:val="004A35E9"/>
    <w:rsid w:val="004A388F"/>
    <w:rsid w:val="004A3CA6"/>
    <w:rsid w:val="004A3F94"/>
    <w:rsid w:val="004A4220"/>
    <w:rsid w:val="004A45F7"/>
    <w:rsid w:val="004A467E"/>
    <w:rsid w:val="004A5102"/>
    <w:rsid w:val="004A5308"/>
    <w:rsid w:val="004A5422"/>
    <w:rsid w:val="004A5847"/>
    <w:rsid w:val="004A59DF"/>
    <w:rsid w:val="004A5F8A"/>
    <w:rsid w:val="004A5FE9"/>
    <w:rsid w:val="004A617B"/>
    <w:rsid w:val="004A629B"/>
    <w:rsid w:val="004A6567"/>
    <w:rsid w:val="004A67BB"/>
    <w:rsid w:val="004A6A45"/>
    <w:rsid w:val="004A6D5B"/>
    <w:rsid w:val="004A7108"/>
    <w:rsid w:val="004A75E1"/>
    <w:rsid w:val="004A78B9"/>
    <w:rsid w:val="004A7C43"/>
    <w:rsid w:val="004A7EA7"/>
    <w:rsid w:val="004B009D"/>
    <w:rsid w:val="004B03FF"/>
    <w:rsid w:val="004B088B"/>
    <w:rsid w:val="004B0C0A"/>
    <w:rsid w:val="004B0E43"/>
    <w:rsid w:val="004B0F84"/>
    <w:rsid w:val="004B1223"/>
    <w:rsid w:val="004B166F"/>
    <w:rsid w:val="004B1799"/>
    <w:rsid w:val="004B1954"/>
    <w:rsid w:val="004B1BCA"/>
    <w:rsid w:val="004B29C5"/>
    <w:rsid w:val="004B2B6B"/>
    <w:rsid w:val="004B32AF"/>
    <w:rsid w:val="004B3628"/>
    <w:rsid w:val="004B3AC7"/>
    <w:rsid w:val="004B4ACA"/>
    <w:rsid w:val="004B4B78"/>
    <w:rsid w:val="004B4D79"/>
    <w:rsid w:val="004B4D92"/>
    <w:rsid w:val="004B4DE4"/>
    <w:rsid w:val="004B5304"/>
    <w:rsid w:val="004B59A8"/>
    <w:rsid w:val="004B5AC0"/>
    <w:rsid w:val="004B6145"/>
    <w:rsid w:val="004B6901"/>
    <w:rsid w:val="004B6C6E"/>
    <w:rsid w:val="004B6D65"/>
    <w:rsid w:val="004B6E40"/>
    <w:rsid w:val="004B6F3F"/>
    <w:rsid w:val="004C00C6"/>
    <w:rsid w:val="004C0A02"/>
    <w:rsid w:val="004C108D"/>
    <w:rsid w:val="004C1DC8"/>
    <w:rsid w:val="004C2126"/>
    <w:rsid w:val="004C22FE"/>
    <w:rsid w:val="004C2D5F"/>
    <w:rsid w:val="004C2F29"/>
    <w:rsid w:val="004C2F36"/>
    <w:rsid w:val="004C342D"/>
    <w:rsid w:val="004C3572"/>
    <w:rsid w:val="004C3754"/>
    <w:rsid w:val="004C3821"/>
    <w:rsid w:val="004C3D8A"/>
    <w:rsid w:val="004C4EEF"/>
    <w:rsid w:val="004C5C6B"/>
    <w:rsid w:val="004C5D27"/>
    <w:rsid w:val="004C61EB"/>
    <w:rsid w:val="004C6B86"/>
    <w:rsid w:val="004C70F2"/>
    <w:rsid w:val="004C7431"/>
    <w:rsid w:val="004C7A2C"/>
    <w:rsid w:val="004C7C9F"/>
    <w:rsid w:val="004D0106"/>
    <w:rsid w:val="004D0672"/>
    <w:rsid w:val="004D070E"/>
    <w:rsid w:val="004D07BE"/>
    <w:rsid w:val="004D0FA4"/>
    <w:rsid w:val="004D1370"/>
    <w:rsid w:val="004D249D"/>
    <w:rsid w:val="004D341F"/>
    <w:rsid w:val="004D393C"/>
    <w:rsid w:val="004D40AA"/>
    <w:rsid w:val="004D458F"/>
    <w:rsid w:val="004D45AC"/>
    <w:rsid w:val="004D4C6F"/>
    <w:rsid w:val="004D4CC3"/>
    <w:rsid w:val="004D4EC4"/>
    <w:rsid w:val="004D58C3"/>
    <w:rsid w:val="004D59DA"/>
    <w:rsid w:val="004D5E62"/>
    <w:rsid w:val="004D642C"/>
    <w:rsid w:val="004D64EE"/>
    <w:rsid w:val="004D6905"/>
    <w:rsid w:val="004D6AF7"/>
    <w:rsid w:val="004D7CA9"/>
    <w:rsid w:val="004E01A5"/>
    <w:rsid w:val="004E03A6"/>
    <w:rsid w:val="004E088A"/>
    <w:rsid w:val="004E1307"/>
    <w:rsid w:val="004E2748"/>
    <w:rsid w:val="004E2BC4"/>
    <w:rsid w:val="004E2CA4"/>
    <w:rsid w:val="004E384A"/>
    <w:rsid w:val="004E38ED"/>
    <w:rsid w:val="004E39C1"/>
    <w:rsid w:val="004E3C6A"/>
    <w:rsid w:val="004E3F4E"/>
    <w:rsid w:val="004E44EA"/>
    <w:rsid w:val="004E4846"/>
    <w:rsid w:val="004E4A25"/>
    <w:rsid w:val="004E4B8B"/>
    <w:rsid w:val="004E5188"/>
    <w:rsid w:val="004E57F0"/>
    <w:rsid w:val="004E6479"/>
    <w:rsid w:val="004E653B"/>
    <w:rsid w:val="004E662E"/>
    <w:rsid w:val="004E67EE"/>
    <w:rsid w:val="004E6CA4"/>
    <w:rsid w:val="004E6E73"/>
    <w:rsid w:val="004E72D2"/>
    <w:rsid w:val="004E7580"/>
    <w:rsid w:val="004E75F6"/>
    <w:rsid w:val="004E7903"/>
    <w:rsid w:val="004E7BD2"/>
    <w:rsid w:val="004F01E7"/>
    <w:rsid w:val="004F0DED"/>
    <w:rsid w:val="004F103E"/>
    <w:rsid w:val="004F1124"/>
    <w:rsid w:val="004F1179"/>
    <w:rsid w:val="004F1520"/>
    <w:rsid w:val="004F1615"/>
    <w:rsid w:val="004F1736"/>
    <w:rsid w:val="004F1B58"/>
    <w:rsid w:val="004F1BBC"/>
    <w:rsid w:val="004F1C6D"/>
    <w:rsid w:val="004F1E52"/>
    <w:rsid w:val="004F2395"/>
    <w:rsid w:val="004F23A1"/>
    <w:rsid w:val="004F2870"/>
    <w:rsid w:val="004F2A02"/>
    <w:rsid w:val="004F2AF0"/>
    <w:rsid w:val="004F2B33"/>
    <w:rsid w:val="004F2FE7"/>
    <w:rsid w:val="004F31EE"/>
    <w:rsid w:val="004F3765"/>
    <w:rsid w:val="004F3BB4"/>
    <w:rsid w:val="004F4122"/>
    <w:rsid w:val="004F445A"/>
    <w:rsid w:val="004F44DC"/>
    <w:rsid w:val="004F4538"/>
    <w:rsid w:val="004F4904"/>
    <w:rsid w:val="004F4B45"/>
    <w:rsid w:val="004F4F85"/>
    <w:rsid w:val="004F5E77"/>
    <w:rsid w:val="004F669A"/>
    <w:rsid w:val="004F6962"/>
    <w:rsid w:val="004F6DF9"/>
    <w:rsid w:val="004F7036"/>
    <w:rsid w:val="004F73E7"/>
    <w:rsid w:val="004F7495"/>
    <w:rsid w:val="004F7D48"/>
    <w:rsid w:val="005002EB"/>
    <w:rsid w:val="00500C28"/>
    <w:rsid w:val="00500D00"/>
    <w:rsid w:val="0050137B"/>
    <w:rsid w:val="0050176A"/>
    <w:rsid w:val="00501C64"/>
    <w:rsid w:val="00501D2E"/>
    <w:rsid w:val="00501D59"/>
    <w:rsid w:val="00501E3D"/>
    <w:rsid w:val="00501F8A"/>
    <w:rsid w:val="0050218D"/>
    <w:rsid w:val="005022E1"/>
    <w:rsid w:val="00502571"/>
    <w:rsid w:val="005025E5"/>
    <w:rsid w:val="005026C0"/>
    <w:rsid w:val="00502871"/>
    <w:rsid w:val="00502A7E"/>
    <w:rsid w:val="00502B86"/>
    <w:rsid w:val="00502BC3"/>
    <w:rsid w:val="00502E56"/>
    <w:rsid w:val="00503D07"/>
    <w:rsid w:val="0050428E"/>
    <w:rsid w:val="00504340"/>
    <w:rsid w:val="00504727"/>
    <w:rsid w:val="00504BAD"/>
    <w:rsid w:val="00504E88"/>
    <w:rsid w:val="00504F38"/>
    <w:rsid w:val="005057CC"/>
    <w:rsid w:val="005060AE"/>
    <w:rsid w:val="0050624E"/>
    <w:rsid w:val="00506533"/>
    <w:rsid w:val="00506C82"/>
    <w:rsid w:val="00506D30"/>
    <w:rsid w:val="00506DA7"/>
    <w:rsid w:val="00506E5E"/>
    <w:rsid w:val="00506F83"/>
    <w:rsid w:val="00507412"/>
    <w:rsid w:val="005077AE"/>
    <w:rsid w:val="0050793E"/>
    <w:rsid w:val="00507A7A"/>
    <w:rsid w:val="00510DB0"/>
    <w:rsid w:val="005113D4"/>
    <w:rsid w:val="0051195E"/>
    <w:rsid w:val="00511AD6"/>
    <w:rsid w:val="00512164"/>
    <w:rsid w:val="00512167"/>
    <w:rsid w:val="005129C7"/>
    <w:rsid w:val="005134DE"/>
    <w:rsid w:val="005142D4"/>
    <w:rsid w:val="00514523"/>
    <w:rsid w:val="00514644"/>
    <w:rsid w:val="00514D87"/>
    <w:rsid w:val="00515114"/>
    <w:rsid w:val="00515599"/>
    <w:rsid w:val="0051570B"/>
    <w:rsid w:val="0051693E"/>
    <w:rsid w:val="00516D3D"/>
    <w:rsid w:val="0051717E"/>
    <w:rsid w:val="0051739E"/>
    <w:rsid w:val="005173CF"/>
    <w:rsid w:val="00517519"/>
    <w:rsid w:val="0051758C"/>
    <w:rsid w:val="0052017C"/>
    <w:rsid w:val="0052024E"/>
    <w:rsid w:val="00520A53"/>
    <w:rsid w:val="00520B7E"/>
    <w:rsid w:val="00520DBE"/>
    <w:rsid w:val="005210DA"/>
    <w:rsid w:val="005216A3"/>
    <w:rsid w:val="005219EC"/>
    <w:rsid w:val="00521E96"/>
    <w:rsid w:val="00521EAD"/>
    <w:rsid w:val="00521FDF"/>
    <w:rsid w:val="0052215C"/>
    <w:rsid w:val="00522438"/>
    <w:rsid w:val="00522562"/>
    <w:rsid w:val="00522677"/>
    <w:rsid w:val="00522981"/>
    <w:rsid w:val="00522E4A"/>
    <w:rsid w:val="00522EC4"/>
    <w:rsid w:val="00522F9A"/>
    <w:rsid w:val="005231A4"/>
    <w:rsid w:val="00523C86"/>
    <w:rsid w:val="00524212"/>
    <w:rsid w:val="005243C6"/>
    <w:rsid w:val="00524448"/>
    <w:rsid w:val="005244B5"/>
    <w:rsid w:val="0052461C"/>
    <w:rsid w:val="00524823"/>
    <w:rsid w:val="0052482F"/>
    <w:rsid w:val="00524E42"/>
    <w:rsid w:val="00525B53"/>
    <w:rsid w:val="00525CCB"/>
    <w:rsid w:val="00525CFA"/>
    <w:rsid w:val="00525DA5"/>
    <w:rsid w:val="00525E32"/>
    <w:rsid w:val="0052617F"/>
    <w:rsid w:val="005267D0"/>
    <w:rsid w:val="00526AA1"/>
    <w:rsid w:val="00526C06"/>
    <w:rsid w:val="00526CE1"/>
    <w:rsid w:val="00526E5B"/>
    <w:rsid w:val="00526F70"/>
    <w:rsid w:val="0052760C"/>
    <w:rsid w:val="005278EE"/>
    <w:rsid w:val="00530446"/>
    <w:rsid w:val="00530DFA"/>
    <w:rsid w:val="0053154F"/>
    <w:rsid w:val="005319FB"/>
    <w:rsid w:val="005325BC"/>
    <w:rsid w:val="00532DED"/>
    <w:rsid w:val="00532E4C"/>
    <w:rsid w:val="00532E6E"/>
    <w:rsid w:val="00533A06"/>
    <w:rsid w:val="00533B5D"/>
    <w:rsid w:val="005345D1"/>
    <w:rsid w:val="00534776"/>
    <w:rsid w:val="005349B0"/>
    <w:rsid w:val="00534E9C"/>
    <w:rsid w:val="0053582D"/>
    <w:rsid w:val="005358B3"/>
    <w:rsid w:val="00535F3F"/>
    <w:rsid w:val="00536163"/>
    <w:rsid w:val="0053750F"/>
    <w:rsid w:val="00537C50"/>
    <w:rsid w:val="00537D64"/>
    <w:rsid w:val="005401BA"/>
    <w:rsid w:val="0054092A"/>
    <w:rsid w:val="005409C6"/>
    <w:rsid w:val="00540C07"/>
    <w:rsid w:val="0054103B"/>
    <w:rsid w:val="00541256"/>
    <w:rsid w:val="005413DD"/>
    <w:rsid w:val="005416B7"/>
    <w:rsid w:val="00542982"/>
    <w:rsid w:val="005431E7"/>
    <w:rsid w:val="0054328A"/>
    <w:rsid w:val="005433B4"/>
    <w:rsid w:val="00543409"/>
    <w:rsid w:val="005434EF"/>
    <w:rsid w:val="00543963"/>
    <w:rsid w:val="0054430B"/>
    <w:rsid w:val="00544910"/>
    <w:rsid w:val="005450D2"/>
    <w:rsid w:val="005454BA"/>
    <w:rsid w:val="005454C7"/>
    <w:rsid w:val="00545855"/>
    <w:rsid w:val="00545AC7"/>
    <w:rsid w:val="00545D92"/>
    <w:rsid w:val="00545EB7"/>
    <w:rsid w:val="005464CF"/>
    <w:rsid w:val="00546969"/>
    <w:rsid w:val="00546C54"/>
    <w:rsid w:val="005471BC"/>
    <w:rsid w:val="00547480"/>
    <w:rsid w:val="005476FE"/>
    <w:rsid w:val="0054782A"/>
    <w:rsid w:val="005478D8"/>
    <w:rsid w:val="00547A22"/>
    <w:rsid w:val="00547C6B"/>
    <w:rsid w:val="00547F51"/>
    <w:rsid w:val="00550957"/>
    <w:rsid w:val="005509E8"/>
    <w:rsid w:val="00551027"/>
    <w:rsid w:val="005513A8"/>
    <w:rsid w:val="00551A16"/>
    <w:rsid w:val="00551B8A"/>
    <w:rsid w:val="00551FAC"/>
    <w:rsid w:val="00552A46"/>
    <w:rsid w:val="005530BC"/>
    <w:rsid w:val="0055322B"/>
    <w:rsid w:val="00553520"/>
    <w:rsid w:val="00553721"/>
    <w:rsid w:val="00553770"/>
    <w:rsid w:val="00553B30"/>
    <w:rsid w:val="0055552B"/>
    <w:rsid w:val="00555C75"/>
    <w:rsid w:val="0055623A"/>
    <w:rsid w:val="00556AC9"/>
    <w:rsid w:val="005570D8"/>
    <w:rsid w:val="0055798F"/>
    <w:rsid w:val="00557C3A"/>
    <w:rsid w:val="00560250"/>
    <w:rsid w:val="00560648"/>
    <w:rsid w:val="005606B8"/>
    <w:rsid w:val="005616BF"/>
    <w:rsid w:val="0056175A"/>
    <w:rsid w:val="005619C0"/>
    <w:rsid w:val="00561DAF"/>
    <w:rsid w:val="0056216E"/>
    <w:rsid w:val="005623A4"/>
    <w:rsid w:val="005627C4"/>
    <w:rsid w:val="00562857"/>
    <w:rsid w:val="00562B3A"/>
    <w:rsid w:val="00562E0E"/>
    <w:rsid w:val="00562E40"/>
    <w:rsid w:val="00563094"/>
    <w:rsid w:val="00563101"/>
    <w:rsid w:val="00563523"/>
    <w:rsid w:val="00563690"/>
    <w:rsid w:val="00563943"/>
    <w:rsid w:val="00563A2D"/>
    <w:rsid w:val="00564177"/>
    <w:rsid w:val="00564BF1"/>
    <w:rsid w:val="0056548A"/>
    <w:rsid w:val="005654D8"/>
    <w:rsid w:val="00565905"/>
    <w:rsid w:val="00565AAD"/>
    <w:rsid w:val="00565B63"/>
    <w:rsid w:val="00565F2E"/>
    <w:rsid w:val="00565F9D"/>
    <w:rsid w:val="00566017"/>
    <w:rsid w:val="00566606"/>
    <w:rsid w:val="005666EB"/>
    <w:rsid w:val="005669CC"/>
    <w:rsid w:val="00566A98"/>
    <w:rsid w:val="00566B96"/>
    <w:rsid w:val="00566E80"/>
    <w:rsid w:val="0056714F"/>
    <w:rsid w:val="00567508"/>
    <w:rsid w:val="00567521"/>
    <w:rsid w:val="005678C1"/>
    <w:rsid w:val="005678CF"/>
    <w:rsid w:val="00567A5B"/>
    <w:rsid w:val="00570143"/>
    <w:rsid w:val="00570242"/>
    <w:rsid w:val="005704C4"/>
    <w:rsid w:val="0057068B"/>
    <w:rsid w:val="00570CF7"/>
    <w:rsid w:val="00571089"/>
    <w:rsid w:val="00571778"/>
    <w:rsid w:val="00571D9E"/>
    <w:rsid w:val="00571F0B"/>
    <w:rsid w:val="00571F1B"/>
    <w:rsid w:val="00572281"/>
    <w:rsid w:val="00572472"/>
    <w:rsid w:val="00572D9E"/>
    <w:rsid w:val="00572F43"/>
    <w:rsid w:val="0057368F"/>
    <w:rsid w:val="00573A32"/>
    <w:rsid w:val="00573BE1"/>
    <w:rsid w:val="00573F8D"/>
    <w:rsid w:val="005746FC"/>
    <w:rsid w:val="00574C4E"/>
    <w:rsid w:val="0057536B"/>
    <w:rsid w:val="005755E3"/>
    <w:rsid w:val="0057560D"/>
    <w:rsid w:val="00575B68"/>
    <w:rsid w:val="00575F5B"/>
    <w:rsid w:val="00575FA7"/>
    <w:rsid w:val="00576003"/>
    <w:rsid w:val="00576C2F"/>
    <w:rsid w:val="00576DAD"/>
    <w:rsid w:val="00577015"/>
    <w:rsid w:val="005774B4"/>
    <w:rsid w:val="00577561"/>
    <w:rsid w:val="00577653"/>
    <w:rsid w:val="00577896"/>
    <w:rsid w:val="00577DE1"/>
    <w:rsid w:val="0058049D"/>
    <w:rsid w:val="00580C32"/>
    <w:rsid w:val="00581478"/>
    <w:rsid w:val="00581F11"/>
    <w:rsid w:val="005827D0"/>
    <w:rsid w:val="00582CB1"/>
    <w:rsid w:val="00582EEF"/>
    <w:rsid w:val="005834E0"/>
    <w:rsid w:val="0058357B"/>
    <w:rsid w:val="00583D07"/>
    <w:rsid w:val="00583E3B"/>
    <w:rsid w:val="00583F82"/>
    <w:rsid w:val="00584312"/>
    <w:rsid w:val="0058431A"/>
    <w:rsid w:val="00584348"/>
    <w:rsid w:val="00584377"/>
    <w:rsid w:val="00584614"/>
    <w:rsid w:val="0058465F"/>
    <w:rsid w:val="00584BA5"/>
    <w:rsid w:val="005851CF"/>
    <w:rsid w:val="00585B35"/>
    <w:rsid w:val="00585DB1"/>
    <w:rsid w:val="00585E85"/>
    <w:rsid w:val="00585EC2"/>
    <w:rsid w:val="00585F80"/>
    <w:rsid w:val="00586072"/>
    <w:rsid w:val="005862A3"/>
    <w:rsid w:val="005864A1"/>
    <w:rsid w:val="00586CBC"/>
    <w:rsid w:val="00587311"/>
    <w:rsid w:val="005873EF"/>
    <w:rsid w:val="005900B2"/>
    <w:rsid w:val="005903A6"/>
    <w:rsid w:val="00590AA5"/>
    <w:rsid w:val="00590F71"/>
    <w:rsid w:val="00590F88"/>
    <w:rsid w:val="00590FC3"/>
    <w:rsid w:val="00591032"/>
    <w:rsid w:val="0059132E"/>
    <w:rsid w:val="00591604"/>
    <w:rsid w:val="00591728"/>
    <w:rsid w:val="005918FE"/>
    <w:rsid w:val="00591A0A"/>
    <w:rsid w:val="00591CC5"/>
    <w:rsid w:val="00591E3E"/>
    <w:rsid w:val="00591F06"/>
    <w:rsid w:val="00592132"/>
    <w:rsid w:val="00592519"/>
    <w:rsid w:val="00592593"/>
    <w:rsid w:val="00593AFC"/>
    <w:rsid w:val="005941DD"/>
    <w:rsid w:val="005943A9"/>
    <w:rsid w:val="0059441C"/>
    <w:rsid w:val="005948ED"/>
    <w:rsid w:val="00594978"/>
    <w:rsid w:val="00594ECC"/>
    <w:rsid w:val="00595622"/>
    <w:rsid w:val="00595954"/>
    <w:rsid w:val="00595A7B"/>
    <w:rsid w:val="00595CA8"/>
    <w:rsid w:val="00596154"/>
    <w:rsid w:val="00596A2B"/>
    <w:rsid w:val="00596B23"/>
    <w:rsid w:val="00597137"/>
    <w:rsid w:val="0059719F"/>
    <w:rsid w:val="0059725C"/>
    <w:rsid w:val="00597276"/>
    <w:rsid w:val="005978C6"/>
    <w:rsid w:val="00597ACE"/>
    <w:rsid w:val="00597CF2"/>
    <w:rsid w:val="00597D64"/>
    <w:rsid w:val="005A0009"/>
    <w:rsid w:val="005A00DB"/>
    <w:rsid w:val="005A0203"/>
    <w:rsid w:val="005A04EC"/>
    <w:rsid w:val="005A0988"/>
    <w:rsid w:val="005A0AD7"/>
    <w:rsid w:val="005A0B69"/>
    <w:rsid w:val="005A0D6D"/>
    <w:rsid w:val="005A1525"/>
    <w:rsid w:val="005A16F3"/>
    <w:rsid w:val="005A1884"/>
    <w:rsid w:val="005A2768"/>
    <w:rsid w:val="005A2A5E"/>
    <w:rsid w:val="005A2A85"/>
    <w:rsid w:val="005A2C5B"/>
    <w:rsid w:val="005A2E2F"/>
    <w:rsid w:val="005A2E72"/>
    <w:rsid w:val="005A2F50"/>
    <w:rsid w:val="005A31EE"/>
    <w:rsid w:val="005A3204"/>
    <w:rsid w:val="005A3759"/>
    <w:rsid w:val="005A42AA"/>
    <w:rsid w:val="005A4543"/>
    <w:rsid w:val="005A4702"/>
    <w:rsid w:val="005A4938"/>
    <w:rsid w:val="005A4AE3"/>
    <w:rsid w:val="005A4F15"/>
    <w:rsid w:val="005A5478"/>
    <w:rsid w:val="005A5542"/>
    <w:rsid w:val="005A5747"/>
    <w:rsid w:val="005A58DB"/>
    <w:rsid w:val="005A5A68"/>
    <w:rsid w:val="005A5DC7"/>
    <w:rsid w:val="005A6229"/>
    <w:rsid w:val="005A622E"/>
    <w:rsid w:val="005A65D8"/>
    <w:rsid w:val="005A72E5"/>
    <w:rsid w:val="005A7311"/>
    <w:rsid w:val="005A746D"/>
    <w:rsid w:val="005A7649"/>
    <w:rsid w:val="005A7C68"/>
    <w:rsid w:val="005B0457"/>
    <w:rsid w:val="005B0524"/>
    <w:rsid w:val="005B0F3F"/>
    <w:rsid w:val="005B134B"/>
    <w:rsid w:val="005B15E3"/>
    <w:rsid w:val="005B16CD"/>
    <w:rsid w:val="005B16D8"/>
    <w:rsid w:val="005B1CBA"/>
    <w:rsid w:val="005B1DD5"/>
    <w:rsid w:val="005B2244"/>
    <w:rsid w:val="005B26E1"/>
    <w:rsid w:val="005B32C9"/>
    <w:rsid w:val="005B3747"/>
    <w:rsid w:val="005B391B"/>
    <w:rsid w:val="005B3A83"/>
    <w:rsid w:val="005B3B2E"/>
    <w:rsid w:val="005B3B56"/>
    <w:rsid w:val="005B3F5F"/>
    <w:rsid w:val="005B42E0"/>
    <w:rsid w:val="005B4843"/>
    <w:rsid w:val="005B4B1E"/>
    <w:rsid w:val="005B4C36"/>
    <w:rsid w:val="005B5330"/>
    <w:rsid w:val="005B5EEB"/>
    <w:rsid w:val="005B5F49"/>
    <w:rsid w:val="005B60AD"/>
    <w:rsid w:val="005B6184"/>
    <w:rsid w:val="005B619C"/>
    <w:rsid w:val="005B62C1"/>
    <w:rsid w:val="005B637E"/>
    <w:rsid w:val="005B6C69"/>
    <w:rsid w:val="005B734D"/>
    <w:rsid w:val="005B7ACF"/>
    <w:rsid w:val="005B7C3D"/>
    <w:rsid w:val="005C008C"/>
    <w:rsid w:val="005C0092"/>
    <w:rsid w:val="005C00C5"/>
    <w:rsid w:val="005C00F4"/>
    <w:rsid w:val="005C02DE"/>
    <w:rsid w:val="005C03F9"/>
    <w:rsid w:val="005C0782"/>
    <w:rsid w:val="005C11B9"/>
    <w:rsid w:val="005C133D"/>
    <w:rsid w:val="005C14EC"/>
    <w:rsid w:val="005C14EE"/>
    <w:rsid w:val="005C1F76"/>
    <w:rsid w:val="005C267E"/>
    <w:rsid w:val="005C2E35"/>
    <w:rsid w:val="005C30AF"/>
    <w:rsid w:val="005C34C1"/>
    <w:rsid w:val="005C397E"/>
    <w:rsid w:val="005C4275"/>
    <w:rsid w:val="005C438C"/>
    <w:rsid w:val="005C4409"/>
    <w:rsid w:val="005C4528"/>
    <w:rsid w:val="005C46FE"/>
    <w:rsid w:val="005C4DDD"/>
    <w:rsid w:val="005C51B5"/>
    <w:rsid w:val="005C56C3"/>
    <w:rsid w:val="005C56EF"/>
    <w:rsid w:val="005C59F0"/>
    <w:rsid w:val="005C5D69"/>
    <w:rsid w:val="005C62BB"/>
    <w:rsid w:val="005C6718"/>
    <w:rsid w:val="005C695B"/>
    <w:rsid w:val="005C6D6E"/>
    <w:rsid w:val="005C724C"/>
    <w:rsid w:val="005D01EF"/>
    <w:rsid w:val="005D03A9"/>
    <w:rsid w:val="005D03C9"/>
    <w:rsid w:val="005D0955"/>
    <w:rsid w:val="005D0F23"/>
    <w:rsid w:val="005D169A"/>
    <w:rsid w:val="005D2621"/>
    <w:rsid w:val="005D2EC4"/>
    <w:rsid w:val="005D331A"/>
    <w:rsid w:val="005D3AFB"/>
    <w:rsid w:val="005D3CDF"/>
    <w:rsid w:val="005D4324"/>
    <w:rsid w:val="005D47DC"/>
    <w:rsid w:val="005D4BB7"/>
    <w:rsid w:val="005D5361"/>
    <w:rsid w:val="005D5731"/>
    <w:rsid w:val="005D625D"/>
    <w:rsid w:val="005D6C8B"/>
    <w:rsid w:val="005D6FD5"/>
    <w:rsid w:val="005D70FD"/>
    <w:rsid w:val="005D7705"/>
    <w:rsid w:val="005D7731"/>
    <w:rsid w:val="005D7931"/>
    <w:rsid w:val="005D7933"/>
    <w:rsid w:val="005D7FCB"/>
    <w:rsid w:val="005E02B1"/>
    <w:rsid w:val="005E0A2A"/>
    <w:rsid w:val="005E0B1A"/>
    <w:rsid w:val="005E0B58"/>
    <w:rsid w:val="005E0BD1"/>
    <w:rsid w:val="005E0CBB"/>
    <w:rsid w:val="005E0D7A"/>
    <w:rsid w:val="005E0F6A"/>
    <w:rsid w:val="005E1518"/>
    <w:rsid w:val="005E1613"/>
    <w:rsid w:val="005E1657"/>
    <w:rsid w:val="005E1ABE"/>
    <w:rsid w:val="005E1C5B"/>
    <w:rsid w:val="005E1F3F"/>
    <w:rsid w:val="005E215B"/>
    <w:rsid w:val="005E2255"/>
    <w:rsid w:val="005E2473"/>
    <w:rsid w:val="005E2587"/>
    <w:rsid w:val="005E259B"/>
    <w:rsid w:val="005E2DD7"/>
    <w:rsid w:val="005E2E0D"/>
    <w:rsid w:val="005E2F5D"/>
    <w:rsid w:val="005E323C"/>
    <w:rsid w:val="005E33F7"/>
    <w:rsid w:val="005E3849"/>
    <w:rsid w:val="005E3C48"/>
    <w:rsid w:val="005E418D"/>
    <w:rsid w:val="005E4266"/>
    <w:rsid w:val="005E42C9"/>
    <w:rsid w:val="005E4B9C"/>
    <w:rsid w:val="005E4BD5"/>
    <w:rsid w:val="005E4D3E"/>
    <w:rsid w:val="005E4D95"/>
    <w:rsid w:val="005E507F"/>
    <w:rsid w:val="005E51D6"/>
    <w:rsid w:val="005E52DD"/>
    <w:rsid w:val="005E5478"/>
    <w:rsid w:val="005E5891"/>
    <w:rsid w:val="005E5CC0"/>
    <w:rsid w:val="005E5E0C"/>
    <w:rsid w:val="005E6D58"/>
    <w:rsid w:val="005E6DC5"/>
    <w:rsid w:val="005E76A1"/>
    <w:rsid w:val="005E7765"/>
    <w:rsid w:val="005E7BF2"/>
    <w:rsid w:val="005E7EB0"/>
    <w:rsid w:val="005F04D5"/>
    <w:rsid w:val="005F0506"/>
    <w:rsid w:val="005F194A"/>
    <w:rsid w:val="005F1A88"/>
    <w:rsid w:val="005F1F86"/>
    <w:rsid w:val="005F2070"/>
    <w:rsid w:val="005F20C0"/>
    <w:rsid w:val="005F235D"/>
    <w:rsid w:val="005F2664"/>
    <w:rsid w:val="005F2878"/>
    <w:rsid w:val="005F2EB1"/>
    <w:rsid w:val="005F36E5"/>
    <w:rsid w:val="005F3846"/>
    <w:rsid w:val="005F3A91"/>
    <w:rsid w:val="005F3AE5"/>
    <w:rsid w:val="005F3F77"/>
    <w:rsid w:val="005F42A5"/>
    <w:rsid w:val="005F474E"/>
    <w:rsid w:val="005F4B25"/>
    <w:rsid w:val="005F4C06"/>
    <w:rsid w:val="005F4C10"/>
    <w:rsid w:val="005F4DEC"/>
    <w:rsid w:val="005F553E"/>
    <w:rsid w:val="005F5ADB"/>
    <w:rsid w:val="005F5BAA"/>
    <w:rsid w:val="005F5C1D"/>
    <w:rsid w:val="005F6102"/>
    <w:rsid w:val="005F641D"/>
    <w:rsid w:val="005F7308"/>
    <w:rsid w:val="005F74F1"/>
    <w:rsid w:val="005F79D0"/>
    <w:rsid w:val="005F7D11"/>
    <w:rsid w:val="005F7EF9"/>
    <w:rsid w:val="00600034"/>
    <w:rsid w:val="006002B9"/>
    <w:rsid w:val="006007D9"/>
    <w:rsid w:val="00600CA4"/>
    <w:rsid w:val="00600CC1"/>
    <w:rsid w:val="00600DB9"/>
    <w:rsid w:val="00600E84"/>
    <w:rsid w:val="00601439"/>
    <w:rsid w:val="0060189B"/>
    <w:rsid w:val="00601A50"/>
    <w:rsid w:val="00601D54"/>
    <w:rsid w:val="00602344"/>
    <w:rsid w:val="006023AB"/>
    <w:rsid w:val="00602476"/>
    <w:rsid w:val="0060274F"/>
    <w:rsid w:val="006028EE"/>
    <w:rsid w:val="00602F4F"/>
    <w:rsid w:val="0060346D"/>
    <w:rsid w:val="006037B0"/>
    <w:rsid w:val="00603A1F"/>
    <w:rsid w:val="00603BDC"/>
    <w:rsid w:val="00603EC4"/>
    <w:rsid w:val="00603F39"/>
    <w:rsid w:val="00603F76"/>
    <w:rsid w:val="00603FE8"/>
    <w:rsid w:val="00604191"/>
    <w:rsid w:val="00604773"/>
    <w:rsid w:val="00604D2E"/>
    <w:rsid w:val="00604E10"/>
    <w:rsid w:val="00604F5D"/>
    <w:rsid w:val="00605094"/>
    <w:rsid w:val="0060575A"/>
    <w:rsid w:val="00605BA4"/>
    <w:rsid w:val="00605FA3"/>
    <w:rsid w:val="0060639C"/>
    <w:rsid w:val="006063C6"/>
    <w:rsid w:val="006066A0"/>
    <w:rsid w:val="00606C3B"/>
    <w:rsid w:val="00606D11"/>
    <w:rsid w:val="00606D4E"/>
    <w:rsid w:val="00606DFF"/>
    <w:rsid w:val="00606E34"/>
    <w:rsid w:val="00606E3C"/>
    <w:rsid w:val="0060720A"/>
    <w:rsid w:val="0060724F"/>
    <w:rsid w:val="006072CE"/>
    <w:rsid w:val="00607582"/>
    <w:rsid w:val="006075A7"/>
    <w:rsid w:val="006077F3"/>
    <w:rsid w:val="006079D8"/>
    <w:rsid w:val="00607B76"/>
    <w:rsid w:val="006107EB"/>
    <w:rsid w:val="00610AB7"/>
    <w:rsid w:val="00610B3A"/>
    <w:rsid w:val="00610B51"/>
    <w:rsid w:val="00610EFD"/>
    <w:rsid w:val="0061119D"/>
    <w:rsid w:val="006116BC"/>
    <w:rsid w:val="00611A8D"/>
    <w:rsid w:val="00611B54"/>
    <w:rsid w:val="00611F24"/>
    <w:rsid w:val="006123C8"/>
    <w:rsid w:val="0061279D"/>
    <w:rsid w:val="00612BE9"/>
    <w:rsid w:val="00612E64"/>
    <w:rsid w:val="0061385A"/>
    <w:rsid w:val="00613E26"/>
    <w:rsid w:val="006143D2"/>
    <w:rsid w:val="006145DB"/>
    <w:rsid w:val="00614855"/>
    <w:rsid w:val="006148F9"/>
    <w:rsid w:val="00614B49"/>
    <w:rsid w:val="00614BC5"/>
    <w:rsid w:val="006152AC"/>
    <w:rsid w:val="0061568C"/>
    <w:rsid w:val="0061572D"/>
    <w:rsid w:val="006158B5"/>
    <w:rsid w:val="00615C00"/>
    <w:rsid w:val="00615CE9"/>
    <w:rsid w:val="00616810"/>
    <w:rsid w:val="006168BA"/>
    <w:rsid w:val="00616B36"/>
    <w:rsid w:val="00616D20"/>
    <w:rsid w:val="00616D27"/>
    <w:rsid w:val="00616E27"/>
    <w:rsid w:val="006172DD"/>
    <w:rsid w:val="00617551"/>
    <w:rsid w:val="00617E11"/>
    <w:rsid w:val="00620677"/>
    <w:rsid w:val="006209E7"/>
    <w:rsid w:val="00620BD0"/>
    <w:rsid w:val="00621335"/>
    <w:rsid w:val="006213AA"/>
    <w:rsid w:val="006213FF"/>
    <w:rsid w:val="006214C2"/>
    <w:rsid w:val="00621725"/>
    <w:rsid w:val="00621A50"/>
    <w:rsid w:val="00621B3A"/>
    <w:rsid w:val="00621B77"/>
    <w:rsid w:val="00621B89"/>
    <w:rsid w:val="00621CE2"/>
    <w:rsid w:val="006220AD"/>
    <w:rsid w:val="00622180"/>
    <w:rsid w:val="00622189"/>
    <w:rsid w:val="00622475"/>
    <w:rsid w:val="006224C8"/>
    <w:rsid w:val="0062276C"/>
    <w:rsid w:val="006231FC"/>
    <w:rsid w:val="0062321D"/>
    <w:rsid w:val="006239EC"/>
    <w:rsid w:val="00623CF4"/>
    <w:rsid w:val="006240C8"/>
    <w:rsid w:val="0062422D"/>
    <w:rsid w:val="00624466"/>
    <w:rsid w:val="00624734"/>
    <w:rsid w:val="00624792"/>
    <w:rsid w:val="00624A37"/>
    <w:rsid w:val="00624D93"/>
    <w:rsid w:val="006251CD"/>
    <w:rsid w:val="00625CBE"/>
    <w:rsid w:val="00626084"/>
    <w:rsid w:val="00626470"/>
    <w:rsid w:val="00626B0F"/>
    <w:rsid w:val="00626C72"/>
    <w:rsid w:val="00626F0D"/>
    <w:rsid w:val="0062716D"/>
    <w:rsid w:val="006273A5"/>
    <w:rsid w:val="006274D9"/>
    <w:rsid w:val="00627A69"/>
    <w:rsid w:val="00627B11"/>
    <w:rsid w:val="00627B46"/>
    <w:rsid w:val="006307DE"/>
    <w:rsid w:val="0063081D"/>
    <w:rsid w:val="006308C7"/>
    <w:rsid w:val="0063157D"/>
    <w:rsid w:val="006317DE"/>
    <w:rsid w:val="00631945"/>
    <w:rsid w:val="00631DD2"/>
    <w:rsid w:val="00631F91"/>
    <w:rsid w:val="0063219D"/>
    <w:rsid w:val="006322DF"/>
    <w:rsid w:val="006325AA"/>
    <w:rsid w:val="00632CAD"/>
    <w:rsid w:val="00632FCC"/>
    <w:rsid w:val="0063350D"/>
    <w:rsid w:val="0063350E"/>
    <w:rsid w:val="0063395E"/>
    <w:rsid w:val="00633BD8"/>
    <w:rsid w:val="00633D78"/>
    <w:rsid w:val="006348EA"/>
    <w:rsid w:val="006352B1"/>
    <w:rsid w:val="00635366"/>
    <w:rsid w:val="00635DC5"/>
    <w:rsid w:val="0063605F"/>
    <w:rsid w:val="00636296"/>
    <w:rsid w:val="00636BBD"/>
    <w:rsid w:val="00636C26"/>
    <w:rsid w:val="00636C59"/>
    <w:rsid w:val="00636CE9"/>
    <w:rsid w:val="00637014"/>
    <w:rsid w:val="006370D1"/>
    <w:rsid w:val="006379C7"/>
    <w:rsid w:val="00640FE6"/>
    <w:rsid w:val="00641241"/>
    <w:rsid w:val="00641536"/>
    <w:rsid w:val="006417DD"/>
    <w:rsid w:val="00641F71"/>
    <w:rsid w:val="006420F5"/>
    <w:rsid w:val="006420FD"/>
    <w:rsid w:val="00642226"/>
    <w:rsid w:val="006423D1"/>
    <w:rsid w:val="006425FA"/>
    <w:rsid w:val="00642B87"/>
    <w:rsid w:val="00642E9A"/>
    <w:rsid w:val="00643636"/>
    <w:rsid w:val="00643B70"/>
    <w:rsid w:val="00643D17"/>
    <w:rsid w:val="006442B7"/>
    <w:rsid w:val="0064459B"/>
    <w:rsid w:val="0064472C"/>
    <w:rsid w:val="006447A5"/>
    <w:rsid w:val="00644802"/>
    <w:rsid w:val="0064483E"/>
    <w:rsid w:val="00644E73"/>
    <w:rsid w:val="00644E86"/>
    <w:rsid w:val="00645138"/>
    <w:rsid w:val="00645299"/>
    <w:rsid w:val="0064578A"/>
    <w:rsid w:val="00645FD1"/>
    <w:rsid w:val="006462CF"/>
    <w:rsid w:val="00646557"/>
    <w:rsid w:val="00646929"/>
    <w:rsid w:val="006469CD"/>
    <w:rsid w:val="00646A02"/>
    <w:rsid w:val="00646FF8"/>
    <w:rsid w:val="00647023"/>
    <w:rsid w:val="006473CF"/>
    <w:rsid w:val="0064784B"/>
    <w:rsid w:val="0064787E"/>
    <w:rsid w:val="00647A20"/>
    <w:rsid w:val="00647FB0"/>
    <w:rsid w:val="00647FB1"/>
    <w:rsid w:val="006507DB"/>
    <w:rsid w:val="006512B1"/>
    <w:rsid w:val="0065142D"/>
    <w:rsid w:val="00651785"/>
    <w:rsid w:val="0065180C"/>
    <w:rsid w:val="00651913"/>
    <w:rsid w:val="00651BBA"/>
    <w:rsid w:val="00651D1E"/>
    <w:rsid w:val="00651F2D"/>
    <w:rsid w:val="00651F2E"/>
    <w:rsid w:val="00651FE4"/>
    <w:rsid w:val="00652623"/>
    <w:rsid w:val="00652C75"/>
    <w:rsid w:val="00653040"/>
    <w:rsid w:val="00653048"/>
    <w:rsid w:val="006532C6"/>
    <w:rsid w:val="006532DD"/>
    <w:rsid w:val="00653D1C"/>
    <w:rsid w:val="00653F72"/>
    <w:rsid w:val="006541BD"/>
    <w:rsid w:val="00654572"/>
    <w:rsid w:val="00654E6C"/>
    <w:rsid w:val="006556CD"/>
    <w:rsid w:val="006558A4"/>
    <w:rsid w:val="00655B7A"/>
    <w:rsid w:val="00655FC3"/>
    <w:rsid w:val="006560AF"/>
    <w:rsid w:val="006571DE"/>
    <w:rsid w:val="00657629"/>
    <w:rsid w:val="00657894"/>
    <w:rsid w:val="00660B0D"/>
    <w:rsid w:val="00660DFE"/>
    <w:rsid w:val="00660E84"/>
    <w:rsid w:val="006610D9"/>
    <w:rsid w:val="006611E1"/>
    <w:rsid w:val="0066123D"/>
    <w:rsid w:val="00661DD6"/>
    <w:rsid w:val="006623F9"/>
    <w:rsid w:val="00663888"/>
    <w:rsid w:val="006642DB"/>
    <w:rsid w:val="00664640"/>
    <w:rsid w:val="00664E89"/>
    <w:rsid w:val="006650ED"/>
    <w:rsid w:val="006654C0"/>
    <w:rsid w:val="00665593"/>
    <w:rsid w:val="006657D5"/>
    <w:rsid w:val="00665ACF"/>
    <w:rsid w:val="00665E69"/>
    <w:rsid w:val="0066659D"/>
    <w:rsid w:val="00666721"/>
    <w:rsid w:val="00666E53"/>
    <w:rsid w:val="006671CA"/>
    <w:rsid w:val="006671E1"/>
    <w:rsid w:val="00667234"/>
    <w:rsid w:val="00667238"/>
    <w:rsid w:val="00667495"/>
    <w:rsid w:val="006674BF"/>
    <w:rsid w:val="006677BE"/>
    <w:rsid w:val="006678FE"/>
    <w:rsid w:val="00667DB9"/>
    <w:rsid w:val="0067003A"/>
    <w:rsid w:val="00670349"/>
    <w:rsid w:val="00671007"/>
    <w:rsid w:val="006712E0"/>
    <w:rsid w:val="006716E3"/>
    <w:rsid w:val="0067254C"/>
    <w:rsid w:val="0067302D"/>
    <w:rsid w:val="00673621"/>
    <w:rsid w:val="00673A4B"/>
    <w:rsid w:val="00673EA4"/>
    <w:rsid w:val="00674111"/>
    <w:rsid w:val="00674311"/>
    <w:rsid w:val="00674593"/>
    <w:rsid w:val="00674804"/>
    <w:rsid w:val="00674D15"/>
    <w:rsid w:val="00674F08"/>
    <w:rsid w:val="00675328"/>
    <w:rsid w:val="0067588E"/>
    <w:rsid w:val="006758E1"/>
    <w:rsid w:val="00675CA0"/>
    <w:rsid w:val="00675CA1"/>
    <w:rsid w:val="00675EF9"/>
    <w:rsid w:val="00675FB6"/>
    <w:rsid w:val="00676270"/>
    <w:rsid w:val="006762E4"/>
    <w:rsid w:val="0067649A"/>
    <w:rsid w:val="006767C9"/>
    <w:rsid w:val="00676E64"/>
    <w:rsid w:val="00676FD7"/>
    <w:rsid w:val="006772D6"/>
    <w:rsid w:val="00677D06"/>
    <w:rsid w:val="00677EED"/>
    <w:rsid w:val="00680210"/>
    <w:rsid w:val="00680786"/>
    <w:rsid w:val="00680929"/>
    <w:rsid w:val="00680D69"/>
    <w:rsid w:val="00681167"/>
    <w:rsid w:val="0068132E"/>
    <w:rsid w:val="00681371"/>
    <w:rsid w:val="00681D78"/>
    <w:rsid w:val="00681EEF"/>
    <w:rsid w:val="00682543"/>
    <w:rsid w:val="006828B3"/>
    <w:rsid w:val="006830F7"/>
    <w:rsid w:val="0068328B"/>
    <w:rsid w:val="006838FB"/>
    <w:rsid w:val="00683D30"/>
    <w:rsid w:val="00683EE3"/>
    <w:rsid w:val="006840AA"/>
    <w:rsid w:val="006844CF"/>
    <w:rsid w:val="006847F7"/>
    <w:rsid w:val="00684839"/>
    <w:rsid w:val="00685583"/>
    <w:rsid w:val="00685688"/>
    <w:rsid w:val="00685963"/>
    <w:rsid w:val="00685A12"/>
    <w:rsid w:val="00685CDA"/>
    <w:rsid w:val="00685EA4"/>
    <w:rsid w:val="00686125"/>
    <w:rsid w:val="006869BE"/>
    <w:rsid w:val="00686F01"/>
    <w:rsid w:val="006876B1"/>
    <w:rsid w:val="006877A5"/>
    <w:rsid w:val="00687A93"/>
    <w:rsid w:val="006911D6"/>
    <w:rsid w:val="00691226"/>
    <w:rsid w:val="00691468"/>
    <w:rsid w:val="00691528"/>
    <w:rsid w:val="00691D6A"/>
    <w:rsid w:val="00691E1F"/>
    <w:rsid w:val="00691E79"/>
    <w:rsid w:val="00692011"/>
    <w:rsid w:val="00692966"/>
    <w:rsid w:val="00692D46"/>
    <w:rsid w:val="006933D5"/>
    <w:rsid w:val="006935A7"/>
    <w:rsid w:val="00693B86"/>
    <w:rsid w:val="00693BDC"/>
    <w:rsid w:val="00693FEB"/>
    <w:rsid w:val="006940F1"/>
    <w:rsid w:val="006943C7"/>
    <w:rsid w:val="006943EB"/>
    <w:rsid w:val="00694627"/>
    <w:rsid w:val="00694879"/>
    <w:rsid w:val="00694E48"/>
    <w:rsid w:val="00694F6A"/>
    <w:rsid w:val="00694FD9"/>
    <w:rsid w:val="00695628"/>
    <w:rsid w:val="00695C72"/>
    <w:rsid w:val="006962EB"/>
    <w:rsid w:val="00696DB4"/>
    <w:rsid w:val="00696F97"/>
    <w:rsid w:val="00697401"/>
    <w:rsid w:val="006975BA"/>
    <w:rsid w:val="006977C3"/>
    <w:rsid w:val="00697896"/>
    <w:rsid w:val="00697C86"/>
    <w:rsid w:val="006A0245"/>
    <w:rsid w:val="006A035F"/>
    <w:rsid w:val="006A0386"/>
    <w:rsid w:val="006A03B8"/>
    <w:rsid w:val="006A045E"/>
    <w:rsid w:val="006A048F"/>
    <w:rsid w:val="006A066D"/>
    <w:rsid w:val="006A086C"/>
    <w:rsid w:val="006A091A"/>
    <w:rsid w:val="006A0A6C"/>
    <w:rsid w:val="006A16EB"/>
    <w:rsid w:val="006A1B08"/>
    <w:rsid w:val="006A1C48"/>
    <w:rsid w:val="006A1E17"/>
    <w:rsid w:val="006A25E4"/>
    <w:rsid w:val="006A2681"/>
    <w:rsid w:val="006A2AFF"/>
    <w:rsid w:val="006A2B87"/>
    <w:rsid w:val="006A2D91"/>
    <w:rsid w:val="006A3086"/>
    <w:rsid w:val="006A336E"/>
    <w:rsid w:val="006A36AC"/>
    <w:rsid w:val="006A4B1F"/>
    <w:rsid w:val="006A51BA"/>
    <w:rsid w:val="006A5269"/>
    <w:rsid w:val="006A61A6"/>
    <w:rsid w:val="006A6259"/>
    <w:rsid w:val="006A66F7"/>
    <w:rsid w:val="006A67AD"/>
    <w:rsid w:val="006A694D"/>
    <w:rsid w:val="006A6AE5"/>
    <w:rsid w:val="006A6B33"/>
    <w:rsid w:val="006A6B97"/>
    <w:rsid w:val="006A6E02"/>
    <w:rsid w:val="006A72AA"/>
    <w:rsid w:val="006A73D2"/>
    <w:rsid w:val="006A747D"/>
    <w:rsid w:val="006A7544"/>
    <w:rsid w:val="006A75BE"/>
    <w:rsid w:val="006A769E"/>
    <w:rsid w:val="006A7848"/>
    <w:rsid w:val="006A7E73"/>
    <w:rsid w:val="006A7F08"/>
    <w:rsid w:val="006B0808"/>
    <w:rsid w:val="006B0B65"/>
    <w:rsid w:val="006B0E28"/>
    <w:rsid w:val="006B0E83"/>
    <w:rsid w:val="006B1100"/>
    <w:rsid w:val="006B1A7F"/>
    <w:rsid w:val="006B1CD3"/>
    <w:rsid w:val="006B23D0"/>
    <w:rsid w:val="006B2491"/>
    <w:rsid w:val="006B2681"/>
    <w:rsid w:val="006B2FC1"/>
    <w:rsid w:val="006B2FC6"/>
    <w:rsid w:val="006B32F3"/>
    <w:rsid w:val="006B3753"/>
    <w:rsid w:val="006B3811"/>
    <w:rsid w:val="006B39D1"/>
    <w:rsid w:val="006B3BBD"/>
    <w:rsid w:val="006B4137"/>
    <w:rsid w:val="006B4A00"/>
    <w:rsid w:val="006B4CB4"/>
    <w:rsid w:val="006B4F90"/>
    <w:rsid w:val="006B4FF2"/>
    <w:rsid w:val="006B51EF"/>
    <w:rsid w:val="006B556D"/>
    <w:rsid w:val="006B5745"/>
    <w:rsid w:val="006B5CC4"/>
    <w:rsid w:val="006B5DC3"/>
    <w:rsid w:val="006B5E34"/>
    <w:rsid w:val="006B60B3"/>
    <w:rsid w:val="006B6183"/>
    <w:rsid w:val="006B6237"/>
    <w:rsid w:val="006B6AE9"/>
    <w:rsid w:val="006B6BEC"/>
    <w:rsid w:val="006C02E5"/>
    <w:rsid w:val="006C02F1"/>
    <w:rsid w:val="006C030A"/>
    <w:rsid w:val="006C06C0"/>
    <w:rsid w:val="006C0824"/>
    <w:rsid w:val="006C0C29"/>
    <w:rsid w:val="006C0E03"/>
    <w:rsid w:val="006C12F0"/>
    <w:rsid w:val="006C1749"/>
    <w:rsid w:val="006C17F3"/>
    <w:rsid w:val="006C18A0"/>
    <w:rsid w:val="006C202F"/>
    <w:rsid w:val="006C213C"/>
    <w:rsid w:val="006C22C6"/>
    <w:rsid w:val="006C258C"/>
    <w:rsid w:val="006C2C6D"/>
    <w:rsid w:val="006C2F89"/>
    <w:rsid w:val="006C2FAA"/>
    <w:rsid w:val="006C3512"/>
    <w:rsid w:val="006C3749"/>
    <w:rsid w:val="006C4052"/>
    <w:rsid w:val="006C4379"/>
    <w:rsid w:val="006C4951"/>
    <w:rsid w:val="006C49E2"/>
    <w:rsid w:val="006C4F36"/>
    <w:rsid w:val="006C521C"/>
    <w:rsid w:val="006C5688"/>
    <w:rsid w:val="006C579E"/>
    <w:rsid w:val="006C5922"/>
    <w:rsid w:val="006C5C4C"/>
    <w:rsid w:val="006C6402"/>
    <w:rsid w:val="006C68C4"/>
    <w:rsid w:val="006C6A3E"/>
    <w:rsid w:val="006C6BAC"/>
    <w:rsid w:val="006C6D54"/>
    <w:rsid w:val="006C7725"/>
    <w:rsid w:val="006C78AC"/>
    <w:rsid w:val="006C7B31"/>
    <w:rsid w:val="006C7CE4"/>
    <w:rsid w:val="006D01BA"/>
    <w:rsid w:val="006D065B"/>
    <w:rsid w:val="006D0B87"/>
    <w:rsid w:val="006D0CC8"/>
    <w:rsid w:val="006D18E2"/>
    <w:rsid w:val="006D25F1"/>
    <w:rsid w:val="006D2A14"/>
    <w:rsid w:val="006D2CA4"/>
    <w:rsid w:val="006D2D07"/>
    <w:rsid w:val="006D2EC0"/>
    <w:rsid w:val="006D2EF0"/>
    <w:rsid w:val="006D3285"/>
    <w:rsid w:val="006D32EF"/>
    <w:rsid w:val="006D352D"/>
    <w:rsid w:val="006D3B14"/>
    <w:rsid w:val="006D3E65"/>
    <w:rsid w:val="006D4097"/>
    <w:rsid w:val="006D4963"/>
    <w:rsid w:val="006D5783"/>
    <w:rsid w:val="006D592D"/>
    <w:rsid w:val="006D5A54"/>
    <w:rsid w:val="006D623E"/>
    <w:rsid w:val="006D679D"/>
    <w:rsid w:val="006D6AD8"/>
    <w:rsid w:val="006D6B20"/>
    <w:rsid w:val="006D6B78"/>
    <w:rsid w:val="006D7B44"/>
    <w:rsid w:val="006D7DFE"/>
    <w:rsid w:val="006D7E26"/>
    <w:rsid w:val="006E0016"/>
    <w:rsid w:val="006E0120"/>
    <w:rsid w:val="006E0659"/>
    <w:rsid w:val="006E095A"/>
    <w:rsid w:val="006E096B"/>
    <w:rsid w:val="006E0BD6"/>
    <w:rsid w:val="006E0E68"/>
    <w:rsid w:val="006E10C7"/>
    <w:rsid w:val="006E1324"/>
    <w:rsid w:val="006E1E51"/>
    <w:rsid w:val="006E20F9"/>
    <w:rsid w:val="006E2F74"/>
    <w:rsid w:val="006E370F"/>
    <w:rsid w:val="006E3B4A"/>
    <w:rsid w:val="006E3D46"/>
    <w:rsid w:val="006E3F77"/>
    <w:rsid w:val="006E4148"/>
    <w:rsid w:val="006E4970"/>
    <w:rsid w:val="006E4B69"/>
    <w:rsid w:val="006E517D"/>
    <w:rsid w:val="006E57D6"/>
    <w:rsid w:val="006E5CB0"/>
    <w:rsid w:val="006E5F01"/>
    <w:rsid w:val="006E667C"/>
    <w:rsid w:val="006E6E3E"/>
    <w:rsid w:val="006E6FB7"/>
    <w:rsid w:val="006E70A1"/>
    <w:rsid w:val="006E7A24"/>
    <w:rsid w:val="006E7F5A"/>
    <w:rsid w:val="006F00AC"/>
    <w:rsid w:val="006F010B"/>
    <w:rsid w:val="006F0710"/>
    <w:rsid w:val="006F077E"/>
    <w:rsid w:val="006F0927"/>
    <w:rsid w:val="006F0BBD"/>
    <w:rsid w:val="006F0C0B"/>
    <w:rsid w:val="006F0E51"/>
    <w:rsid w:val="006F1A9C"/>
    <w:rsid w:val="006F1AD7"/>
    <w:rsid w:val="006F2007"/>
    <w:rsid w:val="006F2A27"/>
    <w:rsid w:val="006F2B66"/>
    <w:rsid w:val="006F2B72"/>
    <w:rsid w:val="006F2E27"/>
    <w:rsid w:val="006F2EFB"/>
    <w:rsid w:val="006F2EFE"/>
    <w:rsid w:val="006F31DB"/>
    <w:rsid w:val="006F33DA"/>
    <w:rsid w:val="006F357E"/>
    <w:rsid w:val="006F390C"/>
    <w:rsid w:val="006F3937"/>
    <w:rsid w:val="006F3D69"/>
    <w:rsid w:val="006F41AB"/>
    <w:rsid w:val="006F42E3"/>
    <w:rsid w:val="006F4774"/>
    <w:rsid w:val="006F4871"/>
    <w:rsid w:val="006F58F6"/>
    <w:rsid w:val="006F5D1A"/>
    <w:rsid w:val="006F6615"/>
    <w:rsid w:val="006F676A"/>
    <w:rsid w:val="006F6A8B"/>
    <w:rsid w:val="006F709E"/>
    <w:rsid w:val="006F724D"/>
    <w:rsid w:val="006F7632"/>
    <w:rsid w:val="006F7671"/>
    <w:rsid w:val="006F790C"/>
    <w:rsid w:val="006F7967"/>
    <w:rsid w:val="006F7B72"/>
    <w:rsid w:val="006F7BA4"/>
    <w:rsid w:val="006F7BBC"/>
    <w:rsid w:val="0070000F"/>
    <w:rsid w:val="0070029D"/>
    <w:rsid w:val="007002EE"/>
    <w:rsid w:val="00700605"/>
    <w:rsid w:val="00700C14"/>
    <w:rsid w:val="00700F02"/>
    <w:rsid w:val="00701395"/>
    <w:rsid w:val="00701623"/>
    <w:rsid w:val="007019DD"/>
    <w:rsid w:val="00701BCE"/>
    <w:rsid w:val="00701EE3"/>
    <w:rsid w:val="007022AB"/>
    <w:rsid w:val="00702344"/>
    <w:rsid w:val="00702B36"/>
    <w:rsid w:val="00702B4F"/>
    <w:rsid w:val="00702C53"/>
    <w:rsid w:val="00702D61"/>
    <w:rsid w:val="00702E7A"/>
    <w:rsid w:val="007031C9"/>
    <w:rsid w:val="007035FA"/>
    <w:rsid w:val="00703653"/>
    <w:rsid w:val="00703804"/>
    <w:rsid w:val="0070394C"/>
    <w:rsid w:val="00703BDE"/>
    <w:rsid w:val="00704670"/>
    <w:rsid w:val="00704982"/>
    <w:rsid w:val="00704D5B"/>
    <w:rsid w:val="00704FDB"/>
    <w:rsid w:val="00705013"/>
    <w:rsid w:val="0070577D"/>
    <w:rsid w:val="00705B0A"/>
    <w:rsid w:val="00706534"/>
    <w:rsid w:val="00706597"/>
    <w:rsid w:val="00706BE6"/>
    <w:rsid w:val="00706CCB"/>
    <w:rsid w:val="00706CF3"/>
    <w:rsid w:val="00706F74"/>
    <w:rsid w:val="00706F8C"/>
    <w:rsid w:val="007074F1"/>
    <w:rsid w:val="0070757B"/>
    <w:rsid w:val="00707901"/>
    <w:rsid w:val="00707A91"/>
    <w:rsid w:val="00707B12"/>
    <w:rsid w:val="007107BF"/>
    <w:rsid w:val="00710E7E"/>
    <w:rsid w:val="00711DC4"/>
    <w:rsid w:val="00711E66"/>
    <w:rsid w:val="00712717"/>
    <w:rsid w:val="00712D78"/>
    <w:rsid w:val="00713087"/>
    <w:rsid w:val="00713492"/>
    <w:rsid w:val="00713841"/>
    <w:rsid w:val="007143A2"/>
    <w:rsid w:val="00714679"/>
    <w:rsid w:val="00714915"/>
    <w:rsid w:val="00714F29"/>
    <w:rsid w:val="007157C7"/>
    <w:rsid w:val="00715922"/>
    <w:rsid w:val="007159CF"/>
    <w:rsid w:val="00715D1F"/>
    <w:rsid w:val="00715F1E"/>
    <w:rsid w:val="0071685F"/>
    <w:rsid w:val="0071696B"/>
    <w:rsid w:val="0071725B"/>
    <w:rsid w:val="007172BC"/>
    <w:rsid w:val="00717B4B"/>
    <w:rsid w:val="00717E02"/>
    <w:rsid w:val="00717E5F"/>
    <w:rsid w:val="00717FCC"/>
    <w:rsid w:val="00720016"/>
    <w:rsid w:val="007205A0"/>
    <w:rsid w:val="00720632"/>
    <w:rsid w:val="00720A02"/>
    <w:rsid w:val="00720B3A"/>
    <w:rsid w:val="00720FB6"/>
    <w:rsid w:val="00721398"/>
    <w:rsid w:val="0072141C"/>
    <w:rsid w:val="00722114"/>
    <w:rsid w:val="00722AEF"/>
    <w:rsid w:val="00722CDE"/>
    <w:rsid w:val="00723714"/>
    <w:rsid w:val="007238EA"/>
    <w:rsid w:val="00723944"/>
    <w:rsid w:val="007245EF"/>
    <w:rsid w:val="007249D7"/>
    <w:rsid w:val="00724A2D"/>
    <w:rsid w:val="00724B31"/>
    <w:rsid w:val="007254B2"/>
    <w:rsid w:val="00725598"/>
    <w:rsid w:val="007259DB"/>
    <w:rsid w:val="00725C2F"/>
    <w:rsid w:val="00725E16"/>
    <w:rsid w:val="007264A2"/>
    <w:rsid w:val="00726692"/>
    <w:rsid w:val="007268F9"/>
    <w:rsid w:val="00726D06"/>
    <w:rsid w:val="007270DA"/>
    <w:rsid w:val="007271ED"/>
    <w:rsid w:val="007273A8"/>
    <w:rsid w:val="00727E54"/>
    <w:rsid w:val="00730063"/>
    <w:rsid w:val="0073024C"/>
    <w:rsid w:val="00730674"/>
    <w:rsid w:val="0073113A"/>
    <w:rsid w:val="0073117A"/>
    <w:rsid w:val="0073139F"/>
    <w:rsid w:val="00731A8D"/>
    <w:rsid w:val="00731CFE"/>
    <w:rsid w:val="00731E0A"/>
    <w:rsid w:val="0073209E"/>
    <w:rsid w:val="007321EF"/>
    <w:rsid w:val="00732622"/>
    <w:rsid w:val="007328B3"/>
    <w:rsid w:val="00732E9E"/>
    <w:rsid w:val="00732FD9"/>
    <w:rsid w:val="007332A2"/>
    <w:rsid w:val="0073384C"/>
    <w:rsid w:val="00733A3D"/>
    <w:rsid w:val="00733AF6"/>
    <w:rsid w:val="00733B96"/>
    <w:rsid w:val="00733E02"/>
    <w:rsid w:val="0073403D"/>
    <w:rsid w:val="007341B0"/>
    <w:rsid w:val="007342E2"/>
    <w:rsid w:val="0073446B"/>
    <w:rsid w:val="007345B4"/>
    <w:rsid w:val="00734979"/>
    <w:rsid w:val="007349CD"/>
    <w:rsid w:val="00734DD6"/>
    <w:rsid w:val="00735074"/>
    <w:rsid w:val="007355D9"/>
    <w:rsid w:val="00735800"/>
    <w:rsid w:val="00735EFA"/>
    <w:rsid w:val="007360E9"/>
    <w:rsid w:val="007365E6"/>
    <w:rsid w:val="00736AD4"/>
    <w:rsid w:val="00736AEB"/>
    <w:rsid w:val="00737261"/>
    <w:rsid w:val="00737D4B"/>
    <w:rsid w:val="0074006D"/>
    <w:rsid w:val="0074015D"/>
    <w:rsid w:val="00740408"/>
    <w:rsid w:val="007404F8"/>
    <w:rsid w:val="00740A0B"/>
    <w:rsid w:val="00740D8C"/>
    <w:rsid w:val="00741163"/>
    <w:rsid w:val="007413CF"/>
    <w:rsid w:val="00741783"/>
    <w:rsid w:val="007417AC"/>
    <w:rsid w:val="00741F07"/>
    <w:rsid w:val="0074229E"/>
    <w:rsid w:val="0074253F"/>
    <w:rsid w:val="00742587"/>
    <w:rsid w:val="0074296E"/>
    <w:rsid w:val="00742CB4"/>
    <w:rsid w:val="007436A3"/>
    <w:rsid w:val="00743756"/>
    <w:rsid w:val="00743A6D"/>
    <w:rsid w:val="00743D7E"/>
    <w:rsid w:val="00744FE4"/>
    <w:rsid w:val="00745269"/>
    <w:rsid w:val="00745465"/>
    <w:rsid w:val="00745896"/>
    <w:rsid w:val="0074624C"/>
    <w:rsid w:val="007463B0"/>
    <w:rsid w:val="007466B3"/>
    <w:rsid w:val="007466EA"/>
    <w:rsid w:val="00746952"/>
    <w:rsid w:val="00746CAE"/>
    <w:rsid w:val="00746CD5"/>
    <w:rsid w:val="00746DB5"/>
    <w:rsid w:val="007474B5"/>
    <w:rsid w:val="007474ED"/>
    <w:rsid w:val="00747AA6"/>
    <w:rsid w:val="00747BE7"/>
    <w:rsid w:val="007509B2"/>
    <w:rsid w:val="00750BFC"/>
    <w:rsid w:val="00750C87"/>
    <w:rsid w:val="007513BB"/>
    <w:rsid w:val="0075167B"/>
    <w:rsid w:val="007518A3"/>
    <w:rsid w:val="00751AEA"/>
    <w:rsid w:val="0075281A"/>
    <w:rsid w:val="00752B71"/>
    <w:rsid w:val="00752D5C"/>
    <w:rsid w:val="00752E8A"/>
    <w:rsid w:val="007531E4"/>
    <w:rsid w:val="007534B7"/>
    <w:rsid w:val="007534F0"/>
    <w:rsid w:val="00753550"/>
    <w:rsid w:val="007539A2"/>
    <w:rsid w:val="00753E02"/>
    <w:rsid w:val="0075415C"/>
    <w:rsid w:val="0075454E"/>
    <w:rsid w:val="007545AE"/>
    <w:rsid w:val="0075497A"/>
    <w:rsid w:val="00754D0E"/>
    <w:rsid w:val="00754DAA"/>
    <w:rsid w:val="00755120"/>
    <w:rsid w:val="00755701"/>
    <w:rsid w:val="00755F0F"/>
    <w:rsid w:val="00755F77"/>
    <w:rsid w:val="00756201"/>
    <w:rsid w:val="00756986"/>
    <w:rsid w:val="00756A78"/>
    <w:rsid w:val="00756BE2"/>
    <w:rsid w:val="00756E4F"/>
    <w:rsid w:val="007571DB"/>
    <w:rsid w:val="0075743A"/>
    <w:rsid w:val="0075748A"/>
    <w:rsid w:val="00757AE9"/>
    <w:rsid w:val="00757D51"/>
    <w:rsid w:val="00757F65"/>
    <w:rsid w:val="007607BC"/>
    <w:rsid w:val="00760BDF"/>
    <w:rsid w:val="00760E5B"/>
    <w:rsid w:val="00760FD0"/>
    <w:rsid w:val="00762371"/>
    <w:rsid w:val="0076249C"/>
    <w:rsid w:val="00762776"/>
    <w:rsid w:val="007628CA"/>
    <w:rsid w:val="007628EB"/>
    <w:rsid w:val="00762C0B"/>
    <w:rsid w:val="0076390C"/>
    <w:rsid w:val="00763BF1"/>
    <w:rsid w:val="00763E5A"/>
    <w:rsid w:val="00763FDE"/>
    <w:rsid w:val="0076411D"/>
    <w:rsid w:val="00764224"/>
    <w:rsid w:val="007648AC"/>
    <w:rsid w:val="00764999"/>
    <w:rsid w:val="0076508F"/>
    <w:rsid w:val="00765421"/>
    <w:rsid w:val="00765433"/>
    <w:rsid w:val="00765878"/>
    <w:rsid w:val="00765DEE"/>
    <w:rsid w:val="0076601C"/>
    <w:rsid w:val="007666BA"/>
    <w:rsid w:val="00766B6B"/>
    <w:rsid w:val="00766BF4"/>
    <w:rsid w:val="0076759A"/>
    <w:rsid w:val="00767D9E"/>
    <w:rsid w:val="007701C3"/>
    <w:rsid w:val="007701FF"/>
    <w:rsid w:val="0077022F"/>
    <w:rsid w:val="00770260"/>
    <w:rsid w:val="0077034E"/>
    <w:rsid w:val="007705C1"/>
    <w:rsid w:val="007705C2"/>
    <w:rsid w:val="00770B16"/>
    <w:rsid w:val="00770DBC"/>
    <w:rsid w:val="00771D18"/>
    <w:rsid w:val="0077232F"/>
    <w:rsid w:val="00772732"/>
    <w:rsid w:val="00772C45"/>
    <w:rsid w:val="00772E61"/>
    <w:rsid w:val="00772FB1"/>
    <w:rsid w:val="0077347F"/>
    <w:rsid w:val="00773532"/>
    <w:rsid w:val="007737CF"/>
    <w:rsid w:val="00773C73"/>
    <w:rsid w:val="00774C47"/>
    <w:rsid w:val="00774F3C"/>
    <w:rsid w:val="007757AC"/>
    <w:rsid w:val="00775885"/>
    <w:rsid w:val="00775940"/>
    <w:rsid w:val="007759DF"/>
    <w:rsid w:val="007764B5"/>
    <w:rsid w:val="00776696"/>
    <w:rsid w:val="007770C9"/>
    <w:rsid w:val="007771E2"/>
    <w:rsid w:val="00777969"/>
    <w:rsid w:val="007779F7"/>
    <w:rsid w:val="00777DBA"/>
    <w:rsid w:val="007808B5"/>
    <w:rsid w:val="00780EA3"/>
    <w:rsid w:val="007810DB"/>
    <w:rsid w:val="00781BD9"/>
    <w:rsid w:val="00781CBE"/>
    <w:rsid w:val="0078214A"/>
    <w:rsid w:val="007822D8"/>
    <w:rsid w:val="00782661"/>
    <w:rsid w:val="0078294C"/>
    <w:rsid w:val="00782EB3"/>
    <w:rsid w:val="00783057"/>
    <w:rsid w:val="00783147"/>
    <w:rsid w:val="007834A6"/>
    <w:rsid w:val="007839AF"/>
    <w:rsid w:val="0078434D"/>
    <w:rsid w:val="0078455D"/>
    <w:rsid w:val="00785B10"/>
    <w:rsid w:val="00785D00"/>
    <w:rsid w:val="00785E0B"/>
    <w:rsid w:val="007863B7"/>
    <w:rsid w:val="007866BF"/>
    <w:rsid w:val="007868AF"/>
    <w:rsid w:val="00786901"/>
    <w:rsid w:val="00786F08"/>
    <w:rsid w:val="00787776"/>
    <w:rsid w:val="00787B98"/>
    <w:rsid w:val="00787F14"/>
    <w:rsid w:val="007900B1"/>
    <w:rsid w:val="0079019F"/>
    <w:rsid w:val="00790252"/>
    <w:rsid w:val="007907A1"/>
    <w:rsid w:val="00790832"/>
    <w:rsid w:val="0079087D"/>
    <w:rsid w:val="00790933"/>
    <w:rsid w:val="00790A34"/>
    <w:rsid w:val="00790DBA"/>
    <w:rsid w:val="00790F27"/>
    <w:rsid w:val="007910BB"/>
    <w:rsid w:val="00791330"/>
    <w:rsid w:val="00791949"/>
    <w:rsid w:val="00791D2B"/>
    <w:rsid w:val="007921B8"/>
    <w:rsid w:val="0079224C"/>
    <w:rsid w:val="00792C51"/>
    <w:rsid w:val="00792F01"/>
    <w:rsid w:val="0079338B"/>
    <w:rsid w:val="007936C0"/>
    <w:rsid w:val="00793AD2"/>
    <w:rsid w:val="00794194"/>
    <w:rsid w:val="007946AD"/>
    <w:rsid w:val="00794A6E"/>
    <w:rsid w:val="00794DBE"/>
    <w:rsid w:val="007951B4"/>
    <w:rsid w:val="007954BB"/>
    <w:rsid w:val="00795620"/>
    <w:rsid w:val="00795895"/>
    <w:rsid w:val="00795A89"/>
    <w:rsid w:val="00795B61"/>
    <w:rsid w:val="00795BFC"/>
    <w:rsid w:val="00795C05"/>
    <w:rsid w:val="00795D13"/>
    <w:rsid w:val="00795FE0"/>
    <w:rsid w:val="007963F4"/>
    <w:rsid w:val="0079662A"/>
    <w:rsid w:val="00796889"/>
    <w:rsid w:val="00796AAC"/>
    <w:rsid w:val="00796C61"/>
    <w:rsid w:val="00796CA9"/>
    <w:rsid w:val="00796CE5"/>
    <w:rsid w:val="00797168"/>
    <w:rsid w:val="007971D6"/>
    <w:rsid w:val="007971D7"/>
    <w:rsid w:val="00797957"/>
    <w:rsid w:val="00797B2F"/>
    <w:rsid w:val="00797D6F"/>
    <w:rsid w:val="00797E9A"/>
    <w:rsid w:val="007A0034"/>
    <w:rsid w:val="007A0644"/>
    <w:rsid w:val="007A080E"/>
    <w:rsid w:val="007A08CC"/>
    <w:rsid w:val="007A09C9"/>
    <w:rsid w:val="007A124D"/>
    <w:rsid w:val="007A160C"/>
    <w:rsid w:val="007A1936"/>
    <w:rsid w:val="007A1FAC"/>
    <w:rsid w:val="007A2761"/>
    <w:rsid w:val="007A2EEA"/>
    <w:rsid w:val="007A3167"/>
    <w:rsid w:val="007A3378"/>
    <w:rsid w:val="007A3637"/>
    <w:rsid w:val="007A3F1E"/>
    <w:rsid w:val="007A41CE"/>
    <w:rsid w:val="007A44A5"/>
    <w:rsid w:val="007A4782"/>
    <w:rsid w:val="007A4D4D"/>
    <w:rsid w:val="007A4DFC"/>
    <w:rsid w:val="007A50E1"/>
    <w:rsid w:val="007A5172"/>
    <w:rsid w:val="007A5481"/>
    <w:rsid w:val="007A56A2"/>
    <w:rsid w:val="007A67C0"/>
    <w:rsid w:val="007A6FE0"/>
    <w:rsid w:val="007A743D"/>
    <w:rsid w:val="007A78F4"/>
    <w:rsid w:val="007A7950"/>
    <w:rsid w:val="007A7CED"/>
    <w:rsid w:val="007A7D85"/>
    <w:rsid w:val="007A7E56"/>
    <w:rsid w:val="007B0243"/>
    <w:rsid w:val="007B067F"/>
    <w:rsid w:val="007B074D"/>
    <w:rsid w:val="007B0E81"/>
    <w:rsid w:val="007B127F"/>
    <w:rsid w:val="007B13E6"/>
    <w:rsid w:val="007B16E0"/>
    <w:rsid w:val="007B1A61"/>
    <w:rsid w:val="007B22A2"/>
    <w:rsid w:val="007B2935"/>
    <w:rsid w:val="007B2CF1"/>
    <w:rsid w:val="007B323A"/>
    <w:rsid w:val="007B3873"/>
    <w:rsid w:val="007B44DD"/>
    <w:rsid w:val="007B4588"/>
    <w:rsid w:val="007B46DD"/>
    <w:rsid w:val="007B493E"/>
    <w:rsid w:val="007B54B4"/>
    <w:rsid w:val="007B5C49"/>
    <w:rsid w:val="007B5CE9"/>
    <w:rsid w:val="007B61BD"/>
    <w:rsid w:val="007B68EE"/>
    <w:rsid w:val="007B69CD"/>
    <w:rsid w:val="007B6CB5"/>
    <w:rsid w:val="007B6CCA"/>
    <w:rsid w:val="007B70FD"/>
    <w:rsid w:val="007B76B7"/>
    <w:rsid w:val="007C0142"/>
    <w:rsid w:val="007C0ED4"/>
    <w:rsid w:val="007C11A2"/>
    <w:rsid w:val="007C1AD8"/>
    <w:rsid w:val="007C1D26"/>
    <w:rsid w:val="007C1F72"/>
    <w:rsid w:val="007C2051"/>
    <w:rsid w:val="007C2281"/>
    <w:rsid w:val="007C2790"/>
    <w:rsid w:val="007C2822"/>
    <w:rsid w:val="007C31A7"/>
    <w:rsid w:val="007C34B7"/>
    <w:rsid w:val="007C3753"/>
    <w:rsid w:val="007C38FB"/>
    <w:rsid w:val="007C39B3"/>
    <w:rsid w:val="007C3B4B"/>
    <w:rsid w:val="007C3B74"/>
    <w:rsid w:val="007C41AB"/>
    <w:rsid w:val="007C41C3"/>
    <w:rsid w:val="007C4669"/>
    <w:rsid w:val="007C48A5"/>
    <w:rsid w:val="007C4A11"/>
    <w:rsid w:val="007C51EE"/>
    <w:rsid w:val="007C61B9"/>
    <w:rsid w:val="007C6378"/>
    <w:rsid w:val="007C6535"/>
    <w:rsid w:val="007C69B4"/>
    <w:rsid w:val="007C7424"/>
    <w:rsid w:val="007C79B4"/>
    <w:rsid w:val="007C7CDB"/>
    <w:rsid w:val="007D008C"/>
    <w:rsid w:val="007D0577"/>
    <w:rsid w:val="007D0738"/>
    <w:rsid w:val="007D0C86"/>
    <w:rsid w:val="007D0DB9"/>
    <w:rsid w:val="007D1BDE"/>
    <w:rsid w:val="007D1D8C"/>
    <w:rsid w:val="007D219F"/>
    <w:rsid w:val="007D220C"/>
    <w:rsid w:val="007D28E5"/>
    <w:rsid w:val="007D29A1"/>
    <w:rsid w:val="007D2B04"/>
    <w:rsid w:val="007D3279"/>
    <w:rsid w:val="007D33F7"/>
    <w:rsid w:val="007D3970"/>
    <w:rsid w:val="007D3A38"/>
    <w:rsid w:val="007D3AC9"/>
    <w:rsid w:val="007D42AB"/>
    <w:rsid w:val="007D4328"/>
    <w:rsid w:val="007D4590"/>
    <w:rsid w:val="007D4873"/>
    <w:rsid w:val="007D4906"/>
    <w:rsid w:val="007D4936"/>
    <w:rsid w:val="007D4973"/>
    <w:rsid w:val="007D4A56"/>
    <w:rsid w:val="007D5763"/>
    <w:rsid w:val="007D62E3"/>
    <w:rsid w:val="007D6424"/>
    <w:rsid w:val="007D6A27"/>
    <w:rsid w:val="007D726A"/>
    <w:rsid w:val="007D7B82"/>
    <w:rsid w:val="007D7E44"/>
    <w:rsid w:val="007D7F50"/>
    <w:rsid w:val="007E01BD"/>
    <w:rsid w:val="007E02F0"/>
    <w:rsid w:val="007E0530"/>
    <w:rsid w:val="007E0579"/>
    <w:rsid w:val="007E071F"/>
    <w:rsid w:val="007E0B8A"/>
    <w:rsid w:val="007E0CF5"/>
    <w:rsid w:val="007E13F1"/>
    <w:rsid w:val="007E154C"/>
    <w:rsid w:val="007E1598"/>
    <w:rsid w:val="007E171E"/>
    <w:rsid w:val="007E183F"/>
    <w:rsid w:val="007E1AA7"/>
    <w:rsid w:val="007E1B4D"/>
    <w:rsid w:val="007E1F93"/>
    <w:rsid w:val="007E20C3"/>
    <w:rsid w:val="007E21AA"/>
    <w:rsid w:val="007E25E5"/>
    <w:rsid w:val="007E2617"/>
    <w:rsid w:val="007E2A4B"/>
    <w:rsid w:val="007E3130"/>
    <w:rsid w:val="007E316C"/>
    <w:rsid w:val="007E3361"/>
    <w:rsid w:val="007E399F"/>
    <w:rsid w:val="007E39D7"/>
    <w:rsid w:val="007E3BF5"/>
    <w:rsid w:val="007E3D3A"/>
    <w:rsid w:val="007E3D52"/>
    <w:rsid w:val="007E4312"/>
    <w:rsid w:val="007E4B17"/>
    <w:rsid w:val="007E4C35"/>
    <w:rsid w:val="007E517D"/>
    <w:rsid w:val="007E5433"/>
    <w:rsid w:val="007E5EF5"/>
    <w:rsid w:val="007E61E6"/>
    <w:rsid w:val="007E628E"/>
    <w:rsid w:val="007E6BB5"/>
    <w:rsid w:val="007E70C4"/>
    <w:rsid w:val="007E7337"/>
    <w:rsid w:val="007E7EFE"/>
    <w:rsid w:val="007E7F93"/>
    <w:rsid w:val="007F0241"/>
    <w:rsid w:val="007F0592"/>
    <w:rsid w:val="007F0B2F"/>
    <w:rsid w:val="007F13EE"/>
    <w:rsid w:val="007F2672"/>
    <w:rsid w:val="007F2724"/>
    <w:rsid w:val="007F2A27"/>
    <w:rsid w:val="007F2F1C"/>
    <w:rsid w:val="007F3109"/>
    <w:rsid w:val="007F3C5B"/>
    <w:rsid w:val="007F3DF6"/>
    <w:rsid w:val="007F3FA2"/>
    <w:rsid w:val="007F462A"/>
    <w:rsid w:val="007F46EF"/>
    <w:rsid w:val="007F4719"/>
    <w:rsid w:val="007F47D3"/>
    <w:rsid w:val="007F4908"/>
    <w:rsid w:val="007F51F5"/>
    <w:rsid w:val="007F5934"/>
    <w:rsid w:val="007F605B"/>
    <w:rsid w:val="007F6092"/>
    <w:rsid w:val="007F61D1"/>
    <w:rsid w:val="007F6322"/>
    <w:rsid w:val="007F734A"/>
    <w:rsid w:val="007F7612"/>
    <w:rsid w:val="007F7CB0"/>
    <w:rsid w:val="008002A9"/>
    <w:rsid w:val="00800395"/>
    <w:rsid w:val="008006BB"/>
    <w:rsid w:val="00800DD3"/>
    <w:rsid w:val="0080151A"/>
    <w:rsid w:val="00801DFF"/>
    <w:rsid w:val="008020B0"/>
    <w:rsid w:val="0080215D"/>
    <w:rsid w:val="0080233C"/>
    <w:rsid w:val="008028AD"/>
    <w:rsid w:val="008029A7"/>
    <w:rsid w:val="00802A53"/>
    <w:rsid w:val="00802EE2"/>
    <w:rsid w:val="00803247"/>
    <w:rsid w:val="008032B0"/>
    <w:rsid w:val="0080337D"/>
    <w:rsid w:val="00803B92"/>
    <w:rsid w:val="00803EE2"/>
    <w:rsid w:val="008041A0"/>
    <w:rsid w:val="00804350"/>
    <w:rsid w:val="008046E7"/>
    <w:rsid w:val="008047A4"/>
    <w:rsid w:val="0080492A"/>
    <w:rsid w:val="0080507E"/>
    <w:rsid w:val="00805092"/>
    <w:rsid w:val="00805CA1"/>
    <w:rsid w:val="0080635A"/>
    <w:rsid w:val="00806416"/>
    <w:rsid w:val="00806461"/>
    <w:rsid w:val="00806E08"/>
    <w:rsid w:val="0080750C"/>
    <w:rsid w:val="0080752A"/>
    <w:rsid w:val="008075D5"/>
    <w:rsid w:val="00807677"/>
    <w:rsid w:val="00807869"/>
    <w:rsid w:val="00807A28"/>
    <w:rsid w:val="00807D29"/>
    <w:rsid w:val="00807F3A"/>
    <w:rsid w:val="0081047D"/>
    <w:rsid w:val="00810FF5"/>
    <w:rsid w:val="008110F7"/>
    <w:rsid w:val="00811286"/>
    <w:rsid w:val="008113B6"/>
    <w:rsid w:val="008113C8"/>
    <w:rsid w:val="00811916"/>
    <w:rsid w:val="00811C6A"/>
    <w:rsid w:val="00812174"/>
    <w:rsid w:val="0081268B"/>
    <w:rsid w:val="008128C0"/>
    <w:rsid w:val="00812DB5"/>
    <w:rsid w:val="00813983"/>
    <w:rsid w:val="00813F53"/>
    <w:rsid w:val="00813F70"/>
    <w:rsid w:val="008146FC"/>
    <w:rsid w:val="008148CD"/>
    <w:rsid w:val="00815158"/>
    <w:rsid w:val="0081524E"/>
    <w:rsid w:val="00815454"/>
    <w:rsid w:val="008159E4"/>
    <w:rsid w:val="00815CDC"/>
    <w:rsid w:val="00815D2F"/>
    <w:rsid w:val="00815E7E"/>
    <w:rsid w:val="00816368"/>
    <w:rsid w:val="00816628"/>
    <w:rsid w:val="00816688"/>
    <w:rsid w:val="00816C5D"/>
    <w:rsid w:val="00816DEF"/>
    <w:rsid w:val="008178E6"/>
    <w:rsid w:val="00817E25"/>
    <w:rsid w:val="00817FB3"/>
    <w:rsid w:val="0082041C"/>
    <w:rsid w:val="008205C0"/>
    <w:rsid w:val="00820A7F"/>
    <w:rsid w:val="00820B34"/>
    <w:rsid w:val="00820C84"/>
    <w:rsid w:val="00820D15"/>
    <w:rsid w:val="00820FD2"/>
    <w:rsid w:val="00821AAB"/>
    <w:rsid w:val="0082235A"/>
    <w:rsid w:val="0082271A"/>
    <w:rsid w:val="00822BE4"/>
    <w:rsid w:val="00824250"/>
    <w:rsid w:val="008242BD"/>
    <w:rsid w:val="008243A3"/>
    <w:rsid w:val="008250C3"/>
    <w:rsid w:val="00825244"/>
    <w:rsid w:val="00825388"/>
    <w:rsid w:val="008253B0"/>
    <w:rsid w:val="00825455"/>
    <w:rsid w:val="00825ED0"/>
    <w:rsid w:val="00826095"/>
    <w:rsid w:val="008277E7"/>
    <w:rsid w:val="00827FC2"/>
    <w:rsid w:val="008300F9"/>
    <w:rsid w:val="00830829"/>
    <w:rsid w:val="00830F2D"/>
    <w:rsid w:val="00831050"/>
    <w:rsid w:val="008322DA"/>
    <w:rsid w:val="00832BD4"/>
    <w:rsid w:val="00832E05"/>
    <w:rsid w:val="0083309A"/>
    <w:rsid w:val="008333A2"/>
    <w:rsid w:val="0083359C"/>
    <w:rsid w:val="0083367F"/>
    <w:rsid w:val="008338CF"/>
    <w:rsid w:val="00833D99"/>
    <w:rsid w:val="008343F1"/>
    <w:rsid w:val="008345FE"/>
    <w:rsid w:val="00834B30"/>
    <w:rsid w:val="00835052"/>
    <w:rsid w:val="008350C9"/>
    <w:rsid w:val="008350D3"/>
    <w:rsid w:val="008354D9"/>
    <w:rsid w:val="00835A2D"/>
    <w:rsid w:val="00835DCA"/>
    <w:rsid w:val="0083673F"/>
    <w:rsid w:val="0083692E"/>
    <w:rsid w:val="00836992"/>
    <w:rsid w:val="00836A2F"/>
    <w:rsid w:val="00836BE2"/>
    <w:rsid w:val="00836CC6"/>
    <w:rsid w:val="00837458"/>
    <w:rsid w:val="008377B9"/>
    <w:rsid w:val="00837D01"/>
    <w:rsid w:val="008401AC"/>
    <w:rsid w:val="008403BE"/>
    <w:rsid w:val="00840524"/>
    <w:rsid w:val="008409EE"/>
    <w:rsid w:val="00840B3D"/>
    <w:rsid w:val="00840C28"/>
    <w:rsid w:val="008411E9"/>
    <w:rsid w:val="00841967"/>
    <w:rsid w:val="00841A2C"/>
    <w:rsid w:val="00841FC5"/>
    <w:rsid w:val="0084242F"/>
    <w:rsid w:val="008430B9"/>
    <w:rsid w:val="00843554"/>
    <w:rsid w:val="008435B8"/>
    <w:rsid w:val="0084368A"/>
    <w:rsid w:val="00843A66"/>
    <w:rsid w:val="008440A8"/>
    <w:rsid w:val="00844184"/>
    <w:rsid w:val="0084426F"/>
    <w:rsid w:val="00844439"/>
    <w:rsid w:val="008444A5"/>
    <w:rsid w:val="008447B9"/>
    <w:rsid w:val="00844AB2"/>
    <w:rsid w:val="00846711"/>
    <w:rsid w:val="008467F1"/>
    <w:rsid w:val="00846832"/>
    <w:rsid w:val="00846A4A"/>
    <w:rsid w:val="00846C8B"/>
    <w:rsid w:val="00847421"/>
    <w:rsid w:val="008475CE"/>
    <w:rsid w:val="00847B61"/>
    <w:rsid w:val="00847D57"/>
    <w:rsid w:val="00847D90"/>
    <w:rsid w:val="00847DCE"/>
    <w:rsid w:val="00847E53"/>
    <w:rsid w:val="00847F1A"/>
    <w:rsid w:val="00850AA3"/>
    <w:rsid w:val="00850D6A"/>
    <w:rsid w:val="00850DF4"/>
    <w:rsid w:val="00850EE6"/>
    <w:rsid w:val="00850FD0"/>
    <w:rsid w:val="008510CA"/>
    <w:rsid w:val="008510CB"/>
    <w:rsid w:val="008513E8"/>
    <w:rsid w:val="00851547"/>
    <w:rsid w:val="0085181C"/>
    <w:rsid w:val="00851A1D"/>
    <w:rsid w:val="00851D29"/>
    <w:rsid w:val="00851D36"/>
    <w:rsid w:val="00851E4A"/>
    <w:rsid w:val="00851F54"/>
    <w:rsid w:val="008520F6"/>
    <w:rsid w:val="008520F7"/>
    <w:rsid w:val="00852D3B"/>
    <w:rsid w:val="00852E7C"/>
    <w:rsid w:val="0085355D"/>
    <w:rsid w:val="00853AF7"/>
    <w:rsid w:val="00853CBE"/>
    <w:rsid w:val="00854166"/>
    <w:rsid w:val="008542AC"/>
    <w:rsid w:val="00854614"/>
    <w:rsid w:val="00854850"/>
    <w:rsid w:val="00855023"/>
    <w:rsid w:val="00855249"/>
    <w:rsid w:val="008553DF"/>
    <w:rsid w:val="0085540A"/>
    <w:rsid w:val="00855824"/>
    <w:rsid w:val="0085643C"/>
    <w:rsid w:val="00856CDA"/>
    <w:rsid w:val="00856D6B"/>
    <w:rsid w:val="00856F28"/>
    <w:rsid w:val="0085746E"/>
    <w:rsid w:val="008576FB"/>
    <w:rsid w:val="008577B3"/>
    <w:rsid w:val="008577EB"/>
    <w:rsid w:val="00857B01"/>
    <w:rsid w:val="00857C88"/>
    <w:rsid w:val="008605CD"/>
    <w:rsid w:val="0086065C"/>
    <w:rsid w:val="0086085B"/>
    <w:rsid w:val="00860A5F"/>
    <w:rsid w:val="00860DD9"/>
    <w:rsid w:val="00860DE0"/>
    <w:rsid w:val="008610D8"/>
    <w:rsid w:val="008615CB"/>
    <w:rsid w:val="008618DE"/>
    <w:rsid w:val="0086194F"/>
    <w:rsid w:val="00861BB7"/>
    <w:rsid w:val="00861C02"/>
    <w:rsid w:val="00861CE9"/>
    <w:rsid w:val="00861D55"/>
    <w:rsid w:val="00862232"/>
    <w:rsid w:val="0086257D"/>
    <w:rsid w:val="00862616"/>
    <w:rsid w:val="00862B4B"/>
    <w:rsid w:val="00862B95"/>
    <w:rsid w:val="00863166"/>
    <w:rsid w:val="00863705"/>
    <w:rsid w:val="00863E32"/>
    <w:rsid w:val="00863E8F"/>
    <w:rsid w:val="00863F70"/>
    <w:rsid w:val="00864C9A"/>
    <w:rsid w:val="008656FF"/>
    <w:rsid w:val="00865E4D"/>
    <w:rsid w:val="00865F69"/>
    <w:rsid w:val="00865F8F"/>
    <w:rsid w:val="00866018"/>
    <w:rsid w:val="008664C1"/>
    <w:rsid w:val="008668FC"/>
    <w:rsid w:val="00866CB1"/>
    <w:rsid w:val="00866EC4"/>
    <w:rsid w:val="0086711F"/>
    <w:rsid w:val="00867429"/>
    <w:rsid w:val="00867A50"/>
    <w:rsid w:val="00867EBF"/>
    <w:rsid w:val="008701AE"/>
    <w:rsid w:val="00870511"/>
    <w:rsid w:val="00870B0A"/>
    <w:rsid w:val="00870B46"/>
    <w:rsid w:val="00870F84"/>
    <w:rsid w:val="0087130C"/>
    <w:rsid w:val="00871373"/>
    <w:rsid w:val="0087165F"/>
    <w:rsid w:val="008718D1"/>
    <w:rsid w:val="00871959"/>
    <w:rsid w:val="00871984"/>
    <w:rsid w:val="008721C0"/>
    <w:rsid w:val="0087239D"/>
    <w:rsid w:val="00872667"/>
    <w:rsid w:val="0087268B"/>
    <w:rsid w:val="008729B6"/>
    <w:rsid w:val="00872A14"/>
    <w:rsid w:val="00872D05"/>
    <w:rsid w:val="00872E5A"/>
    <w:rsid w:val="00873085"/>
    <w:rsid w:val="00873255"/>
    <w:rsid w:val="00873658"/>
    <w:rsid w:val="00873765"/>
    <w:rsid w:val="00874500"/>
    <w:rsid w:val="00874748"/>
    <w:rsid w:val="00874B0D"/>
    <w:rsid w:val="00874F63"/>
    <w:rsid w:val="0087500E"/>
    <w:rsid w:val="00875087"/>
    <w:rsid w:val="008751CB"/>
    <w:rsid w:val="008752D3"/>
    <w:rsid w:val="00875310"/>
    <w:rsid w:val="0087544F"/>
    <w:rsid w:val="0087553D"/>
    <w:rsid w:val="008757A1"/>
    <w:rsid w:val="00875DF2"/>
    <w:rsid w:val="00876026"/>
    <w:rsid w:val="008768B3"/>
    <w:rsid w:val="0087695F"/>
    <w:rsid w:val="00876C28"/>
    <w:rsid w:val="0087726C"/>
    <w:rsid w:val="00877660"/>
    <w:rsid w:val="0087783B"/>
    <w:rsid w:val="008778F7"/>
    <w:rsid w:val="008779D2"/>
    <w:rsid w:val="00877AA2"/>
    <w:rsid w:val="00877FD2"/>
    <w:rsid w:val="0088065B"/>
    <w:rsid w:val="00880BA3"/>
    <w:rsid w:val="00880BE9"/>
    <w:rsid w:val="00880C2B"/>
    <w:rsid w:val="00880E38"/>
    <w:rsid w:val="0088130B"/>
    <w:rsid w:val="00881B07"/>
    <w:rsid w:val="00882299"/>
    <w:rsid w:val="008827B8"/>
    <w:rsid w:val="00882BFA"/>
    <w:rsid w:val="00882F3A"/>
    <w:rsid w:val="00882FF4"/>
    <w:rsid w:val="00883231"/>
    <w:rsid w:val="0088340E"/>
    <w:rsid w:val="0088386F"/>
    <w:rsid w:val="0088398C"/>
    <w:rsid w:val="00883E27"/>
    <w:rsid w:val="0088408C"/>
    <w:rsid w:val="00884266"/>
    <w:rsid w:val="0088478C"/>
    <w:rsid w:val="00884A79"/>
    <w:rsid w:val="00884B92"/>
    <w:rsid w:val="00884C2E"/>
    <w:rsid w:val="00884FFB"/>
    <w:rsid w:val="008856B8"/>
    <w:rsid w:val="008858E2"/>
    <w:rsid w:val="00885FD7"/>
    <w:rsid w:val="00886239"/>
    <w:rsid w:val="008868F6"/>
    <w:rsid w:val="00886C09"/>
    <w:rsid w:val="00886D7B"/>
    <w:rsid w:val="00886ED6"/>
    <w:rsid w:val="0088730F"/>
    <w:rsid w:val="00887468"/>
    <w:rsid w:val="008876EA"/>
    <w:rsid w:val="00887845"/>
    <w:rsid w:val="00887EFE"/>
    <w:rsid w:val="00890550"/>
    <w:rsid w:val="008908AA"/>
    <w:rsid w:val="00890A1E"/>
    <w:rsid w:val="00890EB6"/>
    <w:rsid w:val="0089129E"/>
    <w:rsid w:val="00891673"/>
    <w:rsid w:val="00891777"/>
    <w:rsid w:val="008917FC"/>
    <w:rsid w:val="00891CC5"/>
    <w:rsid w:val="00892308"/>
    <w:rsid w:val="008927F7"/>
    <w:rsid w:val="00892DA2"/>
    <w:rsid w:val="00892DB2"/>
    <w:rsid w:val="00892E21"/>
    <w:rsid w:val="00893018"/>
    <w:rsid w:val="0089341E"/>
    <w:rsid w:val="008934D7"/>
    <w:rsid w:val="00893AB1"/>
    <w:rsid w:val="00893BD6"/>
    <w:rsid w:val="00894E6D"/>
    <w:rsid w:val="0089514D"/>
    <w:rsid w:val="008956EA"/>
    <w:rsid w:val="00895835"/>
    <w:rsid w:val="00896101"/>
    <w:rsid w:val="008961A1"/>
    <w:rsid w:val="00896441"/>
    <w:rsid w:val="00896F66"/>
    <w:rsid w:val="0089747F"/>
    <w:rsid w:val="008974EE"/>
    <w:rsid w:val="008979A3"/>
    <w:rsid w:val="00897B7F"/>
    <w:rsid w:val="008A0377"/>
    <w:rsid w:val="008A0A59"/>
    <w:rsid w:val="008A11F2"/>
    <w:rsid w:val="008A1A51"/>
    <w:rsid w:val="008A1FE2"/>
    <w:rsid w:val="008A22FD"/>
    <w:rsid w:val="008A2534"/>
    <w:rsid w:val="008A2724"/>
    <w:rsid w:val="008A28FF"/>
    <w:rsid w:val="008A2AC1"/>
    <w:rsid w:val="008A3FEE"/>
    <w:rsid w:val="008A43F9"/>
    <w:rsid w:val="008A4608"/>
    <w:rsid w:val="008A4704"/>
    <w:rsid w:val="008A4C65"/>
    <w:rsid w:val="008A4CA3"/>
    <w:rsid w:val="008A4D10"/>
    <w:rsid w:val="008A4D4C"/>
    <w:rsid w:val="008A54C9"/>
    <w:rsid w:val="008A56CE"/>
    <w:rsid w:val="008A5934"/>
    <w:rsid w:val="008A616F"/>
    <w:rsid w:val="008A617D"/>
    <w:rsid w:val="008A62AD"/>
    <w:rsid w:val="008A6503"/>
    <w:rsid w:val="008A7616"/>
    <w:rsid w:val="008A7BDE"/>
    <w:rsid w:val="008B052F"/>
    <w:rsid w:val="008B0A98"/>
    <w:rsid w:val="008B13E5"/>
    <w:rsid w:val="008B16A2"/>
    <w:rsid w:val="008B19D4"/>
    <w:rsid w:val="008B19DD"/>
    <w:rsid w:val="008B19E6"/>
    <w:rsid w:val="008B19FA"/>
    <w:rsid w:val="008B2137"/>
    <w:rsid w:val="008B2843"/>
    <w:rsid w:val="008B295C"/>
    <w:rsid w:val="008B2A84"/>
    <w:rsid w:val="008B361F"/>
    <w:rsid w:val="008B3B72"/>
    <w:rsid w:val="008B3BAE"/>
    <w:rsid w:val="008B3C9B"/>
    <w:rsid w:val="008B43D6"/>
    <w:rsid w:val="008B4445"/>
    <w:rsid w:val="008B44B5"/>
    <w:rsid w:val="008B44C8"/>
    <w:rsid w:val="008B4710"/>
    <w:rsid w:val="008B4A0C"/>
    <w:rsid w:val="008B553D"/>
    <w:rsid w:val="008B5732"/>
    <w:rsid w:val="008B57D0"/>
    <w:rsid w:val="008B5C8E"/>
    <w:rsid w:val="008B5DB5"/>
    <w:rsid w:val="008B615C"/>
    <w:rsid w:val="008B6400"/>
    <w:rsid w:val="008B679F"/>
    <w:rsid w:val="008B6BB3"/>
    <w:rsid w:val="008B6EAC"/>
    <w:rsid w:val="008B7363"/>
    <w:rsid w:val="008B740A"/>
    <w:rsid w:val="008B771E"/>
    <w:rsid w:val="008B7ABE"/>
    <w:rsid w:val="008C0CB7"/>
    <w:rsid w:val="008C0F7B"/>
    <w:rsid w:val="008C147C"/>
    <w:rsid w:val="008C18AD"/>
    <w:rsid w:val="008C1D49"/>
    <w:rsid w:val="008C1D9E"/>
    <w:rsid w:val="008C1E2C"/>
    <w:rsid w:val="008C1F48"/>
    <w:rsid w:val="008C2118"/>
    <w:rsid w:val="008C256B"/>
    <w:rsid w:val="008C263D"/>
    <w:rsid w:val="008C2DA5"/>
    <w:rsid w:val="008C3216"/>
    <w:rsid w:val="008C32AD"/>
    <w:rsid w:val="008C3561"/>
    <w:rsid w:val="008C3E40"/>
    <w:rsid w:val="008C3ECB"/>
    <w:rsid w:val="008C3FF4"/>
    <w:rsid w:val="008C3FF8"/>
    <w:rsid w:val="008C4314"/>
    <w:rsid w:val="008C49EF"/>
    <w:rsid w:val="008C4EC7"/>
    <w:rsid w:val="008C4F3E"/>
    <w:rsid w:val="008C580B"/>
    <w:rsid w:val="008C5971"/>
    <w:rsid w:val="008C5A63"/>
    <w:rsid w:val="008C655B"/>
    <w:rsid w:val="008C675E"/>
    <w:rsid w:val="008C74E5"/>
    <w:rsid w:val="008C75C0"/>
    <w:rsid w:val="008C7B97"/>
    <w:rsid w:val="008C7C68"/>
    <w:rsid w:val="008D07A6"/>
    <w:rsid w:val="008D1764"/>
    <w:rsid w:val="008D1B5E"/>
    <w:rsid w:val="008D266F"/>
    <w:rsid w:val="008D271E"/>
    <w:rsid w:val="008D2A67"/>
    <w:rsid w:val="008D2AF3"/>
    <w:rsid w:val="008D2BB4"/>
    <w:rsid w:val="008D2BFB"/>
    <w:rsid w:val="008D2F66"/>
    <w:rsid w:val="008D3278"/>
    <w:rsid w:val="008D342A"/>
    <w:rsid w:val="008D3E87"/>
    <w:rsid w:val="008D4065"/>
    <w:rsid w:val="008D4528"/>
    <w:rsid w:val="008D4D0D"/>
    <w:rsid w:val="008D51A3"/>
    <w:rsid w:val="008D51CE"/>
    <w:rsid w:val="008D565D"/>
    <w:rsid w:val="008D590A"/>
    <w:rsid w:val="008D5ADE"/>
    <w:rsid w:val="008D5DFC"/>
    <w:rsid w:val="008D5F03"/>
    <w:rsid w:val="008D615A"/>
    <w:rsid w:val="008D623D"/>
    <w:rsid w:val="008D63C8"/>
    <w:rsid w:val="008D6798"/>
    <w:rsid w:val="008D6F76"/>
    <w:rsid w:val="008D712F"/>
    <w:rsid w:val="008D73FE"/>
    <w:rsid w:val="008D7414"/>
    <w:rsid w:val="008D77D6"/>
    <w:rsid w:val="008D795B"/>
    <w:rsid w:val="008D799F"/>
    <w:rsid w:val="008D79DA"/>
    <w:rsid w:val="008D79DC"/>
    <w:rsid w:val="008E049B"/>
    <w:rsid w:val="008E0975"/>
    <w:rsid w:val="008E09D6"/>
    <w:rsid w:val="008E186C"/>
    <w:rsid w:val="008E188F"/>
    <w:rsid w:val="008E1A59"/>
    <w:rsid w:val="008E1ED2"/>
    <w:rsid w:val="008E2537"/>
    <w:rsid w:val="008E25BE"/>
    <w:rsid w:val="008E25CD"/>
    <w:rsid w:val="008E2CA3"/>
    <w:rsid w:val="008E3326"/>
    <w:rsid w:val="008E3502"/>
    <w:rsid w:val="008E36F2"/>
    <w:rsid w:val="008E38F3"/>
    <w:rsid w:val="008E38F5"/>
    <w:rsid w:val="008E3913"/>
    <w:rsid w:val="008E3C2E"/>
    <w:rsid w:val="008E4715"/>
    <w:rsid w:val="008E4A84"/>
    <w:rsid w:val="008E4A94"/>
    <w:rsid w:val="008E4B32"/>
    <w:rsid w:val="008E4E9E"/>
    <w:rsid w:val="008E4FB4"/>
    <w:rsid w:val="008E5220"/>
    <w:rsid w:val="008E52C7"/>
    <w:rsid w:val="008E5794"/>
    <w:rsid w:val="008E5849"/>
    <w:rsid w:val="008E59FB"/>
    <w:rsid w:val="008E5AC4"/>
    <w:rsid w:val="008E5C19"/>
    <w:rsid w:val="008E5C8A"/>
    <w:rsid w:val="008E5D6B"/>
    <w:rsid w:val="008E5D6C"/>
    <w:rsid w:val="008E65CA"/>
    <w:rsid w:val="008E6611"/>
    <w:rsid w:val="008E6627"/>
    <w:rsid w:val="008E6726"/>
    <w:rsid w:val="008E6A70"/>
    <w:rsid w:val="008E6AFA"/>
    <w:rsid w:val="008E6E1B"/>
    <w:rsid w:val="008E6E97"/>
    <w:rsid w:val="008E703D"/>
    <w:rsid w:val="008E7642"/>
    <w:rsid w:val="008E7968"/>
    <w:rsid w:val="008E79C3"/>
    <w:rsid w:val="008E7D82"/>
    <w:rsid w:val="008E7F08"/>
    <w:rsid w:val="008F01E6"/>
    <w:rsid w:val="008F07B5"/>
    <w:rsid w:val="008F0830"/>
    <w:rsid w:val="008F085D"/>
    <w:rsid w:val="008F14C3"/>
    <w:rsid w:val="008F1776"/>
    <w:rsid w:val="008F1B62"/>
    <w:rsid w:val="008F1C2F"/>
    <w:rsid w:val="008F1E39"/>
    <w:rsid w:val="008F27FB"/>
    <w:rsid w:val="008F2A08"/>
    <w:rsid w:val="008F2A83"/>
    <w:rsid w:val="008F3010"/>
    <w:rsid w:val="008F3382"/>
    <w:rsid w:val="008F3652"/>
    <w:rsid w:val="008F365D"/>
    <w:rsid w:val="008F378F"/>
    <w:rsid w:val="008F3D05"/>
    <w:rsid w:val="008F413B"/>
    <w:rsid w:val="008F46FE"/>
    <w:rsid w:val="008F52EF"/>
    <w:rsid w:val="008F562C"/>
    <w:rsid w:val="008F5719"/>
    <w:rsid w:val="008F5777"/>
    <w:rsid w:val="008F5831"/>
    <w:rsid w:val="008F5A05"/>
    <w:rsid w:val="008F615B"/>
    <w:rsid w:val="008F63B5"/>
    <w:rsid w:val="008F6C08"/>
    <w:rsid w:val="008F6E20"/>
    <w:rsid w:val="008F6FD4"/>
    <w:rsid w:val="009006BE"/>
    <w:rsid w:val="0090108A"/>
    <w:rsid w:val="009018A1"/>
    <w:rsid w:val="00901DBD"/>
    <w:rsid w:val="0090260E"/>
    <w:rsid w:val="009026D2"/>
    <w:rsid w:val="00902780"/>
    <w:rsid w:val="00902A00"/>
    <w:rsid w:val="0090306E"/>
    <w:rsid w:val="009030E8"/>
    <w:rsid w:val="0090322D"/>
    <w:rsid w:val="0090345A"/>
    <w:rsid w:val="0090345C"/>
    <w:rsid w:val="0090369E"/>
    <w:rsid w:val="00904052"/>
    <w:rsid w:val="009040EB"/>
    <w:rsid w:val="009041A4"/>
    <w:rsid w:val="00904213"/>
    <w:rsid w:val="0090433E"/>
    <w:rsid w:val="00904453"/>
    <w:rsid w:val="0090460B"/>
    <w:rsid w:val="00904937"/>
    <w:rsid w:val="00904D35"/>
    <w:rsid w:val="00905036"/>
    <w:rsid w:val="00905378"/>
    <w:rsid w:val="009054E3"/>
    <w:rsid w:val="009055E5"/>
    <w:rsid w:val="0090595C"/>
    <w:rsid w:val="009059F7"/>
    <w:rsid w:val="00905AAE"/>
    <w:rsid w:val="00905BD9"/>
    <w:rsid w:val="00905CF7"/>
    <w:rsid w:val="00905E39"/>
    <w:rsid w:val="009068D3"/>
    <w:rsid w:val="0090703A"/>
    <w:rsid w:val="00907966"/>
    <w:rsid w:val="00907B7C"/>
    <w:rsid w:val="00910BAF"/>
    <w:rsid w:val="0091137A"/>
    <w:rsid w:val="009114D3"/>
    <w:rsid w:val="00911788"/>
    <w:rsid w:val="009118A1"/>
    <w:rsid w:val="00911F7A"/>
    <w:rsid w:val="009120C2"/>
    <w:rsid w:val="00912176"/>
    <w:rsid w:val="0091266E"/>
    <w:rsid w:val="00912982"/>
    <w:rsid w:val="00912B96"/>
    <w:rsid w:val="00912C34"/>
    <w:rsid w:val="009136B5"/>
    <w:rsid w:val="00913FDF"/>
    <w:rsid w:val="00914E62"/>
    <w:rsid w:val="0091529B"/>
    <w:rsid w:val="0091542C"/>
    <w:rsid w:val="00915EF2"/>
    <w:rsid w:val="00915F52"/>
    <w:rsid w:val="00916327"/>
    <w:rsid w:val="00916461"/>
    <w:rsid w:val="0091673E"/>
    <w:rsid w:val="00916EA8"/>
    <w:rsid w:val="0091702E"/>
    <w:rsid w:val="009170AD"/>
    <w:rsid w:val="00917514"/>
    <w:rsid w:val="0091771F"/>
    <w:rsid w:val="009177EB"/>
    <w:rsid w:val="00917A78"/>
    <w:rsid w:val="00917EFF"/>
    <w:rsid w:val="0092064B"/>
    <w:rsid w:val="0092081C"/>
    <w:rsid w:val="009211B2"/>
    <w:rsid w:val="0092120E"/>
    <w:rsid w:val="0092143A"/>
    <w:rsid w:val="00921773"/>
    <w:rsid w:val="00921999"/>
    <w:rsid w:val="00921B66"/>
    <w:rsid w:val="00921D2C"/>
    <w:rsid w:val="00921D35"/>
    <w:rsid w:val="00921F80"/>
    <w:rsid w:val="0092222F"/>
    <w:rsid w:val="009226AB"/>
    <w:rsid w:val="009229C0"/>
    <w:rsid w:val="009231A1"/>
    <w:rsid w:val="00923B5D"/>
    <w:rsid w:val="00923BE5"/>
    <w:rsid w:val="0092444F"/>
    <w:rsid w:val="0092483F"/>
    <w:rsid w:val="00924C54"/>
    <w:rsid w:val="00924D24"/>
    <w:rsid w:val="00925303"/>
    <w:rsid w:val="00925DB5"/>
    <w:rsid w:val="009263D4"/>
    <w:rsid w:val="00926CA3"/>
    <w:rsid w:val="0092733B"/>
    <w:rsid w:val="00927713"/>
    <w:rsid w:val="009300E2"/>
    <w:rsid w:val="009302E9"/>
    <w:rsid w:val="0093036B"/>
    <w:rsid w:val="00930380"/>
    <w:rsid w:val="00930800"/>
    <w:rsid w:val="00930C07"/>
    <w:rsid w:val="00930C6E"/>
    <w:rsid w:val="00930CE0"/>
    <w:rsid w:val="009311C6"/>
    <w:rsid w:val="0093168D"/>
    <w:rsid w:val="00931841"/>
    <w:rsid w:val="00931B21"/>
    <w:rsid w:val="00932312"/>
    <w:rsid w:val="0093260C"/>
    <w:rsid w:val="0093328F"/>
    <w:rsid w:val="009332EF"/>
    <w:rsid w:val="00933D14"/>
    <w:rsid w:val="00933DC3"/>
    <w:rsid w:val="00933FBD"/>
    <w:rsid w:val="00934101"/>
    <w:rsid w:val="00934676"/>
    <w:rsid w:val="00934F9F"/>
    <w:rsid w:val="009350AA"/>
    <w:rsid w:val="009357DE"/>
    <w:rsid w:val="0093583B"/>
    <w:rsid w:val="00935CCB"/>
    <w:rsid w:val="00936092"/>
    <w:rsid w:val="009361DE"/>
    <w:rsid w:val="00936826"/>
    <w:rsid w:val="00936A34"/>
    <w:rsid w:val="00936B37"/>
    <w:rsid w:val="00936B78"/>
    <w:rsid w:val="00936D30"/>
    <w:rsid w:val="00937AE9"/>
    <w:rsid w:val="00937BED"/>
    <w:rsid w:val="00937C1D"/>
    <w:rsid w:val="009400E0"/>
    <w:rsid w:val="00940215"/>
    <w:rsid w:val="009405CC"/>
    <w:rsid w:val="009405D4"/>
    <w:rsid w:val="00940709"/>
    <w:rsid w:val="009407C7"/>
    <w:rsid w:val="00941A69"/>
    <w:rsid w:val="00941F62"/>
    <w:rsid w:val="00942003"/>
    <w:rsid w:val="009423F3"/>
    <w:rsid w:val="0094270B"/>
    <w:rsid w:val="00942747"/>
    <w:rsid w:val="00942B2E"/>
    <w:rsid w:val="0094314E"/>
    <w:rsid w:val="009433F6"/>
    <w:rsid w:val="009437FC"/>
    <w:rsid w:val="00943BC9"/>
    <w:rsid w:val="00943F53"/>
    <w:rsid w:val="009441EE"/>
    <w:rsid w:val="0094494D"/>
    <w:rsid w:val="00944961"/>
    <w:rsid w:val="00944C41"/>
    <w:rsid w:val="009453C2"/>
    <w:rsid w:val="00945B59"/>
    <w:rsid w:val="00945FEF"/>
    <w:rsid w:val="00946010"/>
    <w:rsid w:val="0094618C"/>
    <w:rsid w:val="00946553"/>
    <w:rsid w:val="00946B0C"/>
    <w:rsid w:val="00946BC7"/>
    <w:rsid w:val="009479CA"/>
    <w:rsid w:val="00947D70"/>
    <w:rsid w:val="00947F12"/>
    <w:rsid w:val="009501D9"/>
    <w:rsid w:val="009504E2"/>
    <w:rsid w:val="009508D0"/>
    <w:rsid w:val="00950F77"/>
    <w:rsid w:val="009515D2"/>
    <w:rsid w:val="00951BED"/>
    <w:rsid w:val="00952810"/>
    <w:rsid w:val="00952866"/>
    <w:rsid w:val="00952A66"/>
    <w:rsid w:val="00953727"/>
    <w:rsid w:val="009537B0"/>
    <w:rsid w:val="00953B7C"/>
    <w:rsid w:val="00954087"/>
    <w:rsid w:val="00955232"/>
    <w:rsid w:val="00955615"/>
    <w:rsid w:val="00955942"/>
    <w:rsid w:val="00955B74"/>
    <w:rsid w:val="00955D1C"/>
    <w:rsid w:val="00956B13"/>
    <w:rsid w:val="00956C90"/>
    <w:rsid w:val="00957189"/>
    <w:rsid w:val="009572B2"/>
    <w:rsid w:val="00957891"/>
    <w:rsid w:val="009579DF"/>
    <w:rsid w:val="00957BE2"/>
    <w:rsid w:val="00957C01"/>
    <w:rsid w:val="00957CF4"/>
    <w:rsid w:val="00957DF3"/>
    <w:rsid w:val="0096073B"/>
    <w:rsid w:val="00960887"/>
    <w:rsid w:val="00961201"/>
    <w:rsid w:val="009613E1"/>
    <w:rsid w:val="0096179C"/>
    <w:rsid w:val="00961DA7"/>
    <w:rsid w:val="00961F08"/>
    <w:rsid w:val="00962636"/>
    <w:rsid w:val="00962A4C"/>
    <w:rsid w:val="0096333F"/>
    <w:rsid w:val="009633DA"/>
    <w:rsid w:val="00963B00"/>
    <w:rsid w:val="00963E27"/>
    <w:rsid w:val="009644F0"/>
    <w:rsid w:val="00964653"/>
    <w:rsid w:val="00964706"/>
    <w:rsid w:val="00964813"/>
    <w:rsid w:val="009648FF"/>
    <w:rsid w:val="00964EEB"/>
    <w:rsid w:val="00964F37"/>
    <w:rsid w:val="0096514A"/>
    <w:rsid w:val="00965803"/>
    <w:rsid w:val="00965990"/>
    <w:rsid w:val="00965A40"/>
    <w:rsid w:val="00965C0D"/>
    <w:rsid w:val="00965E75"/>
    <w:rsid w:val="00965EEA"/>
    <w:rsid w:val="00966459"/>
    <w:rsid w:val="0096656D"/>
    <w:rsid w:val="00966750"/>
    <w:rsid w:val="00967146"/>
    <w:rsid w:val="009671E1"/>
    <w:rsid w:val="00967B09"/>
    <w:rsid w:val="00967F28"/>
    <w:rsid w:val="00967FAA"/>
    <w:rsid w:val="00970629"/>
    <w:rsid w:val="0097095D"/>
    <w:rsid w:val="009709A6"/>
    <w:rsid w:val="00971207"/>
    <w:rsid w:val="0097130A"/>
    <w:rsid w:val="009713A2"/>
    <w:rsid w:val="009713AA"/>
    <w:rsid w:val="009713F5"/>
    <w:rsid w:val="00971653"/>
    <w:rsid w:val="00971B80"/>
    <w:rsid w:val="00971BF5"/>
    <w:rsid w:val="00972060"/>
    <w:rsid w:val="0097213A"/>
    <w:rsid w:val="00972209"/>
    <w:rsid w:val="00972434"/>
    <w:rsid w:val="009727EB"/>
    <w:rsid w:val="00972BE3"/>
    <w:rsid w:val="00972D9C"/>
    <w:rsid w:val="00972DF1"/>
    <w:rsid w:val="00973613"/>
    <w:rsid w:val="009737D8"/>
    <w:rsid w:val="00973FB8"/>
    <w:rsid w:val="00973FD5"/>
    <w:rsid w:val="009748A4"/>
    <w:rsid w:val="00974988"/>
    <w:rsid w:val="00974F62"/>
    <w:rsid w:val="0097537F"/>
    <w:rsid w:val="0097566F"/>
    <w:rsid w:val="009756B4"/>
    <w:rsid w:val="009757B1"/>
    <w:rsid w:val="00975862"/>
    <w:rsid w:val="00975A98"/>
    <w:rsid w:val="00976222"/>
    <w:rsid w:val="009765B4"/>
    <w:rsid w:val="00976B28"/>
    <w:rsid w:val="00976DBC"/>
    <w:rsid w:val="00977318"/>
    <w:rsid w:val="00977488"/>
    <w:rsid w:val="00977A13"/>
    <w:rsid w:val="00977A3A"/>
    <w:rsid w:val="00980228"/>
    <w:rsid w:val="009809B3"/>
    <w:rsid w:val="00980F9F"/>
    <w:rsid w:val="009813A0"/>
    <w:rsid w:val="009814CF"/>
    <w:rsid w:val="009815E8"/>
    <w:rsid w:val="00981612"/>
    <w:rsid w:val="009818AE"/>
    <w:rsid w:val="009824EC"/>
    <w:rsid w:val="009826A3"/>
    <w:rsid w:val="00982796"/>
    <w:rsid w:val="009827B1"/>
    <w:rsid w:val="00982D07"/>
    <w:rsid w:val="009830A7"/>
    <w:rsid w:val="00983740"/>
    <w:rsid w:val="009838DF"/>
    <w:rsid w:val="00983A1F"/>
    <w:rsid w:val="00983E6A"/>
    <w:rsid w:val="0098404E"/>
    <w:rsid w:val="00984360"/>
    <w:rsid w:val="00985206"/>
    <w:rsid w:val="0098559B"/>
    <w:rsid w:val="00985D24"/>
    <w:rsid w:val="00986122"/>
    <w:rsid w:val="00986454"/>
    <w:rsid w:val="00987255"/>
    <w:rsid w:val="00987572"/>
    <w:rsid w:val="009879CF"/>
    <w:rsid w:val="00987B28"/>
    <w:rsid w:val="00987D11"/>
    <w:rsid w:val="00987E7A"/>
    <w:rsid w:val="0099015E"/>
    <w:rsid w:val="009908DC"/>
    <w:rsid w:val="00990B14"/>
    <w:rsid w:val="00990C6C"/>
    <w:rsid w:val="0099104E"/>
    <w:rsid w:val="00991614"/>
    <w:rsid w:val="0099175E"/>
    <w:rsid w:val="009917E5"/>
    <w:rsid w:val="009918F1"/>
    <w:rsid w:val="00991B10"/>
    <w:rsid w:val="00991F2A"/>
    <w:rsid w:val="0099230F"/>
    <w:rsid w:val="009925DC"/>
    <w:rsid w:val="009926ED"/>
    <w:rsid w:val="00992B02"/>
    <w:rsid w:val="00992B51"/>
    <w:rsid w:val="00992DBC"/>
    <w:rsid w:val="00992DF3"/>
    <w:rsid w:val="00993772"/>
    <w:rsid w:val="009941A8"/>
    <w:rsid w:val="009942A3"/>
    <w:rsid w:val="009944B2"/>
    <w:rsid w:val="0099482E"/>
    <w:rsid w:val="009948AC"/>
    <w:rsid w:val="009948C7"/>
    <w:rsid w:val="00994932"/>
    <w:rsid w:val="00994AA8"/>
    <w:rsid w:val="009958AD"/>
    <w:rsid w:val="00995A23"/>
    <w:rsid w:val="00995E78"/>
    <w:rsid w:val="00995EE1"/>
    <w:rsid w:val="009963A1"/>
    <w:rsid w:val="009965E8"/>
    <w:rsid w:val="009969A4"/>
    <w:rsid w:val="00996D68"/>
    <w:rsid w:val="00996F63"/>
    <w:rsid w:val="00997873"/>
    <w:rsid w:val="00997E65"/>
    <w:rsid w:val="009A027A"/>
    <w:rsid w:val="009A029E"/>
    <w:rsid w:val="009A02FF"/>
    <w:rsid w:val="009A056B"/>
    <w:rsid w:val="009A07D6"/>
    <w:rsid w:val="009A08D6"/>
    <w:rsid w:val="009A0E13"/>
    <w:rsid w:val="009A0EEB"/>
    <w:rsid w:val="009A1939"/>
    <w:rsid w:val="009A1D08"/>
    <w:rsid w:val="009A24C3"/>
    <w:rsid w:val="009A2A15"/>
    <w:rsid w:val="009A2B9F"/>
    <w:rsid w:val="009A316B"/>
    <w:rsid w:val="009A318B"/>
    <w:rsid w:val="009A3ECD"/>
    <w:rsid w:val="009A4339"/>
    <w:rsid w:val="009A45FD"/>
    <w:rsid w:val="009A469C"/>
    <w:rsid w:val="009A49B3"/>
    <w:rsid w:val="009A4A36"/>
    <w:rsid w:val="009A4F3C"/>
    <w:rsid w:val="009A505C"/>
    <w:rsid w:val="009A5307"/>
    <w:rsid w:val="009A56D0"/>
    <w:rsid w:val="009A5940"/>
    <w:rsid w:val="009A5F3C"/>
    <w:rsid w:val="009A6085"/>
    <w:rsid w:val="009A6680"/>
    <w:rsid w:val="009A6A39"/>
    <w:rsid w:val="009A6D7B"/>
    <w:rsid w:val="009A6EB0"/>
    <w:rsid w:val="009A7A3D"/>
    <w:rsid w:val="009A7E0C"/>
    <w:rsid w:val="009A7E67"/>
    <w:rsid w:val="009B07C9"/>
    <w:rsid w:val="009B12B2"/>
    <w:rsid w:val="009B20A8"/>
    <w:rsid w:val="009B2570"/>
    <w:rsid w:val="009B3038"/>
    <w:rsid w:val="009B3697"/>
    <w:rsid w:val="009B384F"/>
    <w:rsid w:val="009B3B25"/>
    <w:rsid w:val="009B3F7C"/>
    <w:rsid w:val="009B45CC"/>
    <w:rsid w:val="009B4848"/>
    <w:rsid w:val="009B4DEE"/>
    <w:rsid w:val="009B546F"/>
    <w:rsid w:val="009B5538"/>
    <w:rsid w:val="009B59BE"/>
    <w:rsid w:val="009B5C34"/>
    <w:rsid w:val="009B5E0C"/>
    <w:rsid w:val="009B60EA"/>
    <w:rsid w:val="009B610B"/>
    <w:rsid w:val="009B61BC"/>
    <w:rsid w:val="009B61BE"/>
    <w:rsid w:val="009B622A"/>
    <w:rsid w:val="009B64D3"/>
    <w:rsid w:val="009B66D7"/>
    <w:rsid w:val="009B697D"/>
    <w:rsid w:val="009B6BAF"/>
    <w:rsid w:val="009B6C18"/>
    <w:rsid w:val="009B6DBE"/>
    <w:rsid w:val="009B755B"/>
    <w:rsid w:val="009B78C1"/>
    <w:rsid w:val="009B7976"/>
    <w:rsid w:val="009B7F14"/>
    <w:rsid w:val="009C0084"/>
    <w:rsid w:val="009C0202"/>
    <w:rsid w:val="009C03D0"/>
    <w:rsid w:val="009C090A"/>
    <w:rsid w:val="009C0D3E"/>
    <w:rsid w:val="009C1361"/>
    <w:rsid w:val="009C19A4"/>
    <w:rsid w:val="009C1CB9"/>
    <w:rsid w:val="009C1E4F"/>
    <w:rsid w:val="009C20F2"/>
    <w:rsid w:val="009C2146"/>
    <w:rsid w:val="009C2173"/>
    <w:rsid w:val="009C2293"/>
    <w:rsid w:val="009C283E"/>
    <w:rsid w:val="009C2F7E"/>
    <w:rsid w:val="009C375C"/>
    <w:rsid w:val="009C399E"/>
    <w:rsid w:val="009C3BAC"/>
    <w:rsid w:val="009C3CD3"/>
    <w:rsid w:val="009C3FC7"/>
    <w:rsid w:val="009C4FF3"/>
    <w:rsid w:val="009C52BC"/>
    <w:rsid w:val="009C55F2"/>
    <w:rsid w:val="009C580E"/>
    <w:rsid w:val="009C5DCF"/>
    <w:rsid w:val="009C5DFE"/>
    <w:rsid w:val="009C5FE5"/>
    <w:rsid w:val="009C6523"/>
    <w:rsid w:val="009C666B"/>
    <w:rsid w:val="009C66A7"/>
    <w:rsid w:val="009C6C57"/>
    <w:rsid w:val="009C6CAC"/>
    <w:rsid w:val="009C799F"/>
    <w:rsid w:val="009C7A0F"/>
    <w:rsid w:val="009C7C47"/>
    <w:rsid w:val="009C7E04"/>
    <w:rsid w:val="009C7E40"/>
    <w:rsid w:val="009C7E9E"/>
    <w:rsid w:val="009C7FD1"/>
    <w:rsid w:val="009D0196"/>
    <w:rsid w:val="009D030B"/>
    <w:rsid w:val="009D0773"/>
    <w:rsid w:val="009D0CC5"/>
    <w:rsid w:val="009D14FB"/>
    <w:rsid w:val="009D1579"/>
    <w:rsid w:val="009D1580"/>
    <w:rsid w:val="009D17C8"/>
    <w:rsid w:val="009D19EF"/>
    <w:rsid w:val="009D1C23"/>
    <w:rsid w:val="009D238E"/>
    <w:rsid w:val="009D246A"/>
    <w:rsid w:val="009D2721"/>
    <w:rsid w:val="009D27A1"/>
    <w:rsid w:val="009D282F"/>
    <w:rsid w:val="009D2AD2"/>
    <w:rsid w:val="009D2BD6"/>
    <w:rsid w:val="009D2C05"/>
    <w:rsid w:val="009D30E3"/>
    <w:rsid w:val="009D352A"/>
    <w:rsid w:val="009D3B29"/>
    <w:rsid w:val="009D3C34"/>
    <w:rsid w:val="009D3E6E"/>
    <w:rsid w:val="009D3EF0"/>
    <w:rsid w:val="009D4645"/>
    <w:rsid w:val="009D46FD"/>
    <w:rsid w:val="009D4788"/>
    <w:rsid w:val="009D5549"/>
    <w:rsid w:val="009D5C60"/>
    <w:rsid w:val="009D6F44"/>
    <w:rsid w:val="009D703D"/>
    <w:rsid w:val="009D713E"/>
    <w:rsid w:val="009D728E"/>
    <w:rsid w:val="009D743C"/>
    <w:rsid w:val="009D7A6E"/>
    <w:rsid w:val="009D7D71"/>
    <w:rsid w:val="009D7F77"/>
    <w:rsid w:val="009E02E6"/>
    <w:rsid w:val="009E0B72"/>
    <w:rsid w:val="009E0C8E"/>
    <w:rsid w:val="009E0D9F"/>
    <w:rsid w:val="009E16A7"/>
    <w:rsid w:val="009E18CB"/>
    <w:rsid w:val="009E20C3"/>
    <w:rsid w:val="009E21A6"/>
    <w:rsid w:val="009E26A8"/>
    <w:rsid w:val="009E274A"/>
    <w:rsid w:val="009E2883"/>
    <w:rsid w:val="009E28F8"/>
    <w:rsid w:val="009E2AC3"/>
    <w:rsid w:val="009E2B3B"/>
    <w:rsid w:val="009E2F55"/>
    <w:rsid w:val="009E3270"/>
    <w:rsid w:val="009E357F"/>
    <w:rsid w:val="009E36F6"/>
    <w:rsid w:val="009E3903"/>
    <w:rsid w:val="009E3999"/>
    <w:rsid w:val="009E454F"/>
    <w:rsid w:val="009E47BC"/>
    <w:rsid w:val="009E4B0D"/>
    <w:rsid w:val="009E52CB"/>
    <w:rsid w:val="009E557E"/>
    <w:rsid w:val="009E5DF1"/>
    <w:rsid w:val="009E605B"/>
    <w:rsid w:val="009E63AF"/>
    <w:rsid w:val="009E6540"/>
    <w:rsid w:val="009E6718"/>
    <w:rsid w:val="009E6744"/>
    <w:rsid w:val="009E691B"/>
    <w:rsid w:val="009E6A3A"/>
    <w:rsid w:val="009E6B60"/>
    <w:rsid w:val="009E6DC0"/>
    <w:rsid w:val="009F09C3"/>
    <w:rsid w:val="009F0A94"/>
    <w:rsid w:val="009F0C68"/>
    <w:rsid w:val="009F0D78"/>
    <w:rsid w:val="009F0E35"/>
    <w:rsid w:val="009F12F1"/>
    <w:rsid w:val="009F1477"/>
    <w:rsid w:val="009F1540"/>
    <w:rsid w:val="009F1611"/>
    <w:rsid w:val="009F174A"/>
    <w:rsid w:val="009F1B88"/>
    <w:rsid w:val="009F2185"/>
    <w:rsid w:val="009F23F6"/>
    <w:rsid w:val="009F2538"/>
    <w:rsid w:val="009F2C72"/>
    <w:rsid w:val="009F2CC1"/>
    <w:rsid w:val="009F41CC"/>
    <w:rsid w:val="009F4210"/>
    <w:rsid w:val="009F449B"/>
    <w:rsid w:val="009F45E7"/>
    <w:rsid w:val="009F4B95"/>
    <w:rsid w:val="009F59C7"/>
    <w:rsid w:val="009F6B70"/>
    <w:rsid w:val="009F6C4F"/>
    <w:rsid w:val="009F71C6"/>
    <w:rsid w:val="009F72AC"/>
    <w:rsid w:val="009F7369"/>
    <w:rsid w:val="009F7435"/>
    <w:rsid w:val="009F74F8"/>
    <w:rsid w:val="009F7885"/>
    <w:rsid w:val="009F7C02"/>
    <w:rsid w:val="00A00222"/>
    <w:rsid w:val="00A00387"/>
    <w:rsid w:val="00A00A10"/>
    <w:rsid w:val="00A00B4B"/>
    <w:rsid w:val="00A00D52"/>
    <w:rsid w:val="00A00EF7"/>
    <w:rsid w:val="00A0100B"/>
    <w:rsid w:val="00A01277"/>
    <w:rsid w:val="00A015D2"/>
    <w:rsid w:val="00A01FE3"/>
    <w:rsid w:val="00A02098"/>
    <w:rsid w:val="00A0240C"/>
    <w:rsid w:val="00A029F1"/>
    <w:rsid w:val="00A02BCA"/>
    <w:rsid w:val="00A0366B"/>
    <w:rsid w:val="00A03BBB"/>
    <w:rsid w:val="00A03D6E"/>
    <w:rsid w:val="00A03D9C"/>
    <w:rsid w:val="00A0416D"/>
    <w:rsid w:val="00A042B7"/>
    <w:rsid w:val="00A05449"/>
    <w:rsid w:val="00A0559E"/>
    <w:rsid w:val="00A05DC5"/>
    <w:rsid w:val="00A05EBF"/>
    <w:rsid w:val="00A05FA2"/>
    <w:rsid w:val="00A060A3"/>
    <w:rsid w:val="00A0623F"/>
    <w:rsid w:val="00A0653E"/>
    <w:rsid w:val="00A069B0"/>
    <w:rsid w:val="00A07349"/>
    <w:rsid w:val="00A07610"/>
    <w:rsid w:val="00A07952"/>
    <w:rsid w:val="00A07B80"/>
    <w:rsid w:val="00A07C1D"/>
    <w:rsid w:val="00A07CC3"/>
    <w:rsid w:val="00A10AB0"/>
    <w:rsid w:val="00A10CBE"/>
    <w:rsid w:val="00A10CDA"/>
    <w:rsid w:val="00A1169E"/>
    <w:rsid w:val="00A11861"/>
    <w:rsid w:val="00A119B5"/>
    <w:rsid w:val="00A11CCE"/>
    <w:rsid w:val="00A123AA"/>
    <w:rsid w:val="00A12502"/>
    <w:rsid w:val="00A12726"/>
    <w:rsid w:val="00A128F2"/>
    <w:rsid w:val="00A13C9D"/>
    <w:rsid w:val="00A13FF2"/>
    <w:rsid w:val="00A14CF1"/>
    <w:rsid w:val="00A155C4"/>
    <w:rsid w:val="00A156CF"/>
    <w:rsid w:val="00A15D51"/>
    <w:rsid w:val="00A15EFB"/>
    <w:rsid w:val="00A16529"/>
    <w:rsid w:val="00A16C81"/>
    <w:rsid w:val="00A16DED"/>
    <w:rsid w:val="00A174FE"/>
    <w:rsid w:val="00A1786B"/>
    <w:rsid w:val="00A201ED"/>
    <w:rsid w:val="00A20A52"/>
    <w:rsid w:val="00A20BD8"/>
    <w:rsid w:val="00A20C2E"/>
    <w:rsid w:val="00A2193D"/>
    <w:rsid w:val="00A21DE1"/>
    <w:rsid w:val="00A222F0"/>
    <w:rsid w:val="00A232D5"/>
    <w:rsid w:val="00A234C8"/>
    <w:rsid w:val="00A236FF"/>
    <w:rsid w:val="00A237AD"/>
    <w:rsid w:val="00A23854"/>
    <w:rsid w:val="00A23F7A"/>
    <w:rsid w:val="00A2450C"/>
    <w:rsid w:val="00A25089"/>
    <w:rsid w:val="00A2545C"/>
    <w:rsid w:val="00A25871"/>
    <w:rsid w:val="00A25C21"/>
    <w:rsid w:val="00A25CC1"/>
    <w:rsid w:val="00A25EA3"/>
    <w:rsid w:val="00A25ECC"/>
    <w:rsid w:val="00A2695B"/>
    <w:rsid w:val="00A26A92"/>
    <w:rsid w:val="00A274D5"/>
    <w:rsid w:val="00A300BC"/>
    <w:rsid w:val="00A30156"/>
    <w:rsid w:val="00A305AA"/>
    <w:rsid w:val="00A30977"/>
    <w:rsid w:val="00A30D1E"/>
    <w:rsid w:val="00A30DB7"/>
    <w:rsid w:val="00A314C2"/>
    <w:rsid w:val="00A314D1"/>
    <w:rsid w:val="00A31541"/>
    <w:rsid w:val="00A31598"/>
    <w:rsid w:val="00A316B4"/>
    <w:rsid w:val="00A318B5"/>
    <w:rsid w:val="00A318D9"/>
    <w:rsid w:val="00A31CC2"/>
    <w:rsid w:val="00A31EE6"/>
    <w:rsid w:val="00A32249"/>
    <w:rsid w:val="00A3232D"/>
    <w:rsid w:val="00A3266A"/>
    <w:rsid w:val="00A326E2"/>
    <w:rsid w:val="00A3272F"/>
    <w:rsid w:val="00A32AFC"/>
    <w:rsid w:val="00A32B6A"/>
    <w:rsid w:val="00A331A5"/>
    <w:rsid w:val="00A33739"/>
    <w:rsid w:val="00A339BA"/>
    <w:rsid w:val="00A33DCC"/>
    <w:rsid w:val="00A33E06"/>
    <w:rsid w:val="00A34184"/>
    <w:rsid w:val="00A34B8E"/>
    <w:rsid w:val="00A34EDB"/>
    <w:rsid w:val="00A35246"/>
    <w:rsid w:val="00A353C6"/>
    <w:rsid w:val="00A355AE"/>
    <w:rsid w:val="00A35E16"/>
    <w:rsid w:val="00A3655F"/>
    <w:rsid w:val="00A3665C"/>
    <w:rsid w:val="00A36808"/>
    <w:rsid w:val="00A36885"/>
    <w:rsid w:val="00A3697F"/>
    <w:rsid w:val="00A36B4B"/>
    <w:rsid w:val="00A36BE7"/>
    <w:rsid w:val="00A36C39"/>
    <w:rsid w:val="00A371C4"/>
    <w:rsid w:val="00A3730C"/>
    <w:rsid w:val="00A376A6"/>
    <w:rsid w:val="00A37774"/>
    <w:rsid w:val="00A3798A"/>
    <w:rsid w:val="00A379E4"/>
    <w:rsid w:val="00A37BA6"/>
    <w:rsid w:val="00A37E53"/>
    <w:rsid w:val="00A37FE2"/>
    <w:rsid w:val="00A4001F"/>
    <w:rsid w:val="00A40246"/>
    <w:rsid w:val="00A402CA"/>
    <w:rsid w:val="00A40B46"/>
    <w:rsid w:val="00A40F29"/>
    <w:rsid w:val="00A40F5B"/>
    <w:rsid w:val="00A4140C"/>
    <w:rsid w:val="00A414EA"/>
    <w:rsid w:val="00A4164A"/>
    <w:rsid w:val="00A41762"/>
    <w:rsid w:val="00A419A7"/>
    <w:rsid w:val="00A41A25"/>
    <w:rsid w:val="00A41E7F"/>
    <w:rsid w:val="00A41E94"/>
    <w:rsid w:val="00A41EE3"/>
    <w:rsid w:val="00A424B8"/>
    <w:rsid w:val="00A42A33"/>
    <w:rsid w:val="00A42BC6"/>
    <w:rsid w:val="00A42D4E"/>
    <w:rsid w:val="00A433B6"/>
    <w:rsid w:val="00A438FF"/>
    <w:rsid w:val="00A43C40"/>
    <w:rsid w:val="00A44071"/>
    <w:rsid w:val="00A44579"/>
    <w:rsid w:val="00A44661"/>
    <w:rsid w:val="00A44750"/>
    <w:rsid w:val="00A4493A"/>
    <w:rsid w:val="00A44BB2"/>
    <w:rsid w:val="00A44CE0"/>
    <w:rsid w:val="00A456B3"/>
    <w:rsid w:val="00A45FE1"/>
    <w:rsid w:val="00A46061"/>
    <w:rsid w:val="00A460D5"/>
    <w:rsid w:val="00A4621B"/>
    <w:rsid w:val="00A468FB"/>
    <w:rsid w:val="00A46B79"/>
    <w:rsid w:val="00A47014"/>
    <w:rsid w:val="00A47374"/>
    <w:rsid w:val="00A47755"/>
    <w:rsid w:val="00A5081C"/>
    <w:rsid w:val="00A509D8"/>
    <w:rsid w:val="00A50CB5"/>
    <w:rsid w:val="00A50CBC"/>
    <w:rsid w:val="00A50CC0"/>
    <w:rsid w:val="00A50F58"/>
    <w:rsid w:val="00A513A7"/>
    <w:rsid w:val="00A517E7"/>
    <w:rsid w:val="00A51A0A"/>
    <w:rsid w:val="00A51BA9"/>
    <w:rsid w:val="00A51C9F"/>
    <w:rsid w:val="00A5221F"/>
    <w:rsid w:val="00A523B4"/>
    <w:rsid w:val="00A5294B"/>
    <w:rsid w:val="00A5294C"/>
    <w:rsid w:val="00A52FFC"/>
    <w:rsid w:val="00A53065"/>
    <w:rsid w:val="00A530BC"/>
    <w:rsid w:val="00A5337D"/>
    <w:rsid w:val="00A53403"/>
    <w:rsid w:val="00A5399A"/>
    <w:rsid w:val="00A53AC4"/>
    <w:rsid w:val="00A53F07"/>
    <w:rsid w:val="00A53FDD"/>
    <w:rsid w:val="00A54170"/>
    <w:rsid w:val="00A541E8"/>
    <w:rsid w:val="00A54270"/>
    <w:rsid w:val="00A5449F"/>
    <w:rsid w:val="00A54650"/>
    <w:rsid w:val="00A5477B"/>
    <w:rsid w:val="00A54D39"/>
    <w:rsid w:val="00A54D58"/>
    <w:rsid w:val="00A55099"/>
    <w:rsid w:val="00A550B9"/>
    <w:rsid w:val="00A55256"/>
    <w:rsid w:val="00A55416"/>
    <w:rsid w:val="00A55658"/>
    <w:rsid w:val="00A5573C"/>
    <w:rsid w:val="00A557B7"/>
    <w:rsid w:val="00A55888"/>
    <w:rsid w:val="00A55F2A"/>
    <w:rsid w:val="00A55FCE"/>
    <w:rsid w:val="00A563C4"/>
    <w:rsid w:val="00A56984"/>
    <w:rsid w:val="00A56B28"/>
    <w:rsid w:val="00A609EE"/>
    <w:rsid w:val="00A60CE8"/>
    <w:rsid w:val="00A60D16"/>
    <w:rsid w:val="00A60DB7"/>
    <w:rsid w:val="00A60E3D"/>
    <w:rsid w:val="00A6129E"/>
    <w:rsid w:val="00A615FB"/>
    <w:rsid w:val="00A62C17"/>
    <w:rsid w:val="00A62D37"/>
    <w:rsid w:val="00A62E08"/>
    <w:rsid w:val="00A62E4E"/>
    <w:rsid w:val="00A633B8"/>
    <w:rsid w:val="00A6359C"/>
    <w:rsid w:val="00A6364F"/>
    <w:rsid w:val="00A63689"/>
    <w:rsid w:val="00A636B8"/>
    <w:rsid w:val="00A637A0"/>
    <w:rsid w:val="00A64188"/>
    <w:rsid w:val="00A64B3E"/>
    <w:rsid w:val="00A64C94"/>
    <w:rsid w:val="00A65CDF"/>
    <w:rsid w:val="00A66BE7"/>
    <w:rsid w:val="00A66E75"/>
    <w:rsid w:val="00A670FE"/>
    <w:rsid w:val="00A674A0"/>
    <w:rsid w:val="00A67632"/>
    <w:rsid w:val="00A67DB5"/>
    <w:rsid w:val="00A67E52"/>
    <w:rsid w:val="00A700D5"/>
    <w:rsid w:val="00A704A0"/>
    <w:rsid w:val="00A70AEE"/>
    <w:rsid w:val="00A70D90"/>
    <w:rsid w:val="00A70E71"/>
    <w:rsid w:val="00A7111C"/>
    <w:rsid w:val="00A713A8"/>
    <w:rsid w:val="00A71544"/>
    <w:rsid w:val="00A7199C"/>
    <w:rsid w:val="00A71AEC"/>
    <w:rsid w:val="00A71BF5"/>
    <w:rsid w:val="00A71DFE"/>
    <w:rsid w:val="00A72758"/>
    <w:rsid w:val="00A72873"/>
    <w:rsid w:val="00A72AE3"/>
    <w:rsid w:val="00A72C40"/>
    <w:rsid w:val="00A72DD5"/>
    <w:rsid w:val="00A73512"/>
    <w:rsid w:val="00A73991"/>
    <w:rsid w:val="00A73A97"/>
    <w:rsid w:val="00A73CAE"/>
    <w:rsid w:val="00A73DE4"/>
    <w:rsid w:val="00A73EA4"/>
    <w:rsid w:val="00A73EC7"/>
    <w:rsid w:val="00A74083"/>
    <w:rsid w:val="00A74825"/>
    <w:rsid w:val="00A748F4"/>
    <w:rsid w:val="00A74F08"/>
    <w:rsid w:val="00A74F19"/>
    <w:rsid w:val="00A75187"/>
    <w:rsid w:val="00A753F9"/>
    <w:rsid w:val="00A75D63"/>
    <w:rsid w:val="00A75FA7"/>
    <w:rsid w:val="00A767A3"/>
    <w:rsid w:val="00A7688D"/>
    <w:rsid w:val="00A768B0"/>
    <w:rsid w:val="00A76A3A"/>
    <w:rsid w:val="00A76B11"/>
    <w:rsid w:val="00A76B28"/>
    <w:rsid w:val="00A76C69"/>
    <w:rsid w:val="00A76CB1"/>
    <w:rsid w:val="00A76EEA"/>
    <w:rsid w:val="00A76F11"/>
    <w:rsid w:val="00A7712E"/>
    <w:rsid w:val="00A7779D"/>
    <w:rsid w:val="00A77A68"/>
    <w:rsid w:val="00A77F8A"/>
    <w:rsid w:val="00A8066B"/>
    <w:rsid w:val="00A80900"/>
    <w:rsid w:val="00A80A5C"/>
    <w:rsid w:val="00A80CC9"/>
    <w:rsid w:val="00A80EA1"/>
    <w:rsid w:val="00A80F00"/>
    <w:rsid w:val="00A81352"/>
    <w:rsid w:val="00A81671"/>
    <w:rsid w:val="00A81688"/>
    <w:rsid w:val="00A81ADE"/>
    <w:rsid w:val="00A82018"/>
    <w:rsid w:val="00A82733"/>
    <w:rsid w:val="00A8322D"/>
    <w:rsid w:val="00A832D4"/>
    <w:rsid w:val="00A83427"/>
    <w:rsid w:val="00A8375E"/>
    <w:rsid w:val="00A83920"/>
    <w:rsid w:val="00A83C52"/>
    <w:rsid w:val="00A840D4"/>
    <w:rsid w:val="00A84313"/>
    <w:rsid w:val="00A84B8F"/>
    <w:rsid w:val="00A850EC"/>
    <w:rsid w:val="00A85A98"/>
    <w:rsid w:val="00A85D19"/>
    <w:rsid w:val="00A85DF0"/>
    <w:rsid w:val="00A8614B"/>
    <w:rsid w:val="00A866E5"/>
    <w:rsid w:val="00A86A85"/>
    <w:rsid w:val="00A87C2A"/>
    <w:rsid w:val="00A9001B"/>
    <w:rsid w:val="00A90419"/>
    <w:rsid w:val="00A90468"/>
    <w:rsid w:val="00A909D5"/>
    <w:rsid w:val="00A90D2E"/>
    <w:rsid w:val="00A91400"/>
    <w:rsid w:val="00A91B0E"/>
    <w:rsid w:val="00A91D91"/>
    <w:rsid w:val="00A923AD"/>
    <w:rsid w:val="00A9260D"/>
    <w:rsid w:val="00A92A31"/>
    <w:rsid w:val="00A939B2"/>
    <w:rsid w:val="00A93B3E"/>
    <w:rsid w:val="00A93DAD"/>
    <w:rsid w:val="00A94C00"/>
    <w:rsid w:val="00A94CF6"/>
    <w:rsid w:val="00A94D31"/>
    <w:rsid w:val="00A957E4"/>
    <w:rsid w:val="00A95FF0"/>
    <w:rsid w:val="00A96E21"/>
    <w:rsid w:val="00A970F8"/>
    <w:rsid w:val="00A979E6"/>
    <w:rsid w:val="00A97D9E"/>
    <w:rsid w:val="00A97F24"/>
    <w:rsid w:val="00AA0B5D"/>
    <w:rsid w:val="00AA0BCC"/>
    <w:rsid w:val="00AA0C39"/>
    <w:rsid w:val="00AA0D8A"/>
    <w:rsid w:val="00AA15AE"/>
    <w:rsid w:val="00AA16AE"/>
    <w:rsid w:val="00AA1955"/>
    <w:rsid w:val="00AA1ADC"/>
    <w:rsid w:val="00AA1D39"/>
    <w:rsid w:val="00AA1F4A"/>
    <w:rsid w:val="00AA2330"/>
    <w:rsid w:val="00AA2364"/>
    <w:rsid w:val="00AA25CF"/>
    <w:rsid w:val="00AA2DA2"/>
    <w:rsid w:val="00AA2F7A"/>
    <w:rsid w:val="00AA362E"/>
    <w:rsid w:val="00AA3779"/>
    <w:rsid w:val="00AA387E"/>
    <w:rsid w:val="00AA4076"/>
    <w:rsid w:val="00AA4275"/>
    <w:rsid w:val="00AA52CD"/>
    <w:rsid w:val="00AA54E3"/>
    <w:rsid w:val="00AA55D8"/>
    <w:rsid w:val="00AA5770"/>
    <w:rsid w:val="00AA67BD"/>
    <w:rsid w:val="00AA6AA2"/>
    <w:rsid w:val="00AA6CBA"/>
    <w:rsid w:val="00AA6CCC"/>
    <w:rsid w:val="00AA6E65"/>
    <w:rsid w:val="00AA7455"/>
    <w:rsid w:val="00AA7B5E"/>
    <w:rsid w:val="00AA7C9B"/>
    <w:rsid w:val="00AA7EB9"/>
    <w:rsid w:val="00AB0339"/>
    <w:rsid w:val="00AB03A9"/>
    <w:rsid w:val="00AB0709"/>
    <w:rsid w:val="00AB0A0E"/>
    <w:rsid w:val="00AB0A74"/>
    <w:rsid w:val="00AB0B76"/>
    <w:rsid w:val="00AB0BEB"/>
    <w:rsid w:val="00AB0D35"/>
    <w:rsid w:val="00AB1D3C"/>
    <w:rsid w:val="00AB20A1"/>
    <w:rsid w:val="00AB20E6"/>
    <w:rsid w:val="00AB2562"/>
    <w:rsid w:val="00AB28C7"/>
    <w:rsid w:val="00AB2A38"/>
    <w:rsid w:val="00AB3204"/>
    <w:rsid w:val="00AB35CD"/>
    <w:rsid w:val="00AB42EA"/>
    <w:rsid w:val="00AB4DCA"/>
    <w:rsid w:val="00AB4E18"/>
    <w:rsid w:val="00AB4E2D"/>
    <w:rsid w:val="00AB4F7D"/>
    <w:rsid w:val="00AB52BB"/>
    <w:rsid w:val="00AB5328"/>
    <w:rsid w:val="00AB61ED"/>
    <w:rsid w:val="00AB6871"/>
    <w:rsid w:val="00AB69E9"/>
    <w:rsid w:val="00AB6F94"/>
    <w:rsid w:val="00AB6FE5"/>
    <w:rsid w:val="00AB74EA"/>
    <w:rsid w:val="00AB7E3A"/>
    <w:rsid w:val="00AC0879"/>
    <w:rsid w:val="00AC0933"/>
    <w:rsid w:val="00AC0D83"/>
    <w:rsid w:val="00AC0DE1"/>
    <w:rsid w:val="00AC106E"/>
    <w:rsid w:val="00AC1237"/>
    <w:rsid w:val="00AC15F3"/>
    <w:rsid w:val="00AC17A7"/>
    <w:rsid w:val="00AC1B04"/>
    <w:rsid w:val="00AC1DE0"/>
    <w:rsid w:val="00AC20E4"/>
    <w:rsid w:val="00AC212D"/>
    <w:rsid w:val="00AC2238"/>
    <w:rsid w:val="00AC2AD5"/>
    <w:rsid w:val="00AC2D16"/>
    <w:rsid w:val="00AC2DE9"/>
    <w:rsid w:val="00AC30F5"/>
    <w:rsid w:val="00AC3260"/>
    <w:rsid w:val="00AC3570"/>
    <w:rsid w:val="00AC3624"/>
    <w:rsid w:val="00AC3679"/>
    <w:rsid w:val="00AC3FA8"/>
    <w:rsid w:val="00AC4024"/>
    <w:rsid w:val="00AC4026"/>
    <w:rsid w:val="00AC4031"/>
    <w:rsid w:val="00AC414A"/>
    <w:rsid w:val="00AC4BF8"/>
    <w:rsid w:val="00AC4F52"/>
    <w:rsid w:val="00AC5EAE"/>
    <w:rsid w:val="00AC5F74"/>
    <w:rsid w:val="00AC63D9"/>
    <w:rsid w:val="00AC6424"/>
    <w:rsid w:val="00AC6B78"/>
    <w:rsid w:val="00AC6DB4"/>
    <w:rsid w:val="00AC6EA5"/>
    <w:rsid w:val="00AC6EAC"/>
    <w:rsid w:val="00AC6EE0"/>
    <w:rsid w:val="00AC726E"/>
    <w:rsid w:val="00AC72E8"/>
    <w:rsid w:val="00AC73C7"/>
    <w:rsid w:val="00AC76E5"/>
    <w:rsid w:val="00AC7798"/>
    <w:rsid w:val="00AC7D92"/>
    <w:rsid w:val="00AD053B"/>
    <w:rsid w:val="00AD0698"/>
    <w:rsid w:val="00AD0B51"/>
    <w:rsid w:val="00AD0C1B"/>
    <w:rsid w:val="00AD102D"/>
    <w:rsid w:val="00AD1489"/>
    <w:rsid w:val="00AD17D4"/>
    <w:rsid w:val="00AD1996"/>
    <w:rsid w:val="00AD1C87"/>
    <w:rsid w:val="00AD1FCE"/>
    <w:rsid w:val="00AD20B9"/>
    <w:rsid w:val="00AD21FD"/>
    <w:rsid w:val="00AD22B7"/>
    <w:rsid w:val="00AD23E9"/>
    <w:rsid w:val="00AD2508"/>
    <w:rsid w:val="00AD2552"/>
    <w:rsid w:val="00AD286F"/>
    <w:rsid w:val="00AD28F9"/>
    <w:rsid w:val="00AD2ADB"/>
    <w:rsid w:val="00AD31E9"/>
    <w:rsid w:val="00AD33D7"/>
    <w:rsid w:val="00AD3804"/>
    <w:rsid w:val="00AD3C26"/>
    <w:rsid w:val="00AD4056"/>
    <w:rsid w:val="00AD424E"/>
    <w:rsid w:val="00AD452A"/>
    <w:rsid w:val="00AD4700"/>
    <w:rsid w:val="00AD4AA9"/>
    <w:rsid w:val="00AD4CEC"/>
    <w:rsid w:val="00AD4D6A"/>
    <w:rsid w:val="00AD5068"/>
    <w:rsid w:val="00AD510F"/>
    <w:rsid w:val="00AD5207"/>
    <w:rsid w:val="00AD532A"/>
    <w:rsid w:val="00AD5752"/>
    <w:rsid w:val="00AD629F"/>
    <w:rsid w:val="00AD6489"/>
    <w:rsid w:val="00AD6866"/>
    <w:rsid w:val="00AD77DA"/>
    <w:rsid w:val="00AE0174"/>
    <w:rsid w:val="00AE05FA"/>
    <w:rsid w:val="00AE0F24"/>
    <w:rsid w:val="00AE109D"/>
    <w:rsid w:val="00AE1125"/>
    <w:rsid w:val="00AE1497"/>
    <w:rsid w:val="00AE1B89"/>
    <w:rsid w:val="00AE1D33"/>
    <w:rsid w:val="00AE2599"/>
    <w:rsid w:val="00AE2858"/>
    <w:rsid w:val="00AE2B33"/>
    <w:rsid w:val="00AE2F16"/>
    <w:rsid w:val="00AE323E"/>
    <w:rsid w:val="00AE3278"/>
    <w:rsid w:val="00AE39D5"/>
    <w:rsid w:val="00AE3F23"/>
    <w:rsid w:val="00AE4224"/>
    <w:rsid w:val="00AE4237"/>
    <w:rsid w:val="00AE427A"/>
    <w:rsid w:val="00AE44F4"/>
    <w:rsid w:val="00AE466E"/>
    <w:rsid w:val="00AE4676"/>
    <w:rsid w:val="00AE473B"/>
    <w:rsid w:val="00AE4CC0"/>
    <w:rsid w:val="00AE5651"/>
    <w:rsid w:val="00AE56F6"/>
    <w:rsid w:val="00AE5CA7"/>
    <w:rsid w:val="00AE5DDC"/>
    <w:rsid w:val="00AE5DE9"/>
    <w:rsid w:val="00AE662B"/>
    <w:rsid w:val="00AE6668"/>
    <w:rsid w:val="00AE6939"/>
    <w:rsid w:val="00AE6CEA"/>
    <w:rsid w:val="00AE6DE3"/>
    <w:rsid w:val="00AE6E51"/>
    <w:rsid w:val="00AE6EEE"/>
    <w:rsid w:val="00AE71CD"/>
    <w:rsid w:val="00AE7687"/>
    <w:rsid w:val="00AE7B33"/>
    <w:rsid w:val="00AE7CB0"/>
    <w:rsid w:val="00AE7D71"/>
    <w:rsid w:val="00AF0193"/>
    <w:rsid w:val="00AF0404"/>
    <w:rsid w:val="00AF0B25"/>
    <w:rsid w:val="00AF0D93"/>
    <w:rsid w:val="00AF0E05"/>
    <w:rsid w:val="00AF0F3A"/>
    <w:rsid w:val="00AF12FC"/>
    <w:rsid w:val="00AF16F4"/>
    <w:rsid w:val="00AF1741"/>
    <w:rsid w:val="00AF19E5"/>
    <w:rsid w:val="00AF1DFC"/>
    <w:rsid w:val="00AF1E65"/>
    <w:rsid w:val="00AF261F"/>
    <w:rsid w:val="00AF2834"/>
    <w:rsid w:val="00AF2F77"/>
    <w:rsid w:val="00AF319E"/>
    <w:rsid w:val="00AF34ED"/>
    <w:rsid w:val="00AF3605"/>
    <w:rsid w:val="00AF39FB"/>
    <w:rsid w:val="00AF3C84"/>
    <w:rsid w:val="00AF3E16"/>
    <w:rsid w:val="00AF4655"/>
    <w:rsid w:val="00AF4EFB"/>
    <w:rsid w:val="00AF540B"/>
    <w:rsid w:val="00AF59AA"/>
    <w:rsid w:val="00AF5D7E"/>
    <w:rsid w:val="00AF61BC"/>
    <w:rsid w:val="00AF67C8"/>
    <w:rsid w:val="00AF68FF"/>
    <w:rsid w:val="00AF6ACB"/>
    <w:rsid w:val="00AF6DE4"/>
    <w:rsid w:val="00AF76AD"/>
    <w:rsid w:val="00AF77BD"/>
    <w:rsid w:val="00B0000E"/>
    <w:rsid w:val="00B00210"/>
    <w:rsid w:val="00B003D4"/>
    <w:rsid w:val="00B00537"/>
    <w:rsid w:val="00B0056E"/>
    <w:rsid w:val="00B00D24"/>
    <w:rsid w:val="00B00FEC"/>
    <w:rsid w:val="00B010A7"/>
    <w:rsid w:val="00B01EAC"/>
    <w:rsid w:val="00B02059"/>
    <w:rsid w:val="00B02E64"/>
    <w:rsid w:val="00B02FBE"/>
    <w:rsid w:val="00B034E6"/>
    <w:rsid w:val="00B036C0"/>
    <w:rsid w:val="00B03998"/>
    <w:rsid w:val="00B03BAB"/>
    <w:rsid w:val="00B03EDF"/>
    <w:rsid w:val="00B045FB"/>
    <w:rsid w:val="00B04843"/>
    <w:rsid w:val="00B04971"/>
    <w:rsid w:val="00B04AC2"/>
    <w:rsid w:val="00B04B28"/>
    <w:rsid w:val="00B04C74"/>
    <w:rsid w:val="00B04C77"/>
    <w:rsid w:val="00B04DCE"/>
    <w:rsid w:val="00B051C4"/>
    <w:rsid w:val="00B051E8"/>
    <w:rsid w:val="00B058C1"/>
    <w:rsid w:val="00B059CB"/>
    <w:rsid w:val="00B0625F"/>
    <w:rsid w:val="00B06A1E"/>
    <w:rsid w:val="00B06EA1"/>
    <w:rsid w:val="00B06FBE"/>
    <w:rsid w:val="00B0727B"/>
    <w:rsid w:val="00B07488"/>
    <w:rsid w:val="00B10A38"/>
    <w:rsid w:val="00B10BDF"/>
    <w:rsid w:val="00B11231"/>
    <w:rsid w:val="00B1136A"/>
    <w:rsid w:val="00B11499"/>
    <w:rsid w:val="00B114DF"/>
    <w:rsid w:val="00B11C86"/>
    <w:rsid w:val="00B11E52"/>
    <w:rsid w:val="00B127AD"/>
    <w:rsid w:val="00B12D47"/>
    <w:rsid w:val="00B131BF"/>
    <w:rsid w:val="00B13277"/>
    <w:rsid w:val="00B137BA"/>
    <w:rsid w:val="00B13C44"/>
    <w:rsid w:val="00B13D8D"/>
    <w:rsid w:val="00B14810"/>
    <w:rsid w:val="00B148AE"/>
    <w:rsid w:val="00B14F79"/>
    <w:rsid w:val="00B1504C"/>
    <w:rsid w:val="00B15EF6"/>
    <w:rsid w:val="00B1629C"/>
    <w:rsid w:val="00B16C92"/>
    <w:rsid w:val="00B17004"/>
    <w:rsid w:val="00B174EF"/>
    <w:rsid w:val="00B176C0"/>
    <w:rsid w:val="00B178F6"/>
    <w:rsid w:val="00B17940"/>
    <w:rsid w:val="00B17C08"/>
    <w:rsid w:val="00B17CF0"/>
    <w:rsid w:val="00B17D0F"/>
    <w:rsid w:val="00B20327"/>
    <w:rsid w:val="00B20ADB"/>
    <w:rsid w:val="00B21094"/>
    <w:rsid w:val="00B21837"/>
    <w:rsid w:val="00B21B6A"/>
    <w:rsid w:val="00B21B75"/>
    <w:rsid w:val="00B21D0D"/>
    <w:rsid w:val="00B22386"/>
    <w:rsid w:val="00B22735"/>
    <w:rsid w:val="00B22A0E"/>
    <w:rsid w:val="00B239D0"/>
    <w:rsid w:val="00B23A04"/>
    <w:rsid w:val="00B23EDB"/>
    <w:rsid w:val="00B23F22"/>
    <w:rsid w:val="00B23F3B"/>
    <w:rsid w:val="00B240A1"/>
    <w:rsid w:val="00B241FE"/>
    <w:rsid w:val="00B25890"/>
    <w:rsid w:val="00B25DBD"/>
    <w:rsid w:val="00B26011"/>
    <w:rsid w:val="00B26256"/>
    <w:rsid w:val="00B2734E"/>
    <w:rsid w:val="00B2737C"/>
    <w:rsid w:val="00B27800"/>
    <w:rsid w:val="00B278BC"/>
    <w:rsid w:val="00B27A79"/>
    <w:rsid w:val="00B27B84"/>
    <w:rsid w:val="00B3035A"/>
    <w:rsid w:val="00B30413"/>
    <w:rsid w:val="00B306F7"/>
    <w:rsid w:val="00B3082F"/>
    <w:rsid w:val="00B31362"/>
    <w:rsid w:val="00B3212F"/>
    <w:rsid w:val="00B3222B"/>
    <w:rsid w:val="00B32474"/>
    <w:rsid w:val="00B325B3"/>
    <w:rsid w:val="00B326BC"/>
    <w:rsid w:val="00B32A71"/>
    <w:rsid w:val="00B32B4D"/>
    <w:rsid w:val="00B330CC"/>
    <w:rsid w:val="00B339B9"/>
    <w:rsid w:val="00B33D95"/>
    <w:rsid w:val="00B34267"/>
    <w:rsid w:val="00B34C45"/>
    <w:rsid w:val="00B34C69"/>
    <w:rsid w:val="00B35261"/>
    <w:rsid w:val="00B3553D"/>
    <w:rsid w:val="00B3554D"/>
    <w:rsid w:val="00B357EF"/>
    <w:rsid w:val="00B36092"/>
    <w:rsid w:val="00B364DB"/>
    <w:rsid w:val="00B36812"/>
    <w:rsid w:val="00B37222"/>
    <w:rsid w:val="00B37470"/>
    <w:rsid w:val="00B3777C"/>
    <w:rsid w:val="00B3789B"/>
    <w:rsid w:val="00B3793B"/>
    <w:rsid w:val="00B37D6C"/>
    <w:rsid w:val="00B40034"/>
    <w:rsid w:val="00B4024D"/>
    <w:rsid w:val="00B403E9"/>
    <w:rsid w:val="00B40834"/>
    <w:rsid w:val="00B40A6B"/>
    <w:rsid w:val="00B40CB2"/>
    <w:rsid w:val="00B411A6"/>
    <w:rsid w:val="00B41437"/>
    <w:rsid w:val="00B41B90"/>
    <w:rsid w:val="00B41CA6"/>
    <w:rsid w:val="00B41DA6"/>
    <w:rsid w:val="00B42A46"/>
    <w:rsid w:val="00B42AE5"/>
    <w:rsid w:val="00B430B3"/>
    <w:rsid w:val="00B4322D"/>
    <w:rsid w:val="00B43D99"/>
    <w:rsid w:val="00B44712"/>
    <w:rsid w:val="00B44722"/>
    <w:rsid w:val="00B44935"/>
    <w:rsid w:val="00B44A2F"/>
    <w:rsid w:val="00B44BBA"/>
    <w:rsid w:val="00B454C5"/>
    <w:rsid w:val="00B45720"/>
    <w:rsid w:val="00B45BE0"/>
    <w:rsid w:val="00B46A6E"/>
    <w:rsid w:val="00B46ACA"/>
    <w:rsid w:val="00B471A2"/>
    <w:rsid w:val="00B4772C"/>
    <w:rsid w:val="00B47C33"/>
    <w:rsid w:val="00B47CF0"/>
    <w:rsid w:val="00B47DAA"/>
    <w:rsid w:val="00B47ECB"/>
    <w:rsid w:val="00B50383"/>
    <w:rsid w:val="00B50D3E"/>
    <w:rsid w:val="00B50D75"/>
    <w:rsid w:val="00B50FF7"/>
    <w:rsid w:val="00B512C2"/>
    <w:rsid w:val="00B5178F"/>
    <w:rsid w:val="00B517B5"/>
    <w:rsid w:val="00B51A3F"/>
    <w:rsid w:val="00B51D3F"/>
    <w:rsid w:val="00B51F71"/>
    <w:rsid w:val="00B5204C"/>
    <w:rsid w:val="00B52376"/>
    <w:rsid w:val="00B525BE"/>
    <w:rsid w:val="00B52FF7"/>
    <w:rsid w:val="00B53562"/>
    <w:rsid w:val="00B53BAC"/>
    <w:rsid w:val="00B53C61"/>
    <w:rsid w:val="00B53E87"/>
    <w:rsid w:val="00B53F97"/>
    <w:rsid w:val="00B540DF"/>
    <w:rsid w:val="00B5415B"/>
    <w:rsid w:val="00B54869"/>
    <w:rsid w:val="00B5518E"/>
    <w:rsid w:val="00B5531B"/>
    <w:rsid w:val="00B555D6"/>
    <w:rsid w:val="00B557F6"/>
    <w:rsid w:val="00B55BA1"/>
    <w:rsid w:val="00B55C84"/>
    <w:rsid w:val="00B55DB3"/>
    <w:rsid w:val="00B55EF2"/>
    <w:rsid w:val="00B563CC"/>
    <w:rsid w:val="00B564AE"/>
    <w:rsid w:val="00B56590"/>
    <w:rsid w:val="00B567A7"/>
    <w:rsid w:val="00B569CA"/>
    <w:rsid w:val="00B56C9A"/>
    <w:rsid w:val="00B570AB"/>
    <w:rsid w:val="00B5748B"/>
    <w:rsid w:val="00B57511"/>
    <w:rsid w:val="00B5772A"/>
    <w:rsid w:val="00B57775"/>
    <w:rsid w:val="00B5799B"/>
    <w:rsid w:val="00B57A76"/>
    <w:rsid w:val="00B607B3"/>
    <w:rsid w:val="00B60836"/>
    <w:rsid w:val="00B60D39"/>
    <w:rsid w:val="00B612F4"/>
    <w:rsid w:val="00B615B7"/>
    <w:rsid w:val="00B62ACE"/>
    <w:rsid w:val="00B62D11"/>
    <w:rsid w:val="00B636C6"/>
    <w:rsid w:val="00B637E1"/>
    <w:rsid w:val="00B63841"/>
    <w:rsid w:val="00B63B76"/>
    <w:rsid w:val="00B63DFF"/>
    <w:rsid w:val="00B645B9"/>
    <w:rsid w:val="00B655F1"/>
    <w:rsid w:val="00B65A25"/>
    <w:rsid w:val="00B65A82"/>
    <w:rsid w:val="00B65F33"/>
    <w:rsid w:val="00B6610A"/>
    <w:rsid w:val="00B6677F"/>
    <w:rsid w:val="00B66893"/>
    <w:rsid w:val="00B668FF"/>
    <w:rsid w:val="00B66A09"/>
    <w:rsid w:val="00B66A5E"/>
    <w:rsid w:val="00B66BB8"/>
    <w:rsid w:val="00B670B3"/>
    <w:rsid w:val="00B672EA"/>
    <w:rsid w:val="00B67731"/>
    <w:rsid w:val="00B67770"/>
    <w:rsid w:val="00B6794A"/>
    <w:rsid w:val="00B67955"/>
    <w:rsid w:val="00B67DF5"/>
    <w:rsid w:val="00B67EAE"/>
    <w:rsid w:val="00B70301"/>
    <w:rsid w:val="00B70C25"/>
    <w:rsid w:val="00B70D6E"/>
    <w:rsid w:val="00B7125E"/>
    <w:rsid w:val="00B716FE"/>
    <w:rsid w:val="00B71B14"/>
    <w:rsid w:val="00B7207E"/>
    <w:rsid w:val="00B72232"/>
    <w:rsid w:val="00B725C2"/>
    <w:rsid w:val="00B72CF1"/>
    <w:rsid w:val="00B72D7A"/>
    <w:rsid w:val="00B73067"/>
    <w:rsid w:val="00B74209"/>
    <w:rsid w:val="00B7454B"/>
    <w:rsid w:val="00B75284"/>
    <w:rsid w:val="00B7536D"/>
    <w:rsid w:val="00B75582"/>
    <w:rsid w:val="00B75B3F"/>
    <w:rsid w:val="00B75E64"/>
    <w:rsid w:val="00B75F03"/>
    <w:rsid w:val="00B761C1"/>
    <w:rsid w:val="00B76280"/>
    <w:rsid w:val="00B764F1"/>
    <w:rsid w:val="00B766FB"/>
    <w:rsid w:val="00B7679D"/>
    <w:rsid w:val="00B76FED"/>
    <w:rsid w:val="00B77D57"/>
    <w:rsid w:val="00B77FCD"/>
    <w:rsid w:val="00B805EE"/>
    <w:rsid w:val="00B8061E"/>
    <w:rsid w:val="00B80AD9"/>
    <w:rsid w:val="00B80CCC"/>
    <w:rsid w:val="00B80EB8"/>
    <w:rsid w:val="00B810A3"/>
    <w:rsid w:val="00B81133"/>
    <w:rsid w:val="00B814E3"/>
    <w:rsid w:val="00B815F0"/>
    <w:rsid w:val="00B8177A"/>
    <w:rsid w:val="00B8179A"/>
    <w:rsid w:val="00B81A89"/>
    <w:rsid w:val="00B81C51"/>
    <w:rsid w:val="00B82584"/>
    <w:rsid w:val="00B8281B"/>
    <w:rsid w:val="00B82F3A"/>
    <w:rsid w:val="00B82FDA"/>
    <w:rsid w:val="00B832B9"/>
    <w:rsid w:val="00B8334F"/>
    <w:rsid w:val="00B83697"/>
    <w:rsid w:val="00B83960"/>
    <w:rsid w:val="00B83A33"/>
    <w:rsid w:val="00B83BB3"/>
    <w:rsid w:val="00B83BBB"/>
    <w:rsid w:val="00B847CF"/>
    <w:rsid w:val="00B84B33"/>
    <w:rsid w:val="00B84E2D"/>
    <w:rsid w:val="00B85664"/>
    <w:rsid w:val="00B862DB"/>
    <w:rsid w:val="00B86B44"/>
    <w:rsid w:val="00B86BD8"/>
    <w:rsid w:val="00B86DB7"/>
    <w:rsid w:val="00B86E15"/>
    <w:rsid w:val="00B87447"/>
    <w:rsid w:val="00B874DE"/>
    <w:rsid w:val="00B87998"/>
    <w:rsid w:val="00B87A74"/>
    <w:rsid w:val="00B87AA7"/>
    <w:rsid w:val="00B904C8"/>
    <w:rsid w:val="00B911D6"/>
    <w:rsid w:val="00B913A3"/>
    <w:rsid w:val="00B91824"/>
    <w:rsid w:val="00B91D5C"/>
    <w:rsid w:val="00B9203F"/>
    <w:rsid w:val="00B92725"/>
    <w:rsid w:val="00B92CAF"/>
    <w:rsid w:val="00B92D5C"/>
    <w:rsid w:val="00B92FD1"/>
    <w:rsid w:val="00B93527"/>
    <w:rsid w:val="00B93861"/>
    <w:rsid w:val="00B93D08"/>
    <w:rsid w:val="00B94009"/>
    <w:rsid w:val="00B944E0"/>
    <w:rsid w:val="00B94E34"/>
    <w:rsid w:val="00B958B8"/>
    <w:rsid w:val="00B95BBC"/>
    <w:rsid w:val="00B95CAD"/>
    <w:rsid w:val="00B95CC5"/>
    <w:rsid w:val="00B95DD5"/>
    <w:rsid w:val="00B96044"/>
    <w:rsid w:val="00B964CA"/>
    <w:rsid w:val="00B97267"/>
    <w:rsid w:val="00B972A8"/>
    <w:rsid w:val="00B97542"/>
    <w:rsid w:val="00B9759F"/>
    <w:rsid w:val="00B97AAD"/>
    <w:rsid w:val="00B97EB7"/>
    <w:rsid w:val="00BA027D"/>
    <w:rsid w:val="00BA08DF"/>
    <w:rsid w:val="00BA09E0"/>
    <w:rsid w:val="00BA1934"/>
    <w:rsid w:val="00BA1E48"/>
    <w:rsid w:val="00BA287B"/>
    <w:rsid w:val="00BA2D59"/>
    <w:rsid w:val="00BA2DC6"/>
    <w:rsid w:val="00BA2E0B"/>
    <w:rsid w:val="00BA2E3D"/>
    <w:rsid w:val="00BA2F4F"/>
    <w:rsid w:val="00BA3680"/>
    <w:rsid w:val="00BA3F69"/>
    <w:rsid w:val="00BA4210"/>
    <w:rsid w:val="00BA4916"/>
    <w:rsid w:val="00BA49AA"/>
    <w:rsid w:val="00BA50DE"/>
    <w:rsid w:val="00BA5772"/>
    <w:rsid w:val="00BA5827"/>
    <w:rsid w:val="00BA59EC"/>
    <w:rsid w:val="00BA5AEB"/>
    <w:rsid w:val="00BA6234"/>
    <w:rsid w:val="00BA6774"/>
    <w:rsid w:val="00BA68E7"/>
    <w:rsid w:val="00BA6D1F"/>
    <w:rsid w:val="00BA6D2D"/>
    <w:rsid w:val="00BA715D"/>
    <w:rsid w:val="00BA750B"/>
    <w:rsid w:val="00BA7618"/>
    <w:rsid w:val="00BA7F33"/>
    <w:rsid w:val="00BB0552"/>
    <w:rsid w:val="00BB0756"/>
    <w:rsid w:val="00BB0B77"/>
    <w:rsid w:val="00BB0BE6"/>
    <w:rsid w:val="00BB11D8"/>
    <w:rsid w:val="00BB1D00"/>
    <w:rsid w:val="00BB2870"/>
    <w:rsid w:val="00BB2F2A"/>
    <w:rsid w:val="00BB2FDC"/>
    <w:rsid w:val="00BB3911"/>
    <w:rsid w:val="00BB3DE0"/>
    <w:rsid w:val="00BB4527"/>
    <w:rsid w:val="00BB4849"/>
    <w:rsid w:val="00BB4A44"/>
    <w:rsid w:val="00BB5730"/>
    <w:rsid w:val="00BB5B21"/>
    <w:rsid w:val="00BB5BD4"/>
    <w:rsid w:val="00BB5D4A"/>
    <w:rsid w:val="00BB5DD1"/>
    <w:rsid w:val="00BB5DF9"/>
    <w:rsid w:val="00BB6045"/>
    <w:rsid w:val="00BB646F"/>
    <w:rsid w:val="00BB64BE"/>
    <w:rsid w:val="00BB65AE"/>
    <w:rsid w:val="00BB65B3"/>
    <w:rsid w:val="00BB6613"/>
    <w:rsid w:val="00BB6A7B"/>
    <w:rsid w:val="00BB6CA1"/>
    <w:rsid w:val="00BB6E58"/>
    <w:rsid w:val="00BB70CB"/>
    <w:rsid w:val="00BB76D3"/>
    <w:rsid w:val="00BB76D5"/>
    <w:rsid w:val="00BB7777"/>
    <w:rsid w:val="00BC0172"/>
    <w:rsid w:val="00BC01F4"/>
    <w:rsid w:val="00BC035D"/>
    <w:rsid w:val="00BC0EC8"/>
    <w:rsid w:val="00BC11B2"/>
    <w:rsid w:val="00BC1357"/>
    <w:rsid w:val="00BC1744"/>
    <w:rsid w:val="00BC1D7C"/>
    <w:rsid w:val="00BC1DFE"/>
    <w:rsid w:val="00BC1EEB"/>
    <w:rsid w:val="00BC209D"/>
    <w:rsid w:val="00BC2431"/>
    <w:rsid w:val="00BC298E"/>
    <w:rsid w:val="00BC2E59"/>
    <w:rsid w:val="00BC325E"/>
    <w:rsid w:val="00BC3278"/>
    <w:rsid w:val="00BC3602"/>
    <w:rsid w:val="00BC4315"/>
    <w:rsid w:val="00BC432A"/>
    <w:rsid w:val="00BC4D77"/>
    <w:rsid w:val="00BC50F3"/>
    <w:rsid w:val="00BC51EF"/>
    <w:rsid w:val="00BC54C1"/>
    <w:rsid w:val="00BC573C"/>
    <w:rsid w:val="00BC57B5"/>
    <w:rsid w:val="00BC5CD4"/>
    <w:rsid w:val="00BC5CE8"/>
    <w:rsid w:val="00BC6CCC"/>
    <w:rsid w:val="00BC72A9"/>
    <w:rsid w:val="00BC7810"/>
    <w:rsid w:val="00BC7A10"/>
    <w:rsid w:val="00BC7B80"/>
    <w:rsid w:val="00BC7BBD"/>
    <w:rsid w:val="00BC7D5E"/>
    <w:rsid w:val="00BC7D73"/>
    <w:rsid w:val="00BC7DBC"/>
    <w:rsid w:val="00BC7F0D"/>
    <w:rsid w:val="00BD11C9"/>
    <w:rsid w:val="00BD1210"/>
    <w:rsid w:val="00BD183A"/>
    <w:rsid w:val="00BD1E35"/>
    <w:rsid w:val="00BD1EEC"/>
    <w:rsid w:val="00BD2280"/>
    <w:rsid w:val="00BD2363"/>
    <w:rsid w:val="00BD24C9"/>
    <w:rsid w:val="00BD292E"/>
    <w:rsid w:val="00BD2BDA"/>
    <w:rsid w:val="00BD2D31"/>
    <w:rsid w:val="00BD2F45"/>
    <w:rsid w:val="00BD3A04"/>
    <w:rsid w:val="00BD3A61"/>
    <w:rsid w:val="00BD3B11"/>
    <w:rsid w:val="00BD420E"/>
    <w:rsid w:val="00BD4CB6"/>
    <w:rsid w:val="00BD4CFC"/>
    <w:rsid w:val="00BD5104"/>
    <w:rsid w:val="00BD556A"/>
    <w:rsid w:val="00BD5C9D"/>
    <w:rsid w:val="00BD6424"/>
    <w:rsid w:val="00BD6830"/>
    <w:rsid w:val="00BD69CC"/>
    <w:rsid w:val="00BD6B1E"/>
    <w:rsid w:val="00BD740F"/>
    <w:rsid w:val="00BD74A8"/>
    <w:rsid w:val="00BD7723"/>
    <w:rsid w:val="00BD78D4"/>
    <w:rsid w:val="00BD7CF7"/>
    <w:rsid w:val="00BD7D67"/>
    <w:rsid w:val="00BD7E2A"/>
    <w:rsid w:val="00BE029A"/>
    <w:rsid w:val="00BE0306"/>
    <w:rsid w:val="00BE040E"/>
    <w:rsid w:val="00BE04D8"/>
    <w:rsid w:val="00BE0593"/>
    <w:rsid w:val="00BE069C"/>
    <w:rsid w:val="00BE06D3"/>
    <w:rsid w:val="00BE0D35"/>
    <w:rsid w:val="00BE0DD1"/>
    <w:rsid w:val="00BE0F43"/>
    <w:rsid w:val="00BE1004"/>
    <w:rsid w:val="00BE111B"/>
    <w:rsid w:val="00BE12BB"/>
    <w:rsid w:val="00BE137F"/>
    <w:rsid w:val="00BE16D5"/>
    <w:rsid w:val="00BE1908"/>
    <w:rsid w:val="00BE2347"/>
    <w:rsid w:val="00BE26CA"/>
    <w:rsid w:val="00BE2D34"/>
    <w:rsid w:val="00BE376A"/>
    <w:rsid w:val="00BE3CE8"/>
    <w:rsid w:val="00BE46F0"/>
    <w:rsid w:val="00BE489E"/>
    <w:rsid w:val="00BE4C07"/>
    <w:rsid w:val="00BE52AE"/>
    <w:rsid w:val="00BE5E01"/>
    <w:rsid w:val="00BE68BD"/>
    <w:rsid w:val="00BE7024"/>
    <w:rsid w:val="00BE7FB2"/>
    <w:rsid w:val="00BF0B37"/>
    <w:rsid w:val="00BF11A8"/>
    <w:rsid w:val="00BF1715"/>
    <w:rsid w:val="00BF187E"/>
    <w:rsid w:val="00BF2875"/>
    <w:rsid w:val="00BF2C0E"/>
    <w:rsid w:val="00BF32B0"/>
    <w:rsid w:val="00BF3307"/>
    <w:rsid w:val="00BF34DD"/>
    <w:rsid w:val="00BF3C0A"/>
    <w:rsid w:val="00BF3DE6"/>
    <w:rsid w:val="00BF3F1A"/>
    <w:rsid w:val="00BF4205"/>
    <w:rsid w:val="00BF4A26"/>
    <w:rsid w:val="00BF527A"/>
    <w:rsid w:val="00BF5B7A"/>
    <w:rsid w:val="00BF5D59"/>
    <w:rsid w:val="00BF5E9E"/>
    <w:rsid w:val="00BF5F25"/>
    <w:rsid w:val="00BF66F3"/>
    <w:rsid w:val="00BF6714"/>
    <w:rsid w:val="00BF6AB9"/>
    <w:rsid w:val="00BF7092"/>
    <w:rsid w:val="00BF753B"/>
    <w:rsid w:val="00BF79EF"/>
    <w:rsid w:val="00BF7BE9"/>
    <w:rsid w:val="00C00223"/>
    <w:rsid w:val="00C0049E"/>
    <w:rsid w:val="00C004C4"/>
    <w:rsid w:val="00C0069C"/>
    <w:rsid w:val="00C016FD"/>
    <w:rsid w:val="00C01C53"/>
    <w:rsid w:val="00C01D91"/>
    <w:rsid w:val="00C01DE4"/>
    <w:rsid w:val="00C02309"/>
    <w:rsid w:val="00C02660"/>
    <w:rsid w:val="00C02B7B"/>
    <w:rsid w:val="00C02F62"/>
    <w:rsid w:val="00C02FAC"/>
    <w:rsid w:val="00C0371B"/>
    <w:rsid w:val="00C03859"/>
    <w:rsid w:val="00C0391A"/>
    <w:rsid w:val="00C03979"/>
    <w:rsid w:val="00C039A7"/>
    <w:rsid w:val="00C03A16"/>
    <w:rsid w:val="00C03C7B"/>
    <w:rsid w:val="00C03EAC"/>
    <w:rsid w:val="00C04271"/>
    <w:rsid w:val="00C04661"/>
    <w:rsid w:val="00C04AFC"/>
    <w:rsid w:val="00C050C1"/>
    <w:rsid w:val="00C05251"/>
    <w:rsid w:val="00C052F7"/>
    <w:rsid w:val="00C05548"/>
    <w:rsid w:val="00C05B38"/>
    <w:rsid w:val="00C05DC9"/>
    <w:rsid w:val="00C05E39"/>
    <w:rsid w:val="00C05FA0"/>
    <w:rsid w:val="00C062B7"/>
    <w:rsid w:val="00C062DF"/>
    <w:rsid w:val="00C06A3E"/>
    <w:rsid w:val="00C075D1"/>
    <w:rsid w:val="00C075EA"/>
    <w:rsid w:val="00C078E7"/>
    <w:rsid w:val="00C07A0E"/>
    <w:rsid w:val="00C07A41"/>
    <w:rsid w:val="00C07B62"/>
    <w:rsid w:val="00C07B76"/>
    <w:rsid w:val="00C07CE2"/>
    <w:rsid w:val="00C101D8"/>
    <w:rsid w:val="00C10222"/>
    <w:rsid w:val="00C10440"/>
    <w:rsid w:val="00C10623"/>
    <w:rsid w:val="00C10CB4"/>
    <w:rsid w:val="00C10F91"/>
    <w:rsid w:val="00C11381"/>
    <w:rsid w:val="00C11446"/>
    <w:rsid w:val="00C11C41"/>
    <w:rsid w:val="00C11ED6"/>
    <w:rsid w:val="00C12126"/>
    <w:rsid w:val="00C12800"/>
    <w:rsid w:val="00C128C3"/>
    <w:rsid w:val="00C1297C"/>
    <w:rsid w:val="00C12D7B"/>
    <w:rsid w:val="00C12FF3"/>
    <w:rsid w:val="00C130CD"/>
    <w:rsid w:val="00C1312E"/>
    <w:rsid w:val="00C13667"/>
    <w:rsid w:val="00C13832"/>
    <w:rsid w:val="00C13DE6"/>
    <w:rsid w:val="00C13F25"/>
    <w:rsid w:val="00C14147"/>
    <w:rsid w:val="00C14464"/>
    <w:rsid w:val="00C14D64"/>
    <w:rsid w:val="00C1508B"/>
    <w:rsid w:val="00C152AB"/>
    <w:rsid w:val="00C152CA"/>
    <w:rsid w:val="00C15696"/>
    <w:rsid w:val="00C15715"/>
    <w:rsid w:val="00C15750"/>
    <w:rsid w:val="00C16230"/>
    <w:rsid w:val="00C16402"/>
    <w:rsid w:val="00C16809"/>
    <w:rsid w:val="00C169F3"/>
    <w:rsid w:val="00C16AA0"/>
    <w:rsid w:val="00C171CD"/>
    <w:rsid w:val="00C175BB"/>
    <w:rsid w:val="00C17DC5"/>
    <w:rsid w:val="00C2113E"/>
    <w:rsid w:val="00C21821"/>
    <w:rsid w:val="00C2182E"/>
    <w:rsid w:val="00C21B02"/>
    <w:rsid w:val="00C21CD5"/>
    <w:rsid w:val="00C22A7C"/>
    <w:rsid w:val="00C23135"/>
    <w:rsid w:val="00C2349A"/>
    <w:rsid w:val="00C238D1"/>
    <w:rsid w:val="00C23CAD"/>
    <w:rsid w:val="00C24398"/>
    <w:rsid w:val="00C24F63"/>
    <w:rsid w:val="00C252FF"/>
    <w:rsid w:val="00C25C4E"/>
    <w:rsid w:val="00C265EF"/>
    <w:rsid w:val="00C26A29"/>
    <w:rsid w:val="00C26AD2"/>
    <w:rsid w:val="00C26C46"/>
    <w:rsid w:val="00C27822"/>
    <w:rsid w:val="00C27A6C"/>
    <w:rsid w:val="00C27B01"/>
    <w:rsid w:val="00C30672"/>
    <w:rsid w:val="00C30A77"/>
    <w:rsid w:val="00C30E69"/>
    <w:rsid w:val="00C3123C"/>
    <w:rsid w:val="00C31650"/>
    <w:rsid w:val="00C317B5"/>
    <w:rsid w:val="00C317B8"/>
    <w:rsid w:val="00C31BFC"/>
    <w:rsid w:val="00C31CCF"/>
    <w:rsid w:val="00C32633"/>
    <w:rsid w:val="00C32A5C"/>
    <w:rsid w:val="00C32B58"/>
    <w:rsid w:val="00C330E6"/>
    <w:rsid w:val="00C33234"/>
    <w:rsid w:val="00C3333E"/>
    <w:rsid w:val="00C335B7"/>
    <w:rsid w:val="00C33606"/>
    <w:rsid w:val="00C339B8"/>
    <w:rsid w:val="00C339F1"/>
    <w:rsid w:val="00C33AF2"/>
    <w:rsid w:val="00C3415B"/>
    <w:rsid w:val="00C344F0"/>
    <w:rsid w:val="00C34904"/>
    <w:rsid w:val="00C349A8"/>
    <w:rsid w:val="00C3590D"/>
    <w:rsid w:val="00C3593F"/>
    <w:rsid w:val="00C35B4A"/>
    <w:rsid w:val="00C362C5"/>
    <w:rsid w:val="00C3658A"/>
    <w:rsid w:val="00C365A6"/>
    <w:rsid w:val="00C3667D"/>
    <w:rsid w:val="00C36FFF"/>
    <w:rsid w:val="00C37852"/>
    <w:rsid w:val="00C37C52"/>
    <w:rsid w:val="00C4067B"/>
    <w:rsid w:val="00C407AD"/>
    <w:rsid w:val="00C41791"/>
    <w:rsid w:val="00C42324"/>
    <w:rsid w:val="00C42617"/>
    <w:rsid w:val="00C428BA"/>
    <w:rsid w:val="00C42B00"/>
    <w:rsid w:val="00C43143"/>
    <w:rsid w:val="00C431D0"/>
    <w:rsid w:val="00C442DA"/>
    <w:rsid w:val="00C44382"/>
    <w:rsid w:val="00C44466"/>
    <w:rsid w:val="00C4467A"/>
    <w:rsid w:val="00C449D0"/>
    <w:rsid w:val="00C4540B"/>
    <w:rsid w:val="00C45DF1"/>
    <w:rsid w:val="00C46213"/>
    <w:rsid w:val="00C468BE"/>
    <w:rsid w:val="00C46ADD"/>
    <w:rsid w:val="00C46D58"/>
    <w:rsid w:val="00C46E2D"/>
    <w:rsid w:val="00C47771"/>
    <w:rsid w:val="00C4785D"/>
    <w:rsid w:val="00C479EC"/>
    <w:rsid w:val="00C47A61"/>
    <w:rsid w:val="00C5044B"/>
    <w:rsid w:val="00C5054E"/>
    <w:rsid w:val="00C50DBB"/>
    <w:rsid w:val="00C50F2B"/>
    <w:rsid w:val="00C5122F"/>
    <w:rsid w:val="00C5132C"/>
    <w:rsid w:val="00C5214B"/>
    <w:rsid w:val="00C52454"/>
    <w:rsid w:val="00C52D0E"/>
    <w:rsid w:val="00C53117"/>
    <w:rsid w:val="00C53125"/>
    <w:rsid w:val="00C53A5F"/>
    <w:rsid w:val="00C53DC9"/>
    <w:rsid w:val="00C53EE2"/>
    <w:rsid w:val="00C5486A"/>
    <w:rsid w:val="00C550B8"/>
    <w:rsid w:val="00C55429"/>
    <w:rsid w:val="00C55552"/>
    <w:rsid w:val="00C55EC7"/>
    <w:rsid w:val="00C568AA"/>
    <w:rsid w:val="00C56D0D"/>
    <w:rsid w:val="00C56F07"/>
    <w:rsid w:val="00C56FFA"/>
    <w:rsid w:val="00C56FFC"/>
    <w:rsid w:val="00C57137"/>
    <w:rsid w:val="00C57147"/>
    <w:rsid w:val="00C57A74"/>
    <w:rsid w:val="00C57A8C"/>
    <w:rsid w:val="00C57EB0"/>
    <w:rsid w:val="00C60337"/>
    <w:rsid w:val="00C608AC"/>
    <w:rsid w:val="00C60EA3"/>
    <w:rsid w:val="00C617BE"/>
    <w:rsid w:val="00C617DB"/>
    <w:rsid w:val="00C61C22"/>
    <w:rsid w:val="00C61DC2"/>
    <w:rsid w:val="00C61FF4"/>
    <w:rsid w:val="00C6296F"/>
    <w:rsid w:val="00C62A43"/>
    <w:rsid w:val="00C63082"/>
    <w:rsid w:val="00C63154"/>
    <w:rsid w:val="00C63566"/>
    <w:rsid w:val="00C63883"/>
    <w:rsid w:val="00C63F7C"/>
    <w:rsid w:val="00C64421"/>
    <w:rsid w:val="00C646E2"/>
    <w:rsid w:val="00C64A55"/>
    <w:rsid w:val="00C64BB8"/>
    <w:rsid w:val="00C64F55"/>
    <w:rsid w:val="00C652CA"/>
    <w:rsid w:val="00C6535C"/>
    <w:rsid w:val="00C65979"/>
    <w:rsid w:val="00C65BB8"/>
    <w:rsid w:val="00C660E2"/>
    <w:rsid w:val="00C66AA3"/>
    <w:rsid w:val="00C66DD8"/>
    <w:rsid w:val="00C67157"/>
    <w:rsid w:val="00C67A6F"/>
    <w:rsid w:val="00C67F62"/>
    <w:rsid w:val="00C67F98"/>
    <w:rsid w:val="00C701C4"/>
    <w:rsid w:val="00C703B0"/>
    <w:rsid w:val="00C707F7"/>
    <w:rsid w:val="00C70C90"/>
    <w:rsid w:val="00C70FAF"/>
    <w:rsid w:val="00C7108A"/>
    <w:rsid w:val="00C714C0"/>
    <w:rsid w:val="00C71BDB"/>
    <w:rsid w:val="00C71DDC"/>
    <w:rsid w:val="00C7202E"/>
    <w:rsid w:val="00C726FC"/>
    <w:rsid w:val="00C72842"/>
    <w:rsid w:val="00C72E17"/>
    <w:rsid w:val="00C72FFA"/>
    <w:rsid w:val="00C7316D"/>
    <w:rsid w:val="00C734D6"/>
    <w:rsid w:val="00C73764"/>
    <w:rsid w:val="00C73A94"/>
    <w:rsid w:val="00C73B67"/>
    <w:rsid w:val="00C73C75"/>
    <w:rsid w:val="00C7425D"/>
    <w:rsid w:val="00C7450B"/>
    <w:rsid w:val="00C745E4"/>
    <w:rsid w:val="00C7483E"/>
    <w:rsid w:val="00C748F5"/>
    <w:rsid w:val="00C749FE"/>
    <w:rsid w:val="00C74CAC"/>
    <w:rsid w:val="00C74D59"/>
    <w:rsid w:val="00C74D94"/>
    <w:rsid w:val="00C75221"/>
    <w:rsid w:val="00C7546F"/>
    <w:rsid w:val="00C7579F"/>
    <w:rsid w:val="00C75B9B"/>
    <w:rsid w:val="00C75D19"/>
    <w:rsid w:val="00C75F61"/>
    <w:rsid w:val="00C76240"/>
    <w:rsid w:val="00C76A81"/>
    <w:rsid w:val="00C76C62"/>
    <w:rsid w:val="00C76DBB"/>
    <w:rsid w:val="00C76E21"/>
    <w:rsid w:val="00C76EE6"/>
    <w:rsid w:val="00C771F2"/>
    <w:rsid w:val="00C7737A"/>
    <w:rsid w:val="00C77770"/>
    <w:rsid w:val="00C778A6"/>
    <w:rsid w:val="00C778DC"/>
    <w:rsid w:val="00C77919"/>
    <w:rsid w:val="00C77E17"/>
    <w:rsid w:val="00C77E83"/>
    <w:rsid w:val="00C77EF8"/>
    <w:rsid w:val="00C800FC"/>
    <w:rsid w:val="00C804A6"/>
    <w:rsid w:val="00C805A2"/>
    <w:rsid w:val="00C80753"/>
    <w:rsid w:val="00C8083B"/>
    <w:rsid w:val="00C809E0"/>
    <w:rsid w:val="00C81138"/>
    <w:rsid w:val="00C81303"/>
    <w:rsid w:val="00C81B54"/>
    <w:rsid w:val="00C81F19"/>
    <w:rsid w:val="00C82415"/>
    <w:rsid w:val="00C8246A"/>
    <w:rsid w:val="00C8299C"/>
    <w:rsid w:val="00C82ECF"/>
    <w:rsid w:val="00C83185"/>
    <w:rsid w:val="00C8325D"/>
    <w:rsid w:val="00C832ED"/>
    <w:rsid w:val="00C847BF"/>
    <w:rsid w:val="00C84F19"/>
    <w:rsid w:val="00C85499"/>
    <w:rsid w:val="00C8555F"/>
    <w:rsid w:val="00C856E9"/>
    <w:rsid w:val="00C85716"/>
    <w:rsid w:val="00C85791"/>
    <w:rsid w:val="00C85B22"/>
    <w:rsid w:val="00C863A6"/>
    <w:rsid w:val="00C871F4"/>
    <w:rsid w:val="00C87660"/>
    <w:rsid w:val="00C87719"/>
    <w:rsid w:val="00C87BA1"/>
    <w:rsid w:val="00C90564"/>
    <w:rsid w:val="00C90A30"/>
    <w:rsid w:val="00C90C75"/>
    <w:rsid w:val="00C90F45"/>
    <w:rsid w:val="00C90FF5"/>
    <w:rsid w:val="00C91414"/>
    <w:rsid w:val="00C914B5"/>
    <w:rsid w:val="00C9162E"/>
    <w:rsid w:val="00C91B24"/>
    <w:rsid w:val="00C91FF3"/>
    <w:rsid w:val="00C92244"/>
    <w:rsid w:val="00C9237B"/>
    <w:rsid w:val="00C928E1"/>
    <w:rsid w:val="00C92CAB"/>
    <w:rsid w:val="00C93603"/>
    <w:rsid w:val="00C93A6A"/>
    <w:rsid w:val="00C93C6F"/>
    <w:rsid w:val="00C93E07"/>
    <w:rsid w:val="00C9455C"/>
    <w:rsid w:val="00C94A92"/>
    <w:rsid w:val="00C94E5D"/>
    <w:rsid w:val="00C95173"/>
    <w:rsid w:val="00C954DC"/>
    <w:rsid w:val="00C95556"/>
    <w:rsid w:val="00C95D5B"/>
    <w:rsid w:val="00C96233"/>
    <w:rsid w:val="00C966EA"/>
    <w:rsid w:val="00C96785"/>
    <w:rsid w:val="00C9695B"/>
    <w:rsid w:val="00C97150"/>
    <w:rsid w:val="00C971AD"/>
    <w:rsid w:val="00C97C55"/>
    <w:rsid w:val="00CA0254"/>
    <w:rsid w:val="00CA0526"/>
    <w:rsid w:val="00CA08B6"/>
    <w:rsid w:val="00CA0AEC"/>
    <w:rsid w:val="00CA0E8E"/>
    <w:rsid w:val="00CA160E"/>
    <w:rsid w:val="00CA21CE"/>
    <w:rsid w:val="00CA24FC"/>
    <w:rsid w:val="00CA320E"/>
    <w:rsid w:val="00CA328D"/>
    <w:rsid w:val="00CA33CF"/>
    <w:rsid w:val="00CA3597"/>
    <w:rsid w:val="00CA4159"/>
    <w:rsid w:val="00CA41CE"/>
    <w:rsid w:val="00CA46C0"/>
    <w:rsid w:val="00CA51E2"/>
    <w:rsid w:val="00CA5621"/>
    <w:rsid w:val="00CA5D0C"/>
    <w:rsid w:val="00CA5DE1"/>
    <w:rsid w:val="00CA6372"/>
    <w:rsid w:val="00CA63BE"/>
    <w:rsid w:val="00CA6824"/>
    <w:rsid w:val="00CA6B71"/>
    <w:rsid w:val="00CA6C9F"/>
    <w:rsid w:val="00CA6ECE"/>
    <w:rsid w:val="00CA70D8"/>
    <w:rsid w:val="00CA75E8"/>
    <w:rsid w:val="00CA76ED"/>
    <w:rsid w:val="00CA793D"/>
    <w:rsid w:val="00CA7AA4"/>
    <w:rsid w:val="00CA7CA9"/>
    <w:rsid w:val="00CA7D25"/>
    <w:rsid w:val="00CB0104"/>
    <w:rsid w:val="00CB0A72"/>
    <w:rsid w:val="00CB10A8"/>
    <w:rsid w:val="00CB1481"/>
    <w:rsid w:val="00CB1F82"/>
    <w:rsid w:val="00CB20AF"/>
    <w:rsid w:val="00CB236C"/>
    <w:rsid w:val="00CB24D8"/>
    <w:rsid w:val="00CB2718"/>
    <w:rsid w:val="00CB27C3"/>
    <w:rsid w:val="00CB289D"/>
    <w:rsid w:val="00CB2BB8"/>
    <w:rsid w:val="00CB3418"/>
    <w:rsid w:val="00CB364F"/>
    <w:rsid w:val="00CB38E9"/>
    <w:rsid w:val="00CB3984"/>
    <w:rsid w:val="00CB3D11"/>
    <w:rsid w:val="00CB3FF9"/>
    <w:rsid w:val="00CB4242"/>
    <w:rsid w:val="00CB43F4"/>
    <w:rsid w:val="00CB51A3"/>
    <w:rsid w:val="00CB57AB"/>
    <w:rsid w:val="00CB5E6B"/>
    <w:rsid w:val="00CB637D"/>
    <w:rsid w:val="00CB65F1"/>
    <w:rsid w:val="00CB6C75"/>
    <w:rsid w:val="00CB6E12"/>
    <w:rsid w:val="00CB6E52"/>
    <w:rsid w:val="00CB7063"/>
    <w:rsid w:val="00CB7226"/>
    <w:rsid w:val="00CB72A0"/>
    <w:rsid w:val="00CB75A8"/>
    <w:rsid w:val="00CB7E19"/>
    <w:rsid w:val="00CC08BA"/>
    <w:rsid w:val="00CC0999"/>
    <w:rsid w:val="00CC0B99"/>
    <w:rsid w:val="00CC1042"/>
    <w:rsid w:val="00CC153A"/>
    <w:rsid w:val="00CC185C"/>
    <w:rsid w:val="00CC1A4C"/>
    <w:rsid w:val="00CC1C7D"/>
    <w:rsid w:val="00CC1F37"/>
    <w:rsid w:val="00CC22DC"/>
    <w:rsid w:val="00CC23A8"/>
    <w:rsid w:val="00CC24B9"/>
    <w:rsid w:val="00CC2773"/>
    <w:rsid w:val="00CC2B9D"/>
    <w:rsid w:val="00CC2D12"/>
    <w:rsid w:val="00CC2D66"/>
    <w:rsid w:val="00CC331D"/>
    <w:rsid w:val="00CC34CC"/>
    <w:rsid w:val="00CC351D"/>
    <w:rsid w:val="00CC35B3"/>
    <w:rsid w:val="00CC3885"/>
    <w:rsid w:val="00CC3E5E"/>
    <w:rsid w:val="00CC4145"/>
    <w:rsid w:val="00CC4A1F"/>
    <w:rsid w:val="00CC51B6"/>
    <w:rsid w:val="00CC5511"/>
    <w:rsid w:val="00CC5710"/>
    <w:rsid w:val="00CC5F67"/>
    <w:rsid w:val="00CC690D"/>
    <w:rsid w:val="00CC6AA7"/>
    <w:rsid w:val="00CC6AB3"/>
    <w:rsid w:val="00CC6B18"/>
    <w:rsid w:val="00CC6CCF"/>
    <w:rsid w:val="00CC6E68"/>
    <w:rsid w:val="00CC7031"/>
    <w:rsid w:val="00CC703E"/>
    <w:rsid w:val="00CC7824"/>
    <w:rsid w:val="00CC7A1A"/>
    <w:rsid w:val="00CD0040"/>
    <w:rsid w:val="00CD005E"/>
    <w:rsid w:val="00CD016D"/>
    <w:rsid w:val="00CD07E1"/>
    <w:rsid w:val="00CD0A60"/>
    <w:rsid w:val="00CD0B40"/>
    <w:rsid w:val="00CD1900"/>
    <w:rsid w:val="00CD1B86"/>
    <w:rsid w:val="00CD1F6A"/>
    <w:rsid w:val="00CD28E6"/>
    <w:rsid w:val="00CD3025"/>
    <w:rsid w:val="00CD32F7"/>
    <w:rsid w:val="00CD3362"/>
    <w:rsid w:val="00CD3448"/>
    <w:rsid w:val="00CD3642"/>
    <w:rsid w:val="00CD397D"/>
    <w:rsid w:val="00CD3DC2"/>
    <w:rsid w:val="00CD3DFB"/>
    <w:rsid w:val="00CD45EA"/>
    <w:rsid w:val="00CD53C7"/>
    <w:rsid w:val="00CD55E0"/>
    <w:rsid w:val="00CD62D1"/>
    <w:rsid w:val="00CD6455"/>
    <w:rsid w:val="00CD6DEA"/>
    <w:rsid w:val="00CD6E97"/>
    <w:rsid w:val="00CD717F"/>
    <w:rsid w:val="00CD72EF"/>
    <w:rsid w:val="00CD76E7"/>
    <w:rsid w:val="00CD78AE"/>
    <w:rsid w:val="00CD7A13"/>
    <w:rsid w:val="00CD7CC6"/>
    <w:rsid w:val="00CD7DA3"/>
    <w:rsid w:val="00CD7FD4"/>
    <w:rsid w:val="00CE0098"/>
    <w:rsid w:val="00CE0239"/>
    <w:rsid w:val="00CE02B3"/>
    <w:rsid w:val="00CE1172"/>
    <w:rsid w:val="00CE161B"/>
    <w:rsid w:val="00CE16DC"/>
    <w:rsid w:val="00CE17A2"/>
    <w:rsid w:val="00CE19AA"/>
    <w:rsid w:val="00CE21BA"/>
    <w:rsid w:val="00CE2380"/>
    <w:rsid w:val="00CE23D8"/>
    <w:rsid w:val="00CE255C"/>
    <w:rsid w:val="00CE2D20"/>
    <w:rsid w:val="00CE36C7"/>
    <w:rsid w:val="00CE3A9B"/>
    <w:rsid w:val="00CE3CB7"/>
    <w:rsid w:val="00CE3E1C"/>
    <w:rsid w:val="00CE4BEA"/>
    <w:rsid w:val="00CE4D5E"/>
    <w:rsid w:val="00CE4FBD"/>
    <w:rsid w:val="00CE580F"/>
    <w:rsid w:val="00CE5891"/>
    <w:rsid w:val="00CE5BF6"/>
    <w:rsid w:val="00CE5C73"/>
    <w:rsid w:val="00CE60ED"/>
    <w:rsid w:val="00CE6372"/>
    <w:rsid w:val="00CE6FD1"/>
    <w:rsid w:val="00CE70DA"/>
    <w:rsid w:val="00CE71D8"/>
    <w:rsid w:val="00CE7B58"/>
    <w:rsid w:val="00CF004B"/>
    <w:rsid w:val="00CF01BC"/>
    <w:rsid w:val="00CF0448"/>
    <w:rsid w:val="00CF061B"/>
    <w:rsid w:val="00CF0886"/>
    <w:rsid w:val="00CF08F6"/>
    <w:rsid w:val="00CF09A5"/>
    <w:rsid w:val="00CF0D4A"/>
    <w:rsid w:val="00CF0F4D"/>
    <w:rsid w:val="00CF10A2"/>
    <w:rsid w:val="00CF1472"/>
    <w:rsid w:val="00CF1536"/>
    <w:rsid w:val="00CF15BB"/>
    <w:rsid w:val="00CF1874"/>
    <w:rsid w:val="00CF1F78"/>
    <w:rsid w:val="00CF2490"/>
    <w:rsid w:val="00CF2556"/>
    <w:rsid w:val="00CF2955"/>
    <w:rsid w:val="00CF2AEF"/>
    <w:rsid w:val="00CF30A7"/>
    <w:rsid w:val="00CF30DF"/>
    <w:rsid w:val="00CF35C3"/>
    <w:rsid w:val="00CF3733"/>
    <w:rsid w:val="00CF3A20"/>
    <w:rsid w:val="00CF3DCE"/>
    <w:rsid w:val="00CF3E0E"/>
    <w:rsid w:val="00CF41D1"/>
    <w:rsid w:val="00CF4349"/>
    <w:rsid w:val="00CF4581"/>
    <w:rsid w:val="00CF4F0A"/>
    <w:rsid w:val="00CF5A17"/>
    <w:rsid w:val="00CF63D1"/>
    <w:rsid w:val="00CF65B4"/>
    <w:rsid w:val="00CF723E"/>
    <w:rsid w:val="00CF72FF"/>
    <w:rsid w:val="00CF7982"/>
    <w:rsid w:val="00CF79B7"/>
    <w:rsid w:val="00D00424"/>
    <w:rsid w:val="00D00723"/>
    <w:rsid w:val="00D00B65"/>
    <w:rsid w:val="00D0149F"/>
    <w:rsid w:val="00D016A2"/>
    <w:rsid w:val="00D01F0A"/>
    <w:rsid w:val="00D02088"/>
    <w:rsid w:val="00D025BF"/>
    <w:rsid w:val="00D02AA4"/>
    <w:rsid w:val="00D02CE3"/>
    <w:rsid w:val="00D02E98"/>
    <w:rsid w:val="00D03605"/>
    <w:rsid w:val="00D03875"/>
    <w:rsid w:val="00D03993"/>
    <w:rsid w:val="00D03CB5"/>
    <w:rsid w:val="00D03EAF"/>
    <w:rsid w:val="00D03F4D"/>
    <w:rsid w:val="00D041B0"/>
    <w:rsid w:val="00D0477B"/>
    <w:rsid w:val="00D048AA"/>
    <w:rsid w:val="00D04ABC"/>
    <w:rsid w:val="00D04FB6"/>
    <w:rsid w:val="00D050CF"/>
    <w:rsid w:val="00D0520D"/>
    <w:rsid w:val="00D05252"/>
    <w:rsid w:val="00D057EE"/>
    <w:rsid w:val="00D0581E"/>
    <w:rsid w:val="00D05893"/>
    <w:rsid w:val="00D061B4"/>
    <w:rsid w:val="00D06247"/>
    <w:rsid w:val="00D0652C"/>
    <w:rsid w:val="00D06787"/>
    <w:rsid w:val="00D06D45"/>
    <w:rsid w:val="00D071B9"/>
    <w:rsid w:val="00D07684"/>
    <w:rsid w:val="00D07942"/>
    <w:rsid w:val="00D07C08"/>
    <w:rsid w:val="00D10366"/>
    <w:rsid w:val="00D10651"/>
    <w:rsid w:val="00D10BE6"/>
    <w:rsid w:val="00D10D95"/>
    <w:rsid w:val="00D11117"/>
    <w:rsid w:val="00D11447"/>
    <w:rsid w:val="00D11BB3"/>
    <w:rsid w:val="00D11E78"/>
    <w:rsid w:val="00D1206A"/>
    <w:rsid w:val="00D127A2"/>
    <w:rsid w:val="00D1282D"/>
    <w:rsid w:val="00D12CB2"/>
    <w:rsid w:val="00D135D3"/>
    <w:rsid w:val="00D136C5"/>
    <w:rsid w:val="00D139D5"/>
    <w:rsid w:val="00D140F8"/>
    <w:rsid w:val="00D143C1"/>
    <w:rsid w:val="00D1440C"/>
    <w:rsid w:val="00D14497"/>
    <w:rsid w:val="00D157B2"/>
    <w:rsid w:val="00D158CB"/>
    <w:rsid w:val="00D15AAC"/>
    <w:rsid w:val="00D15B88"/>
    <w:rsid w:val="00D16087"/>
    <w:rsid w:val="00D16494"/>
    <w:rsid w:val="00D1665C"/>
    <w:rsid w:val="00D16E10"/>
    <w:rsid w:val="00D171E7"/>
    <w:rsid w:val="00D1789B"/>
    <w:rsid w:val="00D20393"/>
    <w:rsid w:val="00D20436"/>
    <w:rsid w:val="00D204D7"/>
    <w:rsid w:val="00D2064F"/>
    <w:rsid w:val="00D20926"/>
    <w:rsid w:val="00D20B05"/>
    <w:rsid w:val="00D20D8F"/>
    <w:rsid w:val="00D211FC"/>
    <w:rsid w:val="00D21362"/>
    <w:rsid w:val="00D22744"/>
    <w:rsid w:val="00D22870"/>
    <w:rsid w:val="00D228F6"/>
    <w:rsid w:val="00D229C4"/>
    <w:rsid w:val="00D22CD0"/>
    <w:rsid w:val="00D22D06"/>
    <w:rsid w:val="00D232AC"/>
    <w:rsid w:val="00D23577"/>
    <w:rsid w:val="00D23A4A"/>
    <w:rsid w:val="00D23FCC"/>
    <w:rsid w:val="00D2447F"/>
    <w:rsid w:val="00D247BE"/>
    <w:rsid w:val="00D255DF"/>
    <w:rsid w:val="00D255F0"/>
    <w:rsid w:val="00D2571C"/>
    <w:rsid w:val="00D260BE"/>
    <w:rsid w:val="00D2671A"/>
    <w:rsid w:val="00D26738"/>
    <w:rsid w:val="00D268E0"/>
    <w:rsid w:val="00D26A9E"/>
    <w:rsid w:val="00D26BF7"/>
    <w:rsid w:val="00D27288"/>
    <w:rsid w:val="00D275D1"/>
    <w:rsid w:val="00D27E03"/>
    <w:rsid w:val="00D27FA7"/>
    <w:rsid w:val="00D304F5"/>
    <w:rsid w:val="00D307FE"/>
    <w:rsid w:val="00D30DEF"/>
    <w:rsid w:val="00D30FA6"/>
    <w:rsid w:val="00D31538"/>
    <w:rsid w:val="00D3191B"/>
    <w:rsid w:val="00D31E2D"/>
    <w:rsid w:val="00D325F3"/>
    <w:rsid w:val="00D32645"/>
    <w:rsid w:val="00D32AFC"/>
    <w:rsid w:val="00D32E94"/>
    <w:rsid w:val="00D32F62"/>
    <w:rsid w:val="00D3305C"/>
    <w:rsid w:val="00D331AC"/>
    <w:rsid w:val="00D335B4"/>
    <w:rsid w:val="00D3433F"/>
    <w:rsid w:val="00D3436D"/>
    <w:rsid w:val="00D34485"/>
    <w:rsid w:val="00D346DB"/>
    <w:rsid w:val="00D3532D"/>
    <w:rsid w:val="00D35CD0"/>
    <w:rsid w:val="00D35EE6"/>
    <w:rsid w:val="00D35F41"/>
    <w:rsid w:val="00D36D51"/>
    <w:rsid w:val="00D3777C"/>
    <w:rsid w:val="00D37BF0"/>
    <w:rsid w:val="00D37C83"/>
    <w:rsid w:val="00D37E14"/>
    <w:rsid w:val="00D40151"/>
    <w:rsid w:val="00D401F5"/>
    <w:rsid w:val="00D4037A"/>
    <w:rsid w:val="00D41696"/>
    <w:rsid w:val="00D41701"/>
    <w:rsid w:val="00D41F4C"/>
    <w:rsid w:val="00D4233D"/>
    <w:rsid w:val="00D423EE"/>
    <w:rsid w:val="00D42888"/>
    <w:rsid w:val="00D42BEA"/>
    <w:rsid w:val="00D43682"/>
    <w:rsid w:val="00D43BAD"/>
    <w:rsid w:val="00D43CA6"/>
    <w:rsid w:val="00D441FD"/>
    <w:rsid w:val="00D445D7"/>
    <w:rsid w:val="00D44EE7"/>
    <w:rsid w:val="00D450E6"/>
    <w:rsid w:val="00D454EE"/>
    <w:rsid w:val="00D455B4"/>
    <w:rsid w:val="00D456F9"/>
    <w:rsid w:val="00D45707"/>
    <w:rsid w:val="00D45C84"/>
    <w:rsid w:val="00D46048"/>
    <w:rsid w:val="00D46AD8"/>
    <w:rsid w:val="00D46DD2"/>
    <w:rsid w:val="00D4713B"/>
    <w:rsid w:val="00D476E8"/>
    <w:rsid w:val="00D47D8D"/>
    <w:rsid w:val="00D50607"/>
    <w:rsid w:val="00D50885"/>
    <w:rsid w:val="00D50C9F"/>
    <w:rsid w:val="00D50F62"/>
    <w:rsid w:val="00D5169A"/>
    <w:rsid w:val="00D52432"/>
    <w:rsid w:val="00D52C2C"/>
    <w:rsid w:val="00D5305A"/>
    <w:rsid w:val="00D53587"/>
    <w:rsid w:val="00D5399E"/>
    <w:rsid w:val="00D53CDF"/>
    <w:rsid w:val="00D54648"/>
    <w:rsid w:val="00D54AD7"/>
    <w:rsid w:val="00D55376"/>
    <w:rsid w:val="00D554E7"/>
    <w:rsid w:val="00D5559E"/>
    <w:rsid w:val="00D5568C"/>
    <w:rsid w:val="00D55711"/>
    <w:rsid w:val="00D55BFD"/>
    <w:rsid w:val="00D55EF7"/>
    <w:rsid w:val="00D55F11"/>
    <w:rsid w:val="00D56811"/>
    <w:rsid w:val="00D5683A"/>
    <w:rsid w:val="00D56BD5"/>
    <w:rsid w:val="00D56ECA"/>
    <w:rsid w:val="00D56F1D"/>
    <w:rsid w:val="00D57E5C"/>
    <w:rsid w:val="00D60839"/>
    <w:rsid w:val="00D60A5D"/>
    <w:rsid w:val="00D60C67"/>
    <w:rsid w:val="00D61016"/>
    <w:rsid w:val="00D61B25"/>
    <w:rsid w:val="00D61F5A"/>
    <w:rsid w:val="00D6204A"/>
    <w:rsid w:val="00D62169"/>
    <w:rsid w:val="00D623BA"/>
    <w:rsid w:val="00D62492"/>
    <w:rsid w:val="00D62705"/>
    <w:rsid w:val="00D62743"/>
    <w:rsid w:val="00D62A65"/>
    <w:rsid w:val="00D62E46"/>
    <w:rsid w:val="00D6322A"/>
    <w:rsid w:val="00D633F9"/>
    <w:rsid w:val="00D643BE"/>
    <w:rsid w:val="00D644E8"/>
    <w:rsid w:val="00D6469C"/>
    <w:rsid w:val="00D6473B"/>
    <w:rsid w:val="00D64A56"/>
    <w:rsid w:val="00D64AA6"/>
    <w:rsid w:val="00D64BFF"/>
    <w:rsid w:val="00D6519B"/>
    <w:rsid w:val="00D65260"/>
    <w:rsid w:val="00D65E57"/>
    <w:rsid w:val="00D65F33"/>
    <w:rsid w:val="00D66060"/>
    <w:rsid w:val="00D66626"/>
    <w:rsid w:val="00D676B2"/>
    <w:rsid w:val="00D70317"/>
    <w:rsid w:val="00D706C1"/>
    <w:rsid w:val="00D706FA"/>
    <w:rsid w:val="00D71725"/>
    <w:rsid w:val="00D71992"/>
    <w:rsid w:val="00D71A3D"/>
    <w:rsid w:val="00D71C45"/>
    <w:rsid w:val="00D71E22"/>
    <w:rsid w:val="00D72721"/>
    <w:rsid w:val="00D7287C"/>
    <w:rsid w:val="00D729A1"/>
    <w:rsid w:val="00D72AD8"/>
    <w:rsid w:val="00D72B8C"/>
    <w:rsid w:val="00D73060"/>
    <w:rsid w:val="00D73583"/>
    <w:rsid w:val="00D73641"/>
    <w:rsid w:val="00D73728"/>
    <w:rsid w:val="00D7382C"/>
    <w:rsid w:val="00D7387B"/>
    <w:rsid w:val="00D74A1B"/>
    <w:rsid w:val="00D74D5C"/>
    <w:rsid w:val="00D752CE"/>
    <w:rsid w:val="00D75448"/>
    <w:rsid w:val="00D76167"/>
    <w:rsid w:val="00D76795"/>
    <w:rsid w:val="00D77054"/>
    <w:rsid w:val="00D770A6"/>
    <w:rsid w:val="00D775E9"/>
    <w:rsid w:val="00D77C57"/>
    <w:rsid w:val="00D77D19"/>
    <w:rsid w:val="00D80B8C"/>
    <w:rsid w:val="00D80C52"/>
    <w:rsid w:val="00D80C92"/>
    <w:rsid w:val="00D811B8"/>
    <w:rsid w:val="00D81238"/>
    <w:rsid w:val="00D812AB"/>
    <w:rsid w:val="00D816F5"/>
    <w:rsid w:val="00D81738"/>
    <w:rsid w:val="00D8175E"/>
    <w:rsid w:val="00D81BDB"/>
    <w:rsid w:val="00D81F04"/>
    <w:rsid w:val="00D83A68"/>
    <w:rsid w:val="00D844D3"/>
    <w:rsid w:val="00D846AD"/>
    <w:rsid w:val="00D84745"/>
    <w:rsid w:val="00D8476F"/>
    <w:rsid w:val="00D84AA3"/>
    <w:rsid w:val="00D84F55"/>
    <w:rsid w:val="00D84F65"/>
    <w:rsid w:val="00D850EB"/>
    <w:rsid w:val="00D85218"/>
    <w:rsid w:val="00D8524F"/>
    <w:rsid w:val="00D8540E"/>
    <w:rsid w:val="00D855D1"/>
    <w:rsid w:val="00D85857"/>
    <w:rsid w:val="00D858EC"/>
    <w:rsid w:val="00D85B2C"/>
    <w:rsid w:val="00D85D4D"/>
    <w:rsid w:val="00D8606F"/>
    <w:rsid w:val="00D86393"/>
    <w:rsid w:val="00D863C7"/>
    <w:rsid w:val="00D8640A"/>
    <w:rsid w:val="00D86411"/>
    <w:rsid w:val="00D86A21"/>
    <w:rsid w:val="00D86B2F"/>
    <w:rsid w:val="00D86E12"/>
    <w:rsid w:val="00D86F50"/>
    <w:rsid w:val="00D8702F"/>
    <w:rsid w:val="00D87306"/>
    <w:rsid w:val="00D876C8"/>
    <w:rsid w:val="00D8783C"/>
    <w:rsid w:val="00D87B3C"/>
    <w:rsid w:val="00D87D54"/>
    <w:rsid w:val="00D87FB5"/>
    <w:rsid w:val="00D903ED"/>
    <w:rsid w:val="00D90979"/>
    <w:rsid w:val="00D90CEF"/>
    <w:rsid w:val="00D91385"/>
    <w:rsid w:val="00D91575"/>
    <w:rsid w:val="00D916D8"/>
    <w:rsid w:val="00D91860"/>
    <w:rsid w:val="00D91CB2"/>
    <w:rsid w:val="00D91EF9"/>
    <w:rsid w:val="00D9205C"/>
    <w:rsid w:val="00D92152"/>
    <w:rsid w:val="00D92B85"/>
    <w:rsid w:val="00D92EF2"/>
    <w:rsid w:val="00D935F1"/>
    <w:rsid w:val="00D93600"/>
    <w:rsid w:val="00D93E51"/>
    <w:rsid w:val="00D93E9E"/>
    <w:rsid w:val="00D94532"/>
    <w:rsid w:val="00D94FF3"/>
    <w:rsid w:val="00D95057"/>
    <w:rsid w:val="00D95133"/>
    <w:rsid w:val="00D952DE"/>
    <w:rsid w:val="00D95582"/>
    <w:rsid w:val="00D95A0E"/>
    <w:rsid w:val="00D95D02"/>
    <w:rsid w:val="00D961ED"/>
    <w:rsid w:val="00D9641F"/>
    <w:rsid w:val="00D96554"/>
    <w:rsid w:val="00D969AC"/>
    <w:rsid w:val="00D97182"/>
    <w:rsid w:val="00D9719F"/>
    <w:rsid w:val="00D973AF"/>
    <w:rsid w:val="00D97664"/>
    <w:rsid w:val="00D97BE1"/>
    <w:rsid w:val="00D97E2A"/>
    <w:rsid w:val="00DA0326"/>
    <w:rsid w:val="00DA07E9"/>
    <w:rsid w:val="00DA08FF"/>
    <w:rsid w:val="00DA0A5A"/>
    <w:rsid w:val="00DA0AE4"/>
    <w:rsid w:val="00DA0FBD"/>
    <w:rsid w:val="00DA0FE6"/>
    <w:rsid w:val="00DA1448"/>
    <w:rsid w:val="00DA149E"/>
    <w:rsid w:val="00DA1FF4"/>
    <w:rsid w:val="00DA2673"/>
    <w:rsid w:val="00DA2745"/>
    <w:rsid w:val="00DA2A41"/>
    <w:rsid w:val="00DA2A8E"/>
    <w:rsid w:val="00DA2B23"/>
    <w:rsid w:val="00DA2EA9"/>
    <w:rsid w:val="00DA3355"/>
    <w:rsid w:val="00DA38A4"/>
    <w:rsid w:val="00DA3B3B"/>
    <w:rsid w:val="00DA3C71"/>
    <w:rsid w:val="00DA4016"/>
    <w:rsid w:val="00DA4148"/>
    <w:rsid w:val="00DA4402"/>
    <w:rsid w:val="00DA4541"/>
    <w:rsid w:val="00DA457D"/>
    <w:rsid w:val="00DA48DC"/>
    <w:rsid w:val="00DA4B79"/>
    <w:rsid w:val="00DA4E75"/>
    <w:rsid w:val="00DA5073"/>
    <w:rsid w:val="00DA508E"/>
    <w:rsid w:val="00DA512E"/>
    <w:rsid w:val="00DA5184"/>
    <w:rsid w:val="00DA5679"/>
    <w:rsid w:val="00DA59C9"/>
    <w:rsid w:val="00DA59D5"/>
    <w:rsid w:val="00DA5B3D"/>
    <w:rsid w:val="00DA5D4A"/>
    <w:rsid w:val="00DA5DFF"/>
    <w:rsid w:val="00DA602C"/>
    <w:rsid w:val="00DA6203"/>
    <w:rsid w:val="00DA62C5"/>
    <w:rsid w:val="00DA62CF"/>
    <w:rsid w:val="00DA6A2F"/>
    <w:rsid w:val="00DA6D9C"/>
    <w:rsid w:val="00DA6E81"/>
    <w:rsid w:val="00DA6F70"/>
    <w:rsid w:val="00DA7003"/>
    <w:rsid w:val="00DA753D"/>
    <w:rsid w:val="00DA77C6"/>
    <w:rsid w:val="00DA7867"/>
    <w:rsid w:val="00DA797A"/>
    <w:rsid w:val="00DA7D2B"/>
    <w:rsid w:val="00DB0BB5"/>
    <w:rsid w:val="00DB1293"/>
    <w:rsid w:val="00DB1CF4"/>
    <w:rsid w:val="00DB205E"/>
    <w:rsid w:val="00DB218A"/>
    <w:rsid w:val="00DB2436"/>
    <w:rsid w:val="00DB2BF9"/>
    <w:rsid w:val="00DB2D23"/>
    <w:rsid w:val="00DB304C"/>
    <w:rsid w:val="00DB3EC2"/>
    <w:rsid w:val="00DB4389"/>
    <w:rsid w:val="00DB456B"/>
    <w:rsid w:val="00DB4D35"/>
    <w:rsid w:val="00DB4EE6"/>
    <w:rsid w:val="00DB51FD"/>
    <w:rsid w:val="00DB5241"/>
    <w:rsid w:val="00DB560D"/>
    <w:rsid w:val="00DB57BE"/>
    <w:rsid w:val="00DB5A86"/>
    <w:rsid w:val="00DB5B26"/>
    <w:rsid w:val="00DB5BB8"/>
    <w:rsid w:val="00DB63C2"/>
    <w:rsid w:val="00DB6497"/>
    <w:rsid w:val="00DB6848"/>
    <w:rsid w:val="00DB6B7E"/>
    <w:rsid w:val="00DB78B3"/>
    <w:rsid w:val="00DB794A"/>
    <w:rsid w:val="00DB7A94"/>
    <w:rsid w:val="00DB7CB5"/>
    <w:rsid w:val="00DB7D1B"/>
    <w:rsid w:val="00DC00E1"/>
    <w:rsid w:val="00DC0B7D"/>
    <w:rsid w:val="00DC1093"/>
    <w:rsid w:val="00DC14AC"/>
    <w:rsid w:val="00DC14B5"/>
    <w:rsid w:val="00DC171B"/>
    <w:rsid w:val="00DC1898"/>
    <w:rsid w:val="00DC1B70"/>
    <w:rsid w:val="00DC2614"/>
    <w:rsid w:val="00DC2920"/>
    <w:rsid w:val="00DC2B0C"/>
    <w:rsid w:val="00DC2C02"/>
    <w:rsid w:val="00DC2DE7"/>
    <w:rsid w:val="00DC2EF6"/>
    <w:rsid w:val="00DC37EC"/>
    <w:rsid w:val="00DC3F46"/>
    <w:rsid w:val="00DC52F3"/>
    <w:rsid w:val="00DC58D7"/>
    <w:rsid w:val="00DC5C23"/>
    <w:rsid w:val="00DC5EAF"/>
    <w:rsid w:val="00DC63CF"/>
    <w:rsid w:val="00DC6566"/>
    <w:rsid w:val="00DC6872"/>
    <w:rsid w:val="00DC69D3"/>
    <w:rsid w:val="00DC7057"/>
    <w:rsid w:val="00DC7829"/>
    <w:rsid w:val="00DC7C3B"/>
    <w:rsid w:val="00DC7ED3"/>
    <w:rsid w:val="00DC7F25"/>
    <w:rsid w:val="00DD0098"/>
    <w:rsid w:val="00DD0308"/>
    <w:rsid w:val="00DD098C"/>
    <w:rsid w:val="00DD0A15"/>
    <w:rsid w:val="00DD0A20"/>
    <w:rsid w:val="00DD0F55"/>
    <w:rsid w:val="00DD104F"/>
    <w:rsid w:val="00DD119C"/>
    <w:rsid w:val="00DD120F"/>
    <w:rsid w:val="00DD1413"/>
    <w:rsid w:val="00DD1534"/>
    <w:rsid w:val="00DD17C5"/>
    <w:rsid w:val="00DD1AD3"/>
    <w:rsid w:val="00DD1E7E"/>
    <w:rsid w:val="00DD2D0A"/>
    <w:rsid w:val="00DD2D4D"/>
    <w:rsid w:val="00DD2E9E"/>
    <w:rsid w:val="00DD31F8"/>
    <w:rsid w:val="00DD3737"/>
    <w:rsid w:val="00DD383E"/>
    <w:rsid w:val="00DD3853"/>
    <w:rsid w:val="00DD395E"/>
    <w:rsid w:val="00DD3981"/>
    <w:rsid w:val="00DD41C9"/>
    <w:rsid w:val="00DD4344"/>
    <w:rsid w:val="00DD4979"/>
    <w:rsid w:val="00DD4A2C"/>
    <w:rsid w:val="00DD4ACD"/>
    <w:rsid w:val="00DD513F"/>
    <w:rsid w:val="00DD53A0"/>
    <w:rsid w:val="00DD5473"/>
    <w:rsid w:val="00DD558F"/>
    <w:rsid w:val="00DD5F1F"/>
    <w:rsid w:val="00DD63BD"/>
    <w:rsid w:val="00DD674F"/>
    <w:rsid w:val="00DD68E3"/>
    <w:rsid w:val="00DD697A"/>
    <w:rsid w:val="00DD6BC6"/>
    <w:rsid w:val="00DD70A3"/>
    <w:rsid w:val="00DD7493"/>
    <w:rsid w:val="00DD76B1"/>
    <w:rsid w:val="00DD7BF4"/>
    <w:rsid w:val="00DD7D02"/>
    <w:rsid w:val="00DD7E1C"/>
    <w:rsid w:val="00DE00C4"/>
    <w:rsid w:val="00DE0200"/>
    <w:rsid w:val="00DE0474"/>
    <w:rsid w:val="00DE0491"/>
    <w:rsid w:val="00DE06BC"/>
    <w:rsid w:val="00DE0FC0"/>
    <w:rsid w:val="00DE113D"/>
    <w:rsid w:val="00DE1226"/>
    <w:rsid w:val="00DE1812"/>
    <w:rsid w:val="00DE27AD"/>
    <w:rsid w:val="00DE2B9D"/>
    <w:rsid w:val="00DE31FC"/>
    <w:rsid w:val="00DE32BD"/>
    <w:rsid w:val="00DE361D"/>
    <w:rsid w:val="00DE3A9E"/>
    <w:rsid w:val="00DE3C05"/>
    <w:rsid w:val="00DE3CE2"/>
    <w:rsid w:val="00DE3EAB"/>
    <w:rsid w:val="00DE41BB"/>
    <w:rsid w:val="00DE43BC"/>
    <w:rsid w:val="00DE45E1"/>
    <w:rsid w:val="00DE4F0E"/>
    <w:rsid w:val="00DE4F74"/>
    <w:rsid w:val="00DE539E"/>
    <w:rsid w:val="00DE5507"/>
    <w:rsid w:val="00DE6065"/>
    <w:rsid w:val="00DE671A"/>
    <w:rsid w:val="00DE6945"/>
    <w:rsid w:val="00DE6D4A"/>
    <w:rsid w:val="00DE70B8"/>
    <w:rsid w:val="00DE7119"/>
    <w:rsid w:val="00DE72DD"/>
    <w:rsid w:val="00DE748C"/>
    <w:rsid w:val="00DE781E"/>
    <w:rsid w:val="00DE7828"/>
    <w:rsid w:val="00DE7EB1"/>
    <w:rsid w:val="00DF0283"/>
    <w:rsid w:val="00DF0A0D"/>
    <w:rsid w:val="00DF0CDE"/>
    <w:rsid w:val="00DF104B"/>
    <w:rsid w:val="00DF17B3"/>
    <w:rsid w:val="00DF32E3"/>
    <w:rsid w:val="00DF3355"/>
    <w:rsid w:val="00DF38F2"/>
    <w:rsid w:val="00DF3AAA"/>
    <w:rsid w:val="00DF3B97"/>
    <w:rsid w:val="00DF42EF"/>
    <w:rsid w:val="00DF4584"/>
    <w:rsid w:val="00DF4755"/>
    <w:rsid w:val="00DF4939"/>
    <w:rsid w:val="00DF4DCD"/>
    <w:rsid w:val="00DF51B6"/>
    <w:rsid w:val="00DF5792"/>
    <w:rsid w:val="00DF5E9F"/>
    <w:rsid w:val="00DF625B"/>
    <w:rsid w:val="00DF66A1"/>
    <w:rsid w:val="00DF6A06"/>
    <w:rsid w:val="00DF6FF3"/>
    <w:rsid w:val="00DF707C"/>
    <w:rsid w:val="00DF71B7"/>
    <w:rsid w:val="00DF747A"/>
    <w:rsid w:val="00DF7704"/>
    <w:rsid w:val="00DF7899"/>
    <w:rsid w:val="00DF7A28"/>
    <w:rsid w:val="00DF7CC9"/>
    <w:rsid w:val="00DF7E6E"/>
    <w:rsid w:val="00E004FA"/>
    <w:rsid w:val="00E00614"/>
    <w:rsid w:val="00E007B6"/>
    <w:rsid w:val="00E00A36"/>
    <w:rsid w:val="00E00B6D"/>
    <w:rsid w:val="00E00C4A"/>
    <w:rsid w:val="00E01A7F"/>
    <w:rsid w:val="00E01E10"/>
    <w:rsid w:val="00E02059"/>
    <w:rsid w:val="00E02762"/>
    <w:rsid w:val="00E028F5"/>
    <w:rsid w:val="00E0298B"/>
    <w:rsid w:val="00E02998"/>
    <w:rsid w:val="00E02EBC"/>
    <w:rsid w:val="00E035F7"/>
    <w:rsid w:val="00E03682"/>
    <w:rsid w:val="00E03762"/>
    <w:rsid w:val="00E037C1"/>
    <w:rsid w:val="00E03ED0"/>
    <w:rsid w:val="00E04096"/>
    <w:rsid w:val="00E0450D"/>
    <w:rsid w:val="00E04656"/>
    <w:rsid w:val="00E04EEA"/>
    <w:rsid w:val="00E05854"/>
    <w:rsid w:val="00E05DC1"/>
    <w:rsid w:val="00E060F1"/>
    <w:rsid w:val="00E06132"/>
    <w:rsid w:val="00E062F6"/>
    <w:rsid w:val="00E06347"/>
    <w:rsid w:val="00E06619"/>
    <w:rsid w:val="00E0675D"/>
    <w:rsid w:val="00E06941"/>
    <w:rsid w:val="00E06C97"/>
    <w:rsid w:val="00E072E8"/>
    <w:rsid w:val="00E07547"/>
    <w:rsid w:val="00E075E5"/>
    <w:rsid w:val="00E076DC"/>
    <w:rsid w:val="00E07EB6"/>
    <w:rsid w:val="00E1017E"/>
    <w:rsid w:val="00E10290"/>
    <w:rsid w:val="00E115A3"/>
    <w:rsid w:val="00E11E62"/>
    <w:rsid w:val="00E11F66"/>
    <w:rsid w:val="00E126E2"/>
    <w:rsid w:val="00E12BBB"/>
    <w:rsid w:val="00E12F66"/>
    <w:rsid w:val="00E1303D"/>
    <w:rsid w:val="00E13075"/>
    <w:rsid w:val="00E1347D"/>
    <w:rsid w:val="00E13628"/>
    <w:rsid w:val="00E136F7"/>
    <w:rsid w:val="00E1387F"/>
    <w:rsid w:val="00E13ABE"/>
    <w:rsid w:val="00E13B3A"/>
    <w:rsid w:val="00E13D38"/>
    <w:rsid w:val="00E141FB"/>
    <w:rsid w:val="00E1472B"/>
    <w:rsid w:val="00E14F02"/>
    <w:rsid w:val="00E14FCA"/>
    <w:rsid w:val="00E1526E"/>
    <w:rsid w:val="00E1548D"/>
    <w:rsid w:val="00E157C9"/>
    <w:rsid w:val="00E15E36"/>
    <w:rsid w:val="00E16133"/>
    <w:rsid w:val="00E161BC"/>
    <w:rsid w:val="00E1628A"/>
    <w:rsid w:val="00E16D25"/>
    <w:rsid w:val="00E16D7C"/>
    <w:rsid w:val="00E1701B"/>
    <w:rsid w:val="00E172AB"/>
    <w:rsid w:val="00E17A26"/>
    <w:rsid w:val="00E17C45"/>
    <w:rsid w:val="00E17E9C"/>
    <w:rsid w:val="00E200B8"/>
    <w:rsid w:val="00E202B8"/>
    <w:rsid w:val="00E205AB"/>
    <w:rsid w:val="00E20716"/>
    <w:rsid w:val="00E20B6B"/>
    <w:rsid w:val="00E21167"/>
    <w:rsid w:val="00E216C7"/>
    <w:rsid w:val="00E21B7A"/>
    <w:rsid w:val="00E21EE7"/>
    <w:rsid w:val="00E2233E"/>
    <w:rsid w:val="00E2283A"/>
    <w:rsid w:val="00E22A29"/>
    <w:rsid w:val="00E2386E"/>
    <w:rsid w:val="00E23D5D"/>
    <w:rsid w:val="00E23F35"/>
    <w:rsid w:val="00E24ABB"/>
    <w:rsid w:val="00E24FC7"/>
    <w:rsid w:val="00E2504B"/>
    <w:rsid w:val="00E2522C"/>
    <w:rsid w:val="00E2529D"/>
    <w:rsid w:val="00E25515"/>
    <w:rsid w:val="00E256CD"/>
    <w:rsid w:val="00E25A82"/>
    <w:rsid w:val="00E25F69"/>
    <w:rsid w:val="00E25F95"/>
    <w:rsid w:val="00E26016"/>
    <w:rsid w:val="00E264D0"/>
    <w:rsid w:val="00E26651"/>
    <w:rsid w:val="00E26691"/>
    <w:rsid w:val="00E268CB"/>
    <w:rsid w:val="00E2701E"/>
    <w:rsid w:val="00E271B8"/>
    <w:rsid w:val="00E275B7"/>
    <w:rsid w:val="00E276AE"/>
    <w:rsid w:val="00E27FCD"/>
    <w:rsid w:val="00E27FED"/>
    <w:rsid w:val="00E306DF"/>
    <w:rsid w:val="00E30E31"/>
    <w:rsid w:val="00E3112F"/>
    <w:rsid w:val="00E315C7"/>
    <w:rsid w:val="00E318CC"/>
    <w:rsid w:val="00E31B67"/>
    <w:rsid w:val="00E32139"/>
    <w:rsid w:val="00E3262F"/>
    <w:rsid w:val="00E329C8"/>
    <w:rsid w:val="00E32BEE"/>
    <w:rsid w:val="00E3356A"/>
    <w:rsid w:val="00E336AE"/>
    <w:rsid w:val="00E33B7C"/>
    <w:rsid w:val="00E33E3D"/>
    <w:rsid w:val="00E347A9"/>
    <w:rsid w:val="00E3525E"/>
    <w:rsid w:val="00E352DD"/>
    <w:rsid w:val="00E35533"/>
    <w:rsid w:val="00E3556D"/>
    <w:rsid w:val="00E358D1"/>
    <w:rsid w:val="00E35C97"/>
    <w:rsid w:val="00E35E61"/>
    <w:rsid w:val="00E368B5"/>
    <w:rsid w:val="00E37311"/>
    <w:rsid w:val="00E374E7"/>
    <w:rsid w:val="00E3773D"/>
    <w:rsid w:val="00E378CB"/>
    <w:rsid w:val="00E37B14"/>
    <w:rsid w:val="00E37DF1"/>
    <w:rsid w:val="00E401BD"/>
    <w:rsid w:val="00E404AD"/>
    <w:rsid w:val="00E40A3B"/>
    <w:rsid w:val="00E40D34"/>
    <w:rsid w:val="00E41A3D"/>
    <w:rsid w:val="00E41B7C"/>
    <w:rsid w:val="00E41C8D"/>
    <w:rsid w:val="00E42165"/>
    <w:rsid w:val="00E421B1"/>
    <w:rsid w:val="00E4246E"/>
    <w:rsid w:val="00E425E1"/>
    <w:rsid w:val="00E4298A"/>
    <w:rsid w:val="00E42CB1"/>
    <w:rsid w:val="00E42E85"/>
    <w:rsid w:val="00E43243"/>
    <w:rsid w:val="00E43362"/>
    <w:rsid w:val="00E43424"/>
    <w:rsid w:val="00E43937"/>
    <w:rsid w:val="00E439CC"/>
    <w:rsid w:val="00E44130"/>
    <w:rsid w:val="00E442DC"/>
    <w:rsid w:val="00E44611"/>
    <w:rsid w:val="00E44667"/>
    <w:rsid w:val="00E44E8A"/>
    <w:rsid w:val="00E4512F"/>
    <w:rsid w:val="00E45206"/>
    <w:rsid w:val="00E452A9"/>
    <w:rsid w:val="00E453D7"/>
    <w:rsid w:val="00E455F8"/>
    <w:rsid w:val="00E457D9"/>
    <w:rsid w:val="00E459E8"/>
    <w:rsid w:val="00E46226"/>
    <w:rsid w:val="00E469E0"/>
    <w:rsid w:val="00E46ACA"/>
    <w:rsid w:val="00E46BB3"/>
    <w:rsid w:val="00E47B78"/>
    <w:rsid w:val="00E47E50"/>
    <w:rsid w:val="00E50036"/>
    <w:rsid w:val="00E50070"/>
    <w:rsid w:val="00E503FE"/>
    <w:rsid w:val="00E50680"/>
    <w:rsid w:val="00E50BCC"/>
    <w:rsid w:val="00E50CDE"/>
    <w:rsid w:val="00E50D72"/>
    <w:rsid w:val="00E50E74"/>
    <w:rsid w:val="00E50F4D"/>
    <w:rsid w:val="00E5196E"/>
    <w:rsid w:val="00E51BA0"/>
    <w:rsid w:val="00E51F57"/>
    <w:rsid w:val="00E51F97"/>
    <w:rsid w:val="00E523EE"/>
    <w:rsid w:val="00E5257B"/>
    <w:rsid w:val="00E527DE"/>
    <w:rsid w:val="00E52985"/>
    <w:rsid w:val="00E532B9"/>
    <w:rsid w:val="00E534B9"/>
    <w:rsid w:val="00E5398B"/>
    <w:rsid w:val="00E53A06"/>
    <w:rsid w:val="00E53B6F"/>
    <w:rsid w:val="00E53C8D"/>
    <w:rsid w:val="00E53F9C"/>
    <w:rsid w:val="00E540E0"/>
    <w:rsid w:val="00E541ED"/>
    <w:rsid w:val="00E545C4"/>
    <w:rsid w:val="00E552E1"/>
    <w:rsid w:val="00E55D61"/>
    <w:rsid w:val="00E55DD8"/>
    <w:rsid w:val="00E5682B"/>
    <w:rsid w:val="00E5688D"/>
    <w:rsid w:val="00E573D5"/>
    <w:rsid w:val="00E57475"/>
    <w:rsid w:val="00E60A9A"/>
    <w:rsid w:val="00E6159E"/>
    <w:rsid w:val="00E616A6"/>
    <w:rsid w:val="00E61870"/>
    <w:rsid w:val="00E61F5A"/>
    <w:rsid w:val="00E6232A"/>
    <w:rsid w:val="00E625BD"/>
    <w:rsid w:val="00E626A2"/>
    <w:rsid w:val="00E63000"/>
    <w:rsid w:val="00E6326A"/>
    <w:rsid w:val="00E63548"/>
    <w:rsid w:val="00E637BC"/>
    <w:rsid w:val="00E64067"/>
    <w:rsid w:val="00E645CF"/>
    <w:rsid w:val="00E6461C"/>
    <w:rsid w:val="00E64C42"/>
    <w:rsid w:val="00E64E05"/>
    <w:rsid w:val="00E65332"/>
    <w:rsid w:val="00E6548B"/>
    <w:rsid w:val="00E65711"/>
    <w:rsid w:val="00E6574E"/>
    <w:rsid w:val="00E65AD5"/>
    <w:rsid w:val="00E65B77"/>
    <w:rsid w:val="00E66115"/>
    <w:rsid w:val="00E66BB7"/>
    <w:rsid w:val="00E67045"/>
    <w:rsid w:val="00E6733F"/>
    <w:rsid w:val="00E67432"/>
    <w:rsid w:val="00E706AE"/>
    <w:rsid w:val="00E70AD7"/>
    <w:rsid w:val="00E70F95"/>
    <w:rsid w:val="00E71639"/>
    <w:rsid w:val="00E71F91"/>
    <w:rsid w:val="00E73006"/>
    <w:rsid w:val="00E73734"/>
    <w:rsid w:val="00E742E7"/>
    <w:rsid w:val="00E74615"/>
    <w:rsid w:val="00E74EAE"/>
    <w:rsid w:val="00E75511"/>
    <w:rsid w:val="00E758F9"/>
    <w:rsid w:val="00E75E4C"/>
    <w:rsid w:val="00E75FD9"/>
    <w:rsid w:val="00E761A1"/>
    <w:rsid w:val="00E76256"/>
    <w:rsid w:val="00E769F0"/>
    <w:rsid w:val="00E76DA0"/>
    <w:rsid w:val="00E76F88"/>
    <w:rsid w:val="00E77190"/>
    <w:rsid w:val="00E77682"/>
    <w:rsid w:val="00E7776B"/>
    <w:rsid w:val="00E777A0"/>
    <w:rsid w:val="00E778C8"/>
    <w:rsid w:val="00E800CE"/>
    <w:rsid w:val="00E805F7"/>
    <w:rsid w:val="00E80AC2"/>
    <w:rsid w:val="00E80DFD"/>
    <w:rsid w:val="00E80E0A"/>
    <w:rsid w:val="00E80EA8"/>
    <w:rsid w:val="00E81097"/>
    <w:rsid w:val="00E810B7"/>
    <w:rsid w:val="00E81481"/>
    <w:rsid w:val="00E81498"/>
    <w:rsid w:val="00E81CDC"/>
    <w:rsid w:val="00E82896"/>
    <w:rsid w:val="00E82AFE"/>
    <w:rsid w:val="00E82CF3"/>
    <w:rsid w:val="00E82FF0"/>
    <w:rsid w:val="00E83159"/>
    <w:rsid w:val="00E839F3"/>
    <w:rsid w:val="00E83B82"/>
    <w:rsid w:val="00E83FFA"/>
    <w:rsid w:val="00E848E1"/>
    <w:rsid w:val="00E84905"/>
    <w:rsid w:val="00E8504B"/>
    <w:rsid w:val="00E85291"/>
    <w:rsid w:val="00E8575F"/>
    <w:rsid w:val="00E8588E"/>
    <w:rsid w:val="00E85A80"/>
    <w:rsid w:val="00E8659E"/>
    <w:rsid w:val="00E865A1"/>
    <w:rsid w:val="00E86668"/>
    <w:rsid w:val="00E866E7"/>
    <w:rsid w:val="00E86AEF"/>
    <w:rsid w:val="00E8741A"/>
    <w:rsid w:val="00E8766C"/>
    <w:rsid w:val="00E879BE"/>
    <w:rsid w:val="00E87CB5"/>
    <w:rsid w:val="00E87ED3"/>
    <w:rsid w:val="00E90298"/>
    <w:rsid w:val="00E9061C"/>
    <w:rsid w:val="00E90D04"/>
    <w:rsid w:val="00E90D72"/>
    <w:rsid w:val="00E91BD3"/>
    <w:rsid w:val="00E91C4E"/>
    <w:rsid w:val="00E92D92"/>
    <w:rsid w:val="00E9341A"/>
    <w:rsid w:val="00E93515"/>
    <w:rsid w:val="00E9375E"/>
    <w:rsid w:val="00E93EDC"/>
    <w:rsid w:val="00E93FC3"/>
    <w:rsid w:val="00E94149"/>
    <w:rsid w:val="00E94460"/>
    <w:rsid w:val="00E94463"/>
    <w:rsid w:val="00E944B7"/>
    <w:rsid w:val="00E9470A"/>
    <w:rsid w:val="00E94C68"/>
    <w:rsid w:val="00E94EF2"/>
    <w:rsid w:val="00E95126"/>
    <w:rsid w:val="00E95A17"/>
    <w:rsid w:val="00E96054"/>
    <w:rsid w:val="00E9611C"/>
    <w:rsid w:val="00E962CA"/>
    <w:rsid w:val="00E96563"/>
    <w:rsid w:val="00E96856"/>
    <w:rsid w:val="00E96BEA"/>
    <w:rsid w:val="00E976F4"/>
    <w:rsid w:val="00E9775B"/>
    <w:rsid w:val="00E97A0B"/>
    <w:rsid w:val="00E97BBA"/>
    <w:rsid w:val="00E97DA8"/>
    <w:rsid w:val="00EA015A"/>
    <w:rsid w:val="00EA099F"/>
    <w:rsid w:val="00EA0C35"/>
    <w:rsid w:val="00EA0CEF"/>
    <w:rsid w:val="00EA0F44"/>
    <w:rsid w:val="00EA13B2"/>
    <w:rsid w:val="00EA13DE"/>
    <w:rsid w:val="00EA1FBB"/>
    <w:rsid w:val="00EA2096"/>
    <w:rsid w:val="00EA2266"/>
    <w:rsid w:val="00EA2C7F"/>
    <w:rsid w:val="00EA2C8B"/>
    <w:rsid w:val="00EA2E78"/>
    <w:rsid w:val="00EA38C0"/>
    <w:rsid w:val="00EA3DB2"/>
    <w:rsid w:val="00EA3FE1"/>
    <w:rsid w:val="00EA4017"/>
    <w:rsid w:val="00EA414A"/>
    <w:rsid w:val="00EA4A8E"/>
    <w:rsid w:val="00EA5212"/>
    <w:rsid w:val="00EA5473"/>
    <w:rsid w:val="00EA5BFE"/>
    <w:rsid w:val="00EA60BB"/>
    <w:rsid w:val="00EA6952"/>
    <w:rsid w:val="00EA73E1"/>
    <w:rsid w:val="00EA7940"/>
    <w:rsid w:val="00EA7A2C"/>
    <w:rsid w:val="00EA7ADA"/>
    <w:rsid w:val="00EA7C49"/>
    <w:rsid w:val="00EA7E51"/>
    <w:rsid w:val="00EA7ED5"/>
    <w:rsid w:val="00EB0BCD"/>
    <w:rsid w:val="00EB1212"/>
    <w:rsid w:val="00EB12BB"/>
    <w:rsid w:val="00EB141D"/>
    <w:rsid w:val="00EB1B72"/>
    <w:rsid w:val="00EB233C"/>
    <w:rsid w:val="00EB250B"/>
    <w:rsid w:val="00EB254E"/>
    <w:rsid w:val="00EB2A64"/>
    <w:rsid w:val="00EB2A93"/>
    <w:rsid w:val="00EB2C76"/>
    <w:rsid w:val="00EB2CFC"/>
    <w:rsid w:val="00EB31F3"/>
    <w:rsid w:val="00EB37B3"/>
    <w:rsid w:val="00EB3C09"/>
    <w:rsid w:val="00EB4282"/>
    <w:rsid w:val="00EB428C"/>
    <w:rsid w:val="00EB43E7"/>
    <w:rsid w:val="00EB46EE"/>
    <w:rsid w:val="00EB4C3A"/>
    <w:rsid w:val="00EB4D7A"/>
    <w:rsid w:val="00EB4EC2"/>
    <w:rsid w:val="00EB517F"/>
    <w:rsid w:val="00EB5233"/>
    <w:rsid w:val="00EB54D6"/>
    <w:rsid w:val="00EB5803"/>
    <w:rsid w:val="00EB58A0"/>
    <w:rsid w:val="00EB5AE4"/>
    <w:rsid w:val="00EB5B78"/>
    <w:rsid w:val="00EB5E29"/>
    <w:rsid w:val="00EB5F98"/>
    <w:rsid w:val="00EB6599"/>
    <w:rsid w:val="00EB68A0"/>
    <w:rsid w:val="00EB695D"/>
    <w:rsid w:val="00EB6A08"/>
    <w:rsid w:val="00EC0222"/>
    <w:rsid w:val="00EC052B"/>
    <w:rsid w:val="00EC100C"/>
    <w:rsid w:val="00EC150D"/>
    <w:rsid w:val="00EC1883"/>
    <w:rsid w:val="00EC270E"/>
    <w:rsid w:val="00EC2729"/>
    <w:rsid w:val="00EC2783"/>
    <w:rsid w:val="00EC2C7C"/>
    <w:rsid w:val="00EC2DBE"/>
    <w:rsid w:val="00EC2E0B"/>
    <w:rsid w:val="00EC2E15"/>
    <w:rsid w:val="00EC2F25"/>
    <w:rsid w:val="00EC3117"/>
    <w:rsid w:val="00EC3247"/>
    <w:rsid w:val="00EC3557"/>
    <w:rsid w:val="00EC36CB"/>
    <w:rsid w:val="00EC40B5"/>
    <w:rsid w:val="00EC441C"/>
    <w:rsid w:val="00EC4701"/>
    <w:rsid w:val="00EC4BDA"/>
    <w:rsid w:val="00EC51FF"/>
    <w:rsid w:val="00EC56B8"/>
    <w:rsid w:val="00EC5905"/>
    <w:rsid w:val="00EC5FFB"/>
    <w:rsid w:val="00EC7637"/>
    <w:rsid w:val="00EC7BB0"/>
    <w:rsid w:val="00EC7C33"/>
    <w:rsid w:val="00ED007B"/>
    <w:rsid w:val="00ED011C"/>
    <w:rsid w:val="00ED042A"/>
    <w:rsid w:val="00ED164F"/>
    <w:rsid w:val="00ED1AB2"/>
    <w:rsid w:val="00ED1CCB"/>
    <w:rsid w:val="00ED20F3"/>
    <w:rsid w:val="00ED2BE1"/>
    <w:rsid w:val="00ED2EE4"/>
    <w:rsid w:val="00ED34E5"/>
    <w:rsid w:val="00ED3626"/>
    <w:rsid w:val="00ED36FC"/>
    <w:rsid w:val="00ED3AC5"/>
    <w:rsid w:val="00ED3B35"/>
    <w:rsid w:val="00ED4C89"/>
    <w:rsid w:val="00ED4D11"/>
    <w:rsid w:val="00ED4DF6"/>
    <w:rsid w:val="00ED4EE5"/>
    <w:rsid w:val="00ED4F9A"/>
    <w:rsid w:val="00ED50EA"/>
    <w:rsid w:val="00ED527C"/>
    <w:rsid w:val="00ED5507"/>
    <w:rsid w:val="00ED5840"/>
    <w:rsid w:val="00ED5AEC"/>
    <w:rsid w:val="00ED62E1"/>
    <w:rsid w:val="00ED69BD"/>
    <w:rsid w:val="00ED70A0"/>
    <w:rsid w:val="00ED71F7"/>
    <w:rsid w:val="00ED7E2C"/>
    <w:rsid w:val="00ED7F41"/>
    <w:rsid w:val="00ED7F4A"/>
    <w:rsid w:val="00EE04B4"/>
    <w:rsid w:val="00EE09AD"/>
    <w:rsid w:val="00EE0F85"/>
    <w:rsid w:val="00EE17AC"/>
    <w:rsid w:val="00EE1D88"/>
    <w:rsid w:val="00EE2841"/>
    <w:rsid w:val="00EE298D"/>
    <w:rsid w:val="00EE2A11"/>
    <w:rsid w:val="00EE2B85"/>
    <w:rsid w:val="00EE2DF1"/>
    <w:rsid w:val="00EE2F80"/>
    <w:rsid w:val="00EE30B8"/>
    <w:rsid w:val="00EE3204"/>
    <w:rsid w:val="00EE328C"/>
    <w:rsid w:val="00EE4064"/>
    <w:rsid w:val="00EE49DE"/>
    <w:rsid w:val="00EE5542"/>
    <w:rsid w:val="00EE5F54"/>
    <w:rsid w:val="00EE6D21"/>
    <w:rsid w:val="00EE71BD"/>
    <w:rsid w:val="00EE7205"/>
    <w:rsid w:val="00EE7648"/>
    <w:rsid w:val="00EE76FC"/>
    <w:rsid w:val="00EE7F41"/>
    <w:rsid w:val="00EF03ED"/>
    <w:rsid w:val="00EF0954"/>
    <w:rsid w:val="00EF0B17"/>
    <w:rsid w:val="00EF10D2"/>
    <w:rsid w:val="00EF1229"/>
    <w:rsid w:val="00EF152E"/>
    <w:rsid w:val="00EF173C"/>
    <w:rsid w:val="00EF1A9B"/>
    <w:rsid w:val="00EF1ABB"/>
    <w:rsid w:val="00EF1BBF"/>
    <w:rsid w:val="00EF1CB2"/>
    <w:rsid w:val="00EF278C"/>
    <w:rsid w:val="00EF285D"/>
    <w:rsid w:val="00EF2AB7"/>
    <w:rsid w:val="00EF2C2D"/>
    <w:rsid w:val="00EF2C3B"/>
    <w:rsid w:val="00EF354A"/>
    <w:rsid w:val="00EF3661"/>
    <w:rsid w:val="00EF36C3"/>
    <w:rsid w:val="00EF3718"/>
    <w:rsid w:val="00EF3D0F"/>
    <w:rsid w:val="00EF3D73"/>
    <w:rsid w:val="00EF3F06"/>
    <w:rsid w:val="00EF4222"/>
    <w:rsid w:val="00EF47DB"/>
    <w:rsid w:val="00EF494B"/>
    <w:rsid w:val="00EF4DE0"/>
    <w:rsid w:val="00EF51B8"/>
    <w:rsid w:val="00EF5217"/>
    <w:rsid w:val="00EF52B5"/>
    <w:rsid w:val="00EF58B7"/>
    <w:rsid w:val="00EF5A35"/>
    <w:rsid w:val="00EF5A9D"/>
    <w:rsid w:val="00EF5AAE"/>
    <w:rsid w:val="00EF5E50"/>
    <w:rsid w:val="00EF617D"/>
    <w:rsid w:val="00EF627A"/>
    <w:rsid w:val="00EF63BF"/>
    <w:rsid w:val="00EF641E"/>
    <w:rsid w:val="00EF672F"/>
    <w:rsid w:val="00EF69D7"/>
    <w:rsid w:val="00EF6A08"/>
    <w:rsid w:val="00EF6C9D"/>
    <w:rsid w:val="00EF6E48"/>
    <w:rsid w:val="00EF7749"/>
    <w:rsid w:val="00EF782C"/>
    <w:rsid w:val="00EF7D23"/>
    <w:rsid w:val="00F0016E"/>
    <w:rsid w:val="00F004DB"/>
    <w:rsid w:val="00F00A97"/>
    <w:rsid w:val="00F00BE3"/>
    <w:rsid w:val="00F00CB3"/>
    <w:rsid w:val="00F016FB"/>
    <w:rsid w:val="00F01A31"/>
    <w:rsid w:val="00F02357"/>
    <w:rsid w:val="00F02442"/>
    <w:rsid w:val="00F025E3"/>
    <w:rsid w:val="00F02990"/>
    <w:rsid w:val="00F02B7E"/>
    <w:rsid w:val="00F02CBB"/>
    <w:rsid w:val="00F031DF"/>
    <w:rsid w:val="00F0336C"/>
    <w:rsid w:val="00F034BF"/>
    <w:rsid w:val="00F03A63"/>
    <w:rsid w:val="00F03B2B"/>
    <w:rsid w:val="00F04BFB"/>
    <w:rsid w:val="00F04C8A"/>
    <w:rsid w:val="00F04F05"/>
    <w:rsid w:val="00F0514A"/>
    <w:rsid w:val="00F0532D"/>
    <w:rsid w:val="00F053E8"/>
    <w:rsid w:val="00F057A8"/>
    <w:rsid w:val="00F05843"/>
    <w:rsid w:val="00F05B65"/>
    <w:rsid w:val="00F05EB4"/>
    <w:rsid w:val="00F062C4"/>
    <w:rsid w:val="00F06508"/>
    <w:rsid w:val="00F06A29"/>
    <w:rsid w:val="00F06A82"/>
    <w:rsid w:val="00F06AAE"/>
    <w:rsid w:val="00F070C4"/>
    <w:rsid w:val="00F07413"/>
    <w:rsid w:val="00F0741C"/>
    <w:rsid w:val="00F07518"/>
    <w:rsid w:val="00F07552"/>
    <w:rsid w:val="00F078CF"/>
    <w:rsid w:val="00F07BB4"/>
    <w:rsid w:val="00F07DA3"/>
    <w:rsid w:val="00F07F6F"/>
    <w:rsid w:val="00F10456"/>
    <w:rsid w:val="00F107EA"/>
    <w:rsid w:val="00F10ADC"/>
    <w:rsid w:val="00F11321"/>
    <w:rsid w:val="00F11410"/>
    <w:rsid w:val="00F114AE"/>
    <w:rsid w:val="00F1170B"/>
    <w:rsid w:val="00F11B74"/>
    <w:rsid w:val="00F11D91"/>
    <w:rsid w:val="00F12097"/>
    <w:rsid w:val="00F12213"/>
    <w:rsid w:val="00F13373"/>
    <w:rsid w:val="00F13800"/>
    <w:rsid w:val="00F13897"/>
    <w:rsid w:val="00F13B0D"/>
    <w:rsid w:val="00F13E82"/>
    <w:rsid w:val="00F13FB0"/>
    <w:rsid w:val="00F15311"/>
    <w:rsid w:val="00F15343"/>
    <w:rsid w:val="00F1590B"/>
    <w:rsid w:val="00F159B0"/>
    <w:rsid w:val="00F15AB6"/>
    <w:rsid w:val="00F15C6B"/>
    <w:rsid w:val="00F15DE7"/>
    <w:rsid w:val="00F1673E"/>
    <w:rsid w:val="00F16B9A"/>
    <w:rsid w:val="00F175F4"/>
    <w:rsid w:val="00F17711"/>
    <w:rsid w:val="00F17872"/>
    <w:rsid w:val="00F17B93"/>
    <w:rsid w:val="00F17D1E"/>
    <w:rsid w:val="00F20B78"/>
    <w:rsid w:val="00F20BA7"/>
    <w:rsid w:val="00F212A6"/>
    <w:rsid w:val="00F21313"/>
    <w:rsid w:val="00F214E7"/>
    <w:rsid w:val="00F21B08"/>
    <w:rsid w:val="00F21BB3"/>
    <w:rsid w:val="00F2200A"/>
    <w:rsid w:val="00F22182"/>
    <w:rsid w:val="00F2273F"/>
    <w:rsid w:val="00F227EA"/>
    <w:rsid w:val="00F22B0F"/>
    <w:rsid w:val="00F22C5B"/>
    <w:rsid w:val="00F2312B"/>
    <w:rsid w:val="00F23163"/>
    <w:rsid w:val="00F231BF"/>
    <w:rsid w:val="00F232DC"/>
    <w:rsid w:val="00F23782"/>
    <w:rsid w:val="00F23B27"/>
    <w:rsid w:val="00F24331"/>
    <w:rsid w:val="00F2441A"/>
    <w:rsid w:val="00F245AD"/>
    <w:rsid w:val="00F24603"/>
    <w:rsid w:val="00F248CE"/>
    <w:rsid w:val="00F24A4D"/>
    <w:rsid w:val="00F24D76"/>
    <w:rsid w:val="00F251F6"/>
    <w:rsid w:val="00F25A89"/>
    <w:rsid w:val="00F25CA0"/>
    <w:rsid w:val="00F25D3A"/>
    <w:rsid w:val="00F25FB1"/>
    <w:rsid w:val="00F26847"/>
    <w:rsid w:val="00F26890"/>
    <w:rsid w:val="00F26E7C"/>
    <w:rsid w:val="00F27061"/>
    <w:rsid w:val="00F271FD"/>
    <w:rsid w:val="00F2724A"/>
    <w:rsid w:val="00F2764E"/>
    <w:rsid w:val="00F27854"/>
    <w:rsid w:val="00F27CCA"/>
    <w:rsid w:val="00F27E20"/>
    <w:rsid w:val="00F27E56"/>
    <w:rsid w:val="00F309E4"/>
    <w:rsid w:val="00F31404"/>
    <w:rsid w:val="00F31471"/>
    <w:rsid w:val="00F3173C"/>
    <w:rsid w:val="00F319B8"/>
    <w:rsid w:val="00F31A5F"/>
    <w:rsid w:val="00F31FCB"/>
    <w:rsid w:val="00F32C57"/>
    <w:rsid w:val="00F33587"/>
    <w:rsid w:val="00F3391B"/>
    <w:rsid w:val="00F33B6A"/>
    <w:rsid w:val="00F33D0A"/>
    <w:rsid w:val="00F33F21"/>
    <w:rsid w:val="00F3490B"/>
    <w:rsid w:val="00F34E22"/>
    <w:rsid w:val="00F3500E"/>
    <w:rsid w:val="00F35188"/>
    <w:rsid w:val="00F3551B"/>
    <w:rsid w:val="00F35582"/>
    <w:rsid w:val="00F355AF"/>
    <w:rsid w:val="00F355CC"/>
    <w:rsid w:val="00F35C73"/>
    <w:rsid w:val="00F35C7E"/>
    <w:rsid w:val="00F35D98"/>
    <w:rsid w:val="00F3635B"/>
    <w:rsid w:val="00F36AE7"/>
    <w:rsid w:val="00F370FB"/>
    <w:rsid w:val="00F372B6"/>
    <w:rsid w:val="00F37347"/>
    <w:rsid w:val="00F374E0"/>
    <w:rsid w:val="00F375AD"/>
    <w:rsid w:val="00F3761E"/>
    <w:rsid w:val="00F379DD"/>
    <w:rsid w:val="00F37C00"/>
    <w:rsid w:val="00F40070"/>
    <w:rsid w:val="00F4014E"/>
    <w:rsid w:val="00F40651"/>
    <w:rsid w:val="00F406F4"/>
    <w:rsid w:val="00F40E59"/>
    <w:rsid w:val="00F41E97"/>
    <w:rsid w:val="00F421AE"/>
    <w:rsid w:val="00F42278"/>
    <w:rsid w:val="00F426EA"/>
    <w:rsid w:val="00F42857"/>
    <w:rsid w:val="00F4294B"/>
    <w:rsid w:val="00F430DC"/>
    <w:rsid w:val="00F432BF"/>
    <w:rsid w:val="00F434D4"/>
    <w:rsid w:val="00F43BD9"/>
    <w:rsid w:val="00F442F9"/>
    <w:rsid w:val="00F446C8"/>
    <w:rsid w:val="00F4483F"/>
    <w:rsid w:val="00F45183"/>
    <w:rsid w:val="00F454B1"/>
    <w:rsid w:val="00F45974"/>
    <w:rsid w:val="00F45EFB"/>
    <w:rsid w:val="00F46036"/>
    <w:rsid w:val="00F467BC"/>
    <w:rsid w:val="00F46B1D"/>
    <w:rsid w:val="00F46B1F"/>
    <w:rsid w:val="00F46BB4"/>
    <w:rsid w:val="00F46C46"/>
    <w:rsid w:val="00F46CDD"/>
    <w:rsid w:val="00F473DA"/>
    <w:rsid w:val="00F47451"/>
    <w:rsid w:val="00F4770E"/>
    <w:rsid w:val="00F47A72"/>
    <w:rsid w:val="00F47DDF"/>
    <w:rsid w:val="00F50014"/>
    <w:rsid w:val="00F50318"/>
    <w:rsid w:val="00F51B56"/>
    <w:rsid w:val="00F520AE"/>
    <w:rsid w:val="00F52437"/>
    <w:rsid w:val="00F5260E"/>
    <w:rsid w:val="00F52A19"/>
    <w:rsid w:val="00F52A30"/>
    <w:rsid w:val="00F530B5"/>
    <w:rsid w:val="00F53472"/>
    <w:rsid w:val="00F536D1"/>
    <w:rsid w:val="00F53925"/>
    <w:rsid w:val="00F53989"/>
    <w:rsid w:val="00F53D2F"/>
    <w:rsid w:val="00F540BD"/>
    <w:rsid w:val="00F549FE"/>
    <w:rsid w:val="00F54DC2"/>
    <w:rsid w:val="00F5507E"/>
    <w:rsid w:val="00F5516C"/>
    <w:rsid w:val="00F5560E"/>
    <w:rsid w:val="00F556A3"/>
    <w:rsid w:val="00F5580D"/>
    <w:rsid w:val="00F55DA1"/>
    <w:rsid w:val="00F56109"/>
    <w:rsid w:val="00F5617B"/>
    <w:rsid w:val="00F561A8"/>
    <w:rsid w:val="00F56930"/>
    <w:rsid w:val="00F569AD"/>
    <w:rsid w:val="00F56C38"/>
    <w:rsid w:val="00F601D1"/>
    <w:rsid w:val="00F60571"/>
    <w:rsid w:val="00F605A2"/>
    <w:rsid w:val="00F60862"/>
    <w:rsid w:val="00F609ED"/>
    <w:rsid w:val="00F60D30"/>
    <w:rsid w:val="00F60DBB"/>
    <w:rsid w:val="00F61008"/>
    <w:rsid w:val="00F61388"/>
    <w:rsid w:val="00F61C59"/>
    <w:rsid w:val="00F620DB"/>
    <w:rsid w:val="00F62120"/>
    <w:rsid w:val="00F62178"/>
    <w:rsid w:val="00F62AFF"/>
    <w:rsid w:val="00F62BE3"/>
    <w:rsid w:val="00F62CF0"/>
    <w:rsid w:val="00F63750"/>
    <w:rsid w:val="00F638FA"/>
    <w:rsid w:val="00F63A8A"/>
    <w:rsid w:val="00F63B80"/>
    <w:rsid w:val="00F63B98"/>
    <w:rsid w:val="00F64280"/>
    <w:rsid w:val="00F64493"/>
    <w:rsid w:val="00F64ED0"/>
    <w:rsid w:val="00F6520A"/>
    <w:rsid w:val="00F657C0"/>
    <w:rsid w:val="00F65A62"/>
    <w:rsid w:val="00F65DBE"/>
    <w:rsid w:val="00F66568"/>
    <w:rsid w:val="00F6668D"/>
    <w:rsid w:val="00F66924"/>
    <w:rsid w:val="00F6704D"/>
    <w:rsid w:val="00F670A6"/>
    <w:rsid w:val="00F670D6"/>
    <w:rsid w:val="00F67C9E"/>
    <w:rsid w:val="00F67DFE"/>
    <w:rsid w:val="00F705A6"/>
    <w:rsid w:val="00F70A67"/>
    <w:rsid w:val="00F70B82"/>
    <w:rsid w:val="00F71357"/>
    <w:rsid w:val="00F713E4"/>
    <w:rsid w:val="00F716FC"/>
    <w:rsid w:val="00F71F86"/>
    <w:rsid w:val="00F7216F"/>
    <w:rsid w:val="00F72232"/>
    <w:rsid w:val="00F72261"/>
    <w:rsid w:val="00F728CA"/>
    <w:rsid w:val="00F72CA2"/>
    <w:rsid w:val="00F72DE3"/>
    <w:rsid w:val="00F7372F"/>
    <w:rsid w:val="00F73770"/>
    <w:rsid w:val="00F737E6"/>
    <w:rsid w:val="00F737FF"/>
    <w:rsid w:val="00F73933"/>
    <w:rsid w:val="00F73B00"/>
    <w:rsid w:val="00F73E46"/>
    <w:rsid w:val="00F73E6D"/>
    <w:rsid w:val="00F74264"/>
    <w:rsid w:val="00F745E7"/>
    <w:rsid w:val="00F74CE1"/>
    <w:rsid w:val="00F74D8B"/>
    <w:rsid w:val="00F74FFB"/>
    <w:rsid w:val="00F7542E"/>
    <w:rsid w:val="00F759D4"/>
    <w:rsid w:val="00F75ABB"/>
    <w:rsid w:val="00F75D21"/>
    <w:rsid w:val="00F75FEB"/>
    <w:rsid w:val="00F761C3"/>
    <w:rsid w:val="00F76F00"/>
    <w:rsid w:val="00F773E4"/>
    <w:rsid w:val="00F774E7"/>
    <w:rsid w:val="00F775FA"/>
    <w:rsid w:val="00F77955"/>
    <w:rsid w:val="00F80D86"/>
    <w:rsid w:val="00F80F7B"/>
    <w:rsid w:val="00F81374"/>
    <w:rsid w:val="00F816F8"/>
    <w:rsid w:val="00F81C42"/>
    <w:rsid w:val="00F81E00"/>
    <w:rsid w:val="00F81FA7"/>
    <w:rsid w:val="00F8231D"/>
    <w:rsid w:val="00F827DD"/>
    <w:rsid w:val="00F827DE"/>
    <w:rsid w:val="00F82A80"/>
    <w:rsid w:val="00F82D26"/>
    <w:rsid w:val="00F82E22"/>
    <w:rsid w:val="00F82E4E"/>
    <w:rsid w:val="00F82E56"/>
    <w:rsid w:val="00F830A6"/>
    <w:rsid w:val="00F835A3"/>
    <w:rsid w:val="00F8396F"/>
    <w:rsid w:val="00F83D16"/>
    <w:rsid w:val="00F84960"/>
    <w:rsid w:val="00F84C8D"/>
    <w:rsid w:val="00F85272"/>
    <w:rsid w:val="00F8552B"/>
    <w:rsid w:val="00F8578F"/>
    <w:rsid w:val="00F859A6"/>
    <w:rsid w:val="00F85E2D"/>
    <w:rsid w:val="00F862B5"/>
    <w:rsid w:val="00F87131"/>
    <w:rsid w:val="00F875BA"/>
    <w:rsid w:val="00F87ED6"/>
    <w:rsid w:val="00F9161F"/>
    <w:rsid w:val="00F9182A"/>
    <w:rsid w:val="00F918DB"/>
    <w:rsid w:val="00F91B40"/>
    <w:rsid w:val="00F9264B"/>
    <w:rsid w:val="00F926B6"/>
    <w:rsid w:val="00F93281"/>
    <w:rsid w:val="00F93CCB"/>
    <w:rsid w:val="00F94C81"/>
    <w:rsid w:val="00F96EE8"/>
    <w:rsid w:val="00F9713F"/>
    <w:rsid w:val="00F9768F"/>
    <w:rsid w:val="00F977D6"/>
    <w:rsid w:val="00F97BE1"/>
    <w:rsid w:val="00F97FC6"/>
    <w:rsid w:val="00F97FCB"/>
    <w:rsid w:val="00FA0417"/>
    <w:rsid w:val="00FA088E"/>
    <w:rsid w:val="00FA0A6E"/>
    <w:rsid w:val="00FA18E7"/>
    <w:rsid w:val="00FA1DE9"/>
    <w:rsid w:val="00FA208E"/>
    <w:rsid w:val="00FA24A4"/>
    <w:rsid w:val="00FA2648"/>
    <w:rsid w:val="00FA2AE7"/>
    <w:rsid w:val="00FA2DCE"/>
    <w:rsid w:val="00FA3086"/>
    <w:rsid w:val="00FA31CF"/>
    <w:rsid w:val="00FA31F0"/>
    <w:rsid w:val="00FA36AA"/>
    <w:rsid w:val="00FA3964"/>
    <w:rsid w:val="00FA3AC4"/>
    <w:rsid w:val="00FA3EB4"/>
    <w:rsid w:val="00FA4244"/>
    <w:rsid w:val="00FA429C"/>
    <w:rsid w:val="00FA4539"/>
    <w:rsid w:val="00FA4C1C"/>
    <w:rsid w:val="00FA54DF"/>
    <w:rsid w:val="00FA5760"/>
    <w:rsid w:val="00FA5B6A"/>
    <w:rsid w:val="00FA5E2D"/>
    <w:rsid w:val="00FA6049"/>
    <w:rsid w:val="00FA635D"/>
    <w:rsid w:val="00FA6571"/>
    <w:rsid w:val="00FA66BA"/>
    <w:rsid w:val="00FA69EF"/>
    <w:rsid w:val="00FA6C90"/>
    <w:rsid w:val="00FA6EB5"/>
    <w:rsid w:val="00FA7656"/>
    <w:rsid w:val="00FA7C9E"/>
    <w:rsid w:val="00FA7CF7"/>
    <w:rsid w:val="00FB0823"/>
    <w:rsid w:val="00FB0976"/>
    <w:rsid w:val="00FB0D6F"/>
    <w:rsid w:val="00FB1366"/>
    <w:rsid w:val="00FB1894"/>
    <w:rsid w:val="00FB18DF"/>
    <w:rsid w:val="00FB1A9E"/>
    <w:rsid w:val="00FB1E02"/>
    <w:rsid w:val="00FB21A1"/>
    <w:rsid w:val="00FB22D2"/>
    <w:rsid w:val="00FB234D"/>
    <w:rsid w:val="00FB2545"/>
    <w:rsid w:val="00FB2601"/>
    <w:rsid w:val="00FB26FB"/>
    <w:rsid w:val="00FB29B7"/>
    <w:rsid w:val="00FB29F6"/>
    <w:rsid w:val="00FB2A40"/>
    <w:rsid w:val="00FB2D85"/>
    <w:rsid w:val="00FB303F"/>
    <w:rsid w:val="00FB30B7"/>
    <w:rsid w:val="00FB36FF"/>
    <w:rsid w:val="00FB37E3"/>
    <w:rsid w:val="00FB40A5"/>
    <w:rsid w:val="00FB439F"/>
    <w:rsid w:val="00FB48B8"/>
    <w:rsid w:val="00FB49B5"/>
    <w:rsid w:val="00FB4B3B"/>
    <w:rsid w:val="00FB4B65"/>
    <w:rsid w:val="00FB4F07"/>
    <w:rsid w:val="00FB5318"/>
    <w:rsid w:val="00FB586A"/>
    <w:rsid w:val="00FB5D8E"/>
    <w:rsid w:val="00FB5F7E"/>
    <w:rsid w:val="00FB6244"/>
    <w:rsid w:val="00FB6ADC"/>
    <w:rsid w:val="00FB744A"/>
    <w:rsid w:val="00FB7504"/>
    <w:rsid w:val="00FB76CE"/>
    <w:rsid w:val="00FC00EC"/>
    <w:rsid w:val="00FC09E6"/>
    <w:rsid w:val="00FC0A00"/>
    <w:rsid w:val="00FC0EF3"/>
    <w:rsid w:val="00FC1275"/>
    <w:rsid w:val="00FC16F7"/>
    <w:rsid w:val="00FC1A92"/>
    <w:rsid w:val="00FC1AB0"/>
    <w:rsid w:val="00FC1E2F"/>
    <w:rsid w:val="00FC1FD4"/>
    <w:rsid w:val="00FC2138"/>
    <w:rsid w:val="00FC294A"/>
    <w:rsid w:val="00FC2D55"/>
    <w:rsid w:val="00FC34DC"/>
    <w:rsid w:val="00FC35E9"/>
    <w:rsid w:val="00FC3688"/>
    <w:rsid w:val="00FC37EF"/>
    <w:rsid w:val="00FC3820"/>
    <w:rsid w:val="00FC3EA7"/>
    <w:rsid w:val="00FC4104"/>
    <w:rsid w:val="00FC411E"/>
    <w:rsid w:val="00FC4219"/>
    <w:rsid w:val="00FC46C5"/>
    <w:rsid w:val="00FC489A"/>
    <w:rsid w:val="00FC4AD7"/>
    <w:rsid w:val="00FC50FA"/>
    <w:rsid w:val="00FC5904"/>
    <w:rsid w:val="00FC5920"/>
    <w:rsid w:val="00FC62AC"/>
    <w:rsid w:val="00FC69EE"/>
    <w:rsid w:val="00FC6C44"/>
    <w:rsid w:val="00FC6E30"/>
    <w:rsid w:val="00FC7663"/>
    <w:rsid w:val="00FC78D2"/>
    <w:rsid w:val="00FD0816"/>
    <w:rsid w:val="00FD08FA"/>
    <w:rsid w:val="00FD099E"/>
    <w:rsid w:val="00FD0A9D"/>
    <w:rsid w:val="00FD0CC5"/>
    <w:rsid w:val="00FD1295"/>
    <w:rsid w:val="00FD170C"/>
    <w:rsid w:val="00FD1C6F"/>
    <w:rsid w:val="00FD20D1"/>
    <w:rsid w:val="00FD2148"/>
    <w:rsid w:val="00FD2382"/>
    <w:rsid w:val="00FD25DA"/>
    <w:rsid w:val="00FD28F5"/>
    <w:rsid w:val="00FD2BE3"/>
    <w:rsid w:val="00FD329C"/>
    <w:rsid w:val="00FD3517"/>
    <w:rsid w:val="00FD3557"/>
    <w:rsid w:val="00FD3CA9"/>
    <w:rsid w:val="00FD4264"/>
    <w:rsid w:val="00FD42C3"/>
    <w:rsid w:val="00FD4366"/>
    <w:rsid w:val="00FD4391"/>
    <w:rsid w:val="00FD4603"/>
    <w:rsid w:val="00FD464A"/>
    <w:rsid w:val="00FD4723"/>
    <w:rsid w:val="00FD47CF"/>
    <w:rsid w:val="00FD4955"/>
    <w:rsid w:val="00FD4A53"/>
    <w:rsid w:val="00FD5012"/>
    <w:rsid w:val="00FD51E0"/>
    <w:rsid w:val="00FD5A8B"/>
    <w:rsid w:val="00FD630B"/>
    <w:rsid w:val="00FD6EF1"/>
    <w:rsid w:val="00FD6F44"/>
    <w:rsid w:val="00FD723C"/>
    <w:rsid w:val="00FD76F0"/>
    <w:rsid w:val="00FD7908"/>
    <w:rsid w:val="00FD7A14"/>
    <w:rsid w:val="00FD7F09"/>
    <w:rsid w:val="00FE00E9"/>
    <w:rsid w:val="00FE08AA"/>
    <w:rsid w:val="00FE0A28"/>
    <w:rsid w:val="00FE1A74"/>
    <w:rsid w:val="00FE1DDC"/>
    <w:rsid w:val="00FE242B"/>
    <w:rsid w:val="00FE25E8"/>
    <w:rsid w:val="00FE2928"/>
    <w:rsid w:val="00FE2DCA"/>
    <w:rsid w:val="00FE2E0D"/>
    <w:rsid w:val="00FE374D"/>
    <w:rsid w:val="00FE3805"/>
    <w:rsid w:val="00FE38FD"/>
    <w:rsid w:val="00FE3AD9"/>
    <w:rsid w:val="00FE3D80"/>
    <w:rsid w:val="00FE4157"/>
    <w:rsid w:val="00FE443F"/>
    <w:rsid w:val="00FE4918"/>
    <w:rsid w:val="00FE4CF5"/>
    <w:rsid w:val="00FE52C0"/>
    <w:rsid w:val="00FE555F"/>
    <w:rsid w:val="00FE578D"/>
    <w:rsid w:val="00FE5CD0"/>
    <w:rsid w:val="00FE5DE8"/>
    <w:rsid w:val="00FE63C6"/>
    <w:rsid w:val="00FE6C82"/>
    <w:rsid w:val="00FE757D"/>
    <w:rsid w:val="00FE7E28"/>
    <w:rsid w:val="00FF0280"/>
    <w:rsid w:val="00FF08CE"/>
    <w:rsid w:val="00FF0D5B"/>
    <w:rsid w:val="00FF1AFD"/>
    <w:rsid w:val="00FF23AA"/>
    <w:rsid w:val="00FF2643"/>
    <w:rsid w:val="00FF2A63"/>
    <w:rsid w:val="00FF2ACA"/>
    <w:rsid w:val="00FF2C7F"/>
    <w:rsid w:val="00FF2DC5"/>
    <w:rsid w:val="00FF2F87"/>
    <w:rsid w:val="00FF33F2"/>
    <w:rsid w:val="00FF341A"/>
    <w:rsid w:val="00FF429A"/>
    <w:rsid w:val="00FF42B6"/>
    <w:rsid w:val="00FF460E"/>
    <w:rsid w:val="00FF4676"/>
    <w:rsid w:val="00FF4701"/>
    <w:rsid w:val="00FF472E"/>
    <w:rsid w:val="00FF48F1"/>
    <w:rsid w:val="00FF4954"/>
    <w:rsid w:val="00FF4A58"/>
    <w:rsid w:val="00FF4A93"/>
    <w:rsid w:val="00FF4E60"/>
    <w:rsid w:val="00FF53AE"/>
    <w:rsid w:val="00FF549D"/>
    <w:rsid w:val="00FF566C"/>
    <w:rsid w:val="00FF5974"/>
    <w:rsid w:val="00FF5A5C"/>
    <w:rsid w:val="00FF5CBB"/>
    <w:rsid w:val="00FF6414"/>
    <w:rsid w:val="00FF645A"/>
    <w:rsid w:val="00FF6978"/>
    <w:rsid w:val="00FF6E83"/>
    <w:rsid w:val="00FF707E"/>
    <w:rsid w:val="00FF73AB"/>
    <w:rsid w:val="00FF7564"/>
    <w:rsid w:val="00FF7D91"/>
    <w:rsid w:val="00FF7E7D"/>
    <w:rsid w:val="00FF7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7A16E"/>
  <w15:chartTrackingRefBased/>
  <w15:docId w15:val="{5CC45BA2-D430-4DF1-BD50-7ED827C93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712E0"/>
    <w:pPr>
      <w:widowControl w:val="0"/>
      <w:spacing w:line="360" w:lineRule="auto"/>
      <w:jc w:val="both"/>
    </w:pPr>
    <w:rPr>
      <w:rFonts w:ascii="Times New Roman" w:hAnsi="Times New Roman"/>
      <w:kern w:val="2"/>
      <w:sz w:val="24"/>
      <w:szCs w:val="22"/>
    </w:rPr>
  </w:style>
  <w:style w:type="paragraph" w:styleId="1">
    <w:name w:val="heading 1"/>
    <w:basedOn w:val="a0"/>
    <w:link w:val="1Char"/>
    <w:uiPriority w:val="9"/>
    <w:qFormat/>
    <w:rsid w:val="006007D9"/>
    <w:pPr>
      <w:widowControl/>
      <w:spacing w:before="240" w:after="240"/>
      <w:jc w:val="center"/>
      <w:outlineLvl w:val="0"/>
    </w:pPr>
    <w:rPr>
      <w:rFonts w:eastAsia="黑体" w:cs="宋体"/>
      <w:bCs/>
      <w:kern w:val="36"/>
      <w:sz w:val="32"/>
      <w:szCs w:val="48"/>
    </w:rPr>
  </w:style>
  <w:style w:type="paragraph" w:styleId="2">
    <w:name w:val="heading 2"/>
    <w:basedOn w:val="a0"/>
    <w:next w:val="a0"/>
    <w:link w:val="2Char"/>
    <w:uiPriority w:val="9"/>
    <w:unhideWhenUsed/>
    <w:qFormat/>
    <w:rsid w:val="002A3A2C"/>
    <w:pPr>
      <w:keepNext/>
      <w:keepLines/>
      <w:spacing w:before="240" w:after="240"/>
      <w:outlineLvl w:val="1"/>
    </w:pPr>
    <w:rPr>
      <w:rFonts w:eastAsia="黑体"/>
      <w:bCs/>
      <w:sz w:val="28"/>
      <w:szCs w:val="32"/>
    </w:rPr>
  </w:style>
  <w:style w:type="paragraph" w:styleId="3">
    <w:name w:val="heading 3"/>
    <w:basedOn w:val="a0"/>
    <w:next w:val="a0"/>
    <w:link w:val="3Char"/>
    <w:uiPriority w:val="9"/>
    <w:unhideWhenUsed/>
    <w:qFormat/>
    <w:rsid w:val="000B18D1"/>
    <w:pPr>
      <w:keepNext/>
      <w:keepLines/>
      <w:spacing w:before="120" w:after="120"/>
      <w:outlineLvl w:val="2"/>
    </w:pPr>
    <w:rPr>
      <w:rFonts w:eastAsia="黑体"/>
      <w:bCs/>
      <w:szCs w:val="32"/>
    </w:rPr>
  </w:style>
  <w:style w:type="paragraph" w:styleId="4">
    <w:name w:val="heading 4"/>
    <w:basedOn w:val="a0"/>
    <w:next w:val="a0"/>
    <w:link w:val="4Char"/>
    <w:uiPriority w:val="9"/>
    <w:unhideWhenUsed/>
    <w:qFormat/>
    <w:rsid w:val="00D07C08"/>
    <w:pPr>
      <w:keepNext/>
      <w:keepLines/>
      <w:spacing w:before="100" w:after="100" w:line="240" w:lineRule="auto"/>
      <w:outlineLvl w:val="3"/>
    </w:pPr>
    <w:rPr>
      <w:rFonts w:ascii="Cambria" w:hAnsi="Cambria"/>
      <w:b/>
      <w:bCs/>
      <w:szCs w:val="28"/>
    </w:rPr>
  </w:style>
  <w:style w:type="paragraph" w:styleId="5">
    <w:name w:val="heading 5"/>
    <w:basedOn w:val="a0"/>
    <w:next w:val="a0"/>
    <w:link w:val="5Char"/>
    <w:uiPriority w:val="9"/>
    <w:unhideWhenUsed/>
    <w:qFormat/>
    <w:rsid w:val="00DE6945"/>
    <w:pPr>
      <w:keepNext/>
      <w:keepLines/>
      <w:spacing w:before="280" w:after="290" w:line="376" w:lineRule="auto"/>
      <w:outlineLvl w:val="4"/>
    </w:pPr>
    <w:rPr>
      <w:b/>
      <w:bCs/>
      <w:sz w:val="28"/>
      <w:szCs w:val="28"/>
    </w:rPr>
  </w:style>
  <w:style w:type="paragraph" w:styleId="6">
    <w:name w:val="heading 6"/>
    <w:basedOn w:val="a0"/>
    <w:next w:val="a0"/>
    <w:link w:val="6Char"/>
    <w:uiPriority w:val="9"/>
    <w:unhideWhenUsed/>
    <w:qFormat/>
    <w:rsid w:val="00DE6945"/>
    <w:pPr>
      <w:keepNext/>
      <w:keepLines/>
      <w:spacing w:before="240" w:after="64" w:line="320" w:lineRule="auto"/>
      <w:outlineLvl w:val="5"/>
    </w:pPr>
    <w:rPr>
      <w:rFonts w:ascii="Cambria" w:hAnsi="Cambria"/>
      <w:b/>
      <w:bCs/>
      <w:szCs w:val="24"/>
    </w:rPr>
  </w:style>
  <w:style w:type="paragraph" w:styleId="7">
    <w:name w:val="heading 7"/>
    <w:basedOn w:val="a0"/>
    <w:next w:val="a0"/>
    <w:link w:val="7Char"/>
    <w:uiPriority w:val="9"/>
    <w:unhideWhenUsed/>
    <w:rsid w:val="00DE6945"/>
    <w:pPr>
      <w:keepNext/>
      <w:keepLines/>
      <w:spacing w:before="240" w:after="64" w:line="320" w:lineRule="auto"/>
      <w:outlineLvl w:val="6"/>
    </w:pPr>
    <w:rPr>
      <w:b/>
      <w:bCs/>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1A66A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semiHidden/>
    <w:rsid w:val="001A66A3"/>
    <w:rPr>
      <w:sz w:val="18"/>
      <w:szCs w:val="18"/>
    </w:rPr>
  </w:style>
  <w:style w:type="paragraph" w:styleId="a5">
    <w:name w:val="footer"/>
    <w:basedOn w:val="a0"/>
    <w:link w:val="Char0"/>
    <w:uiPriority w:val="99"/>
    <w:unhideWhenUsed/>
    <w:rsid w:val="001A66A3"/>
    <w:pPr>
      <w:tabs>
        <w:tab w:val="center" w:pos="4153"/>
        <w:tab w:val="right" w:pos="8306"/>
      </w:tabs>
      <w:snapToGrid w:val="0"/>
      <w:jc w:val="left"/>
    </w:pPr>
    <w:rPr>
      <w:sz w:val="18"/>
      <w:szCs w:val="18"/>
    </w:rPr>
  </w:style>
  <w:style w:type="character" w:customStyle="1" w:styleId="Char0">
    <w:name w:val="页脚 Char"/>
    <w:link w:val="a5"/>
    <w:uiPriority w:val="99"/>
    <w:rsid w:val="001A66A3"/>
    <w:rPr>
      <w:sz w:val="18"/>
      <w:szCs w:val="18"/>
    </w:rPr>
  </w:style>
  <w:style w:type="paragraph" w:styleId="a6">
    <w:name w:val="Balloon Text"/>
    <w:basedOn w:val="a0"/>
    <w:link w:val="Char1"/>
    <w:uiPriority w:val="99"/>
    <w:semiHidden/>
    <w:unhideWhenUsed/>
    <w:rsid w:val="002C3C38"/>
    <w:rPr>
      <w:sz w:val="18"/>
      <w:szCs w:val="18"/>
    </w:rPr>
  </w:style>
  <w:style w:type="character" w:customStyle="1" w:styleId="Char1">
    <w:name w:val="批注框文本 Char"/>
    <w:link w:val="a6"/>
    <w:uiPriority w:val="99"/>
    <w:semiHidden/>
    <w:rsid w:val="002C3C38"/>
    <w:rPr>
      <w:sz w:val="18"/>
      <w:szCs w:val="18"/>
    </w:rPr>
  </w:style>
  <w:style w:type="character" w:styleId="a7">
    <w:name w:val="Placeholder Text"/>
    <w:uiPriority w:val="99"/>
    <w:semiHidden/>
    <w:rsid w:val="002C3C38"/>
    <w:rPr>
      <w:color w:val="808080"/>
    </w:rPr>
  </w:style>
  <w:style w:type="character" w:styleId="a8">
    <w:name w:val="Hyperlink"/>
    <w:uiPriority w:val="99"/>
    <w:unhideWhenUsed/>
    <w:rsid w:val="00F745E7"/>
    <w:rPr>
      <w:color w:val="0000FF"/>
      <w:u w:val="single"/>
    </w:rPr>
  </w:style>
  <w:style w:type="paragraph" w:styleId="10">
    <w:name w:val="toc 1"/>
    <w:basedOn w:val="a0"/>
    <w:next w:val="a0"/>
    <w:autoRedefine/>
    <w:uiPriority w:val="39"/>
    <w:qFormat/>
    <w:rsid w:val="00184FB3"/>
    <w:pPr>
      <w:tabs>
        <w:tab w:val="left" w:pos="567"/>
        <w:tab w:val="right" w:leader="dot" w:pos="9214"/>
      </w:tabs>
      <w:spacing w:before="120" w:after="120"/>
      <w:ind w:rightChars="-83" w:right="-199"/>
      <w:jc w:val="left"/>
    </w:pPr>
    <w:rPr>
      <w:rFonts w:ascii="Calibri" w:eastAsia="黑体" w:hAnsi="Calibri"/>
      <w:bCs/>
      <w:caps/>
      <w:sz w:val="28"/>
      <w:szCs w:val="20"/>
    </w:rPr>
  </w:style>
  <w:style w:type="paragraph" w:styleId="20">
    <w:name w:val="toc 2"/>
    <w:basedOn w:val="a0"/>
    <w:next w:val="a0"/>
    <w:autoRedefine/>
    <w:uiPriority w:val="39"/>
    <w:qFormat/>
    <w:rsid w:val="00962636"/>
    <w:pPr>
      <w:tabs>
        <w:tab w:val="right" w:leader="dot" w:pos="9214"/>
      </w:tabs>
      <w:jc w:val="left"/>
    </w:pPr>
    <w:rPr>
      <w:rFonts w:ascii="Calibri" w:hAnsi="Calibri"/>
      <w:smallCaps/>
      <w:sz w:val="28"/>
      <w:szCs w:val="20"/>
    </w:rPr>
  </w:style>
  <w:style w:type="paragraph" w:styleId="a9">
    <w:name w:val="Normal (Web)"/>
    <w:basedOn w:val="a0"/>
    <w:uiPriority w:val="99"/>
    <w:unhideWhenUsed/>
    <w:rsid w:val="00EC2729"/>
    <w:pPr>
      <w:widowControl/>
      <w:spacing w:before="100" w:beforeAutospacing="1" w:after="100" w:afterAutospacing="1"/>
      <w:jc w:val="left"/>
    </w:pPr>
    <w:rPr>
      <w:rFonts w:ascii="宋体" w:hAnsi="宋体" w:cs="宋体"/>
      <w:kern w:val="0"/>
      <w:szCs w:val="24"/>
    </w:rPr>
  </w:style>
  <w:style w:type="character" w:styleId="aa">
    <w:name w:val="Strong"/>
    <w:uiPriority w:val="22"/>
    <w:qFormat/>
    <w:rsid w:val="00EC2729"/>
    <w:rPr>
      <w:b/>
      <w:bCs/>
    </w:rPr>
  </w:style>
  <w:style w:type="paragraph" w:styleId="ab">
    <w:name w:val="List Paragraph"/>
    <w:basedOn w:val="a0"/>
    <w:link w:val="Char2"/>
    <w:uiPriority w:val="34"/>
    <w:qFormat/>
    <w:rsid w:val="00EA2C7F"/>
    <w:pPr>
      <w:ind w:firstLineChars="200" w:firstLine="420"/>
    </w:pPr>
  </w:style>
  <w:style w:type="paragraph" w:styleId="ac">
    <w:name w:val="Date"/>
    <w:basedOn w:val="a0"/>
    <w:next w:val="a0"/>
    <w:link w:val="Char3"/>
    <w:semiHidden/>
    <w:unhideWhenUsed/>
    <w:rsid w:val="006420FD"/>
    <w:pPr>
      <w:ind w:leftChars="2500" w:left="100"/>
    </w:pPr>
  </w:style>
  <w:style w:type="character" w:customStyle="1" w:styleId="Char3">
    <w:name w:val="日期 Char"/>
    <w:basedOn w:val="a1"/>
    <w:link w:val="ac"/>
    <w:uiPriority w:val="99"/>
    <w:semiHidden/>
    <w:rsid w:val="006420FD"/>
  </w:style>
  <w:style w:type="character" w:customStyle="1" w:styleId="apple-style-span">
    <w:name w:val="apple-style-span"/>
    <w:basedOn w:val="a1"/>
    <w:rsid w:val="005B7C3D"/>
  </w:style>
  <w:style w:type="character" w:customStyle="1" w:styleId="longtext">
    <w:name w:val="long_text"/>
    <w:basedOn w:val="a1"/>
    <w:rsid w:val="00EA099F"/>
  </w:style>
  <w:style w:type="character" w:customStyle="1" w:styleId="apple-converted-space">
    <w:name w:val="apple-converted-space"/>
    <w:basedOn w:val="a1"/>
    <w:rsid w:val="00EA4017"/>
  </w:style>
  <w:style w:type="character" w:customStyle="1" w:styleId="1Char">
    <w:name w:val="标题 1 Char"/>
    <w:link w:val="1"/>
    <w:uiPriority w:val="9"/>
    <w:rsid w:val="006007D9"/>
    <w:rPr>
      <w:rFonts w:ascii="Times New Roman" w:eastAsia="黑体" w:hAnsi="Times New Roman" w:cs="宋体"/>
      <w:bCs/>
      <w:kern w:val="36"/>
      <w:sz w:val="32"/>
      <w:szCs w:val="48"/>
    </w:rPr>
  </w:style>
  <w:style w:type="character" w:customStyle="1" w:styleId="2Char">
    <w:name w:val="标题 2 Char"/>
    <w:link w:val="2"/>
    <w:uiPriority w:val="9"/>
    <w:rsid w:val="002A3A2C"/>
    <w:rPr>
      <w:rFonts w:ascii="Times New Roman" w:eastAsia="黑体" w:hAnsi="Times New Roman" w:cs="Times New Roman"/>
      <w:bCs/>
      <w:sz w:val="28"/>
      <w:szCs w:val="32"/>
    </w:rPr>
  </w:style>
  <w:style w:type="character" w:customStyle="1" w:styleId="3Char">
    <w:name w:val="标题 3 Char"/>
    <w:link w:val="3"/>
    <w:uiPriority w:val="9"/>
    <w:rsid w:val="000B18D1"/>
    <w:rPr>
      <w:rFonts w:ascii="Times New Roman" w:eastAsia="黑体" w:hAnsi="Times New Roman"/>
      <w:bCs/>
      <w:sz w:val="24"/>
      <w:szCs w:val="32"/>
    </w:rPr>
  </w:style>
  <w:style w:type="paragraph" w:styleId="ad">
    <w:name w:val="Document Map"/>
    <w:basedOn w:val="a0"/>
    <w:link w:val="Char4"/>
    <w:uiPriority w:val="99"/>
    <w:semiHidden/>
    <w:unhideWhenUsed/>
    <w:rsid w:val="00A05DC5"/>
    <w:rPr>
      <w:rFonts w:ascii="宋体"/>
      <w:sz w:val="18"/>
      <w:szCs w:val="18"/>
    </w:rPr>
  </w:style>
  <w:style w:type="character" w:customStyle="1" w:styleId="Char4">
    <w:name w:val="文档结构图 Char"/>
    <w:link w:val="ad"/>
    <w:uiPriority w:val="99"/>
    <w:semiHidden/>
    <w:rsid w:val="00A05DC5"/>
    <w:rPr>
      <w:rFonts w:ascii="宋体" w:eastAsia="宋体"/>
      <w:sz w:val="18"/>
      <w:szCs w:val="18"/>
    </w:rPr>
  </w:style>
  <w:style w:type="character" w:customStyle="1" w:styleId="def">
    <w:name w:val="def"/>
    <w:basedOn w:val="a1"/>
    <w:rsid w:val="00C8246A"/>
  </w:style>
  <w:style w:type="table" w:styleId="ae">
    <w:name w:val="Table Grid"/>
    <w:basedOn w:val="a2"/>
    <w:uiPriority w:val="59"/>
    <w:rsid w:val="00AE6EE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0"/>
    <w:uiPriority w:val="39"/>
    <w:unhideWhenUsed/>
    <w:qFormat/>
    <w:rsid w:val="00996F63"/>
    <w:pPr>
      <w:keepNext/>
      <w:keepLines/>
      <w:spacing w:before="480" w:after="0" w:line="276" w:lineRule="auto"/>
      <w:jc w:val="left"/>
      <w:outlineLvl w:val="9"/>
    </w:pPr>
    <w:rPr>
      <w:rFonts w:ascii="Cambria" w:eastAsia="宋体" w:hAnsi="Cambria" w:cs="Times New Roman"/>
      <w:b/>
      <w:color w:val="365F91"/>
      <w:kern w:val="0"/>
      <w:sz w:val="28"/>
      <w:szCs w:val="28"/>
    </w:rPr>
  </w:style>
  <w:style w:type="paragraph" w:styleId="30">
    <w:name w:val="toc 3"/>
    <w:basedOn w:val="a0"/>
    <w:next w:val="a0"/>
    <w:autoRedefine/>
    <w:uiPriority w:val="39"/>
    <w:unhideWhenUsed/>
    <w:qFormat/>
    <w:rsid w:val="00996F63"/>
    <w:pPr>
      <w:ind w:left="480"/>
      <w:jc w:val="left"/>
    </w:pPr>
    <w:rPr>
      <w:rFonts w:ascii="Calibri" w:hAnsi="Calibri"/>
      <w:i/>
      <w:iCs/>
      <w:sz w:val="20"/>
      <w:szCs w:val="20"/>
    </w:rPr>
  </w:style>
  <w:style w:type="paragraph" w:styleId="af">
    <w:name w:val="Body Text"/>
    <w:basedOn w:val="a0"/>
    <w:link w:val="Char5"/>
    <w:rsid w:val="0040178A"/>
    <w:pPr>
      <w:spacing w:after="120" w:line="240" w:lineRule="auto"/>
    </w:pPr>
    <w:rPr>
      <w:sz w:val="21"/>
      <w:szCs w:val="21"/>
    </w:rPr>
  </w:style>
  <w:style w:type="character" w:customStyle="1" w:styleId="Char5">
    <w:name w:val="正文文本 Char"/>
    <w:link w:val="af"/>
    <w:rsid w:val="0040178A"/>
    <w:rPr>
      <w:rFonts w:ascii="Times New Roman" w:eastAsia="宋体" w:hAnsi="Times New Roman" w:cs="Times New Roman"/>
      <w:szCs w:val="21"/>
    </w:rPr>
  </w:style>
  <w:style w:type="paragraph" w:styleId="af0">
    <w:name w:val="endnote text"/>
    <w:basedOn w:val="a0"/>
    <w:link w:val="Char6"/>
    <w:semiHidden/>
    <w:rsid w:val="0040178A"/>
    <w:pPr>
      <w:tabs>
        <w:tab w:val="left" w:pos="546"/>
      </w:tabs>
      <w:snapToGrid w:val="0"/>
      <w:spacing w:line="360" w:lineRule="exact"/>
      <w:ind w:left="502" w:hangingChars="200" w:hanging="502"/>
      <w:jc w:val="left"/>
    </w:pPr>
    <w:rPr>
      <w:szCs w:val="24"/>
    </w:rPr>
  </w:style>
  <w:style w:type="character" w:customStyle="1" w:styleId="Char6">
    <w:name w:val="尾注文本 Char"/>
    <w:link w:val="af0"/>
    <w:semiHidden/>
    <w:rsid w:val="0040178A"/>
    <w:rPr>
      <w:rFonts w:ascii="Times New Roman" w:eastAsia="宋体" w:hAnsi="Times New Roman" w:cs="Times New Roman"/>
      <w:sz w:val="24"/>
      <w:szCs w:val="24"/>
    </w:rPr>
  </w:style>
  <w:style w:type="character" w:styleId="af1">
    <w:name w:val="page number"/>
    <w:basedOn w:val="a1"/>
    <w:rsid w:val="0040178A"/>
  </w:style>
  <w:style w:type="paragraph" w:styleId="21">
    <w:name w:val="Body Text 2"/>
    <w:basedOn w:val="a0"/>
    <w:link w:val="2Char0"/>
    <w:rsid w:val="0040178A"/>
    <w:pPr>
      <w:spacing w:line="240" w:lineRule="auto"/>
      <w:jc w:val="center"/>
    </w:pPr>
    <w:rPr>
      <w:b/>
      <w:bCs/>
      <w:sz w:val="52"/>
      <w:szCs w:val="48"/>
    </w:rPr>
  </w:style>
  <w:style w:type="character" w:customStyle="1" w:styleId="2Char0">
    <w:name w:val="正文文本 2 Char"/>
    <w:link w:val="21"/>
    <w:rsid w:val="0040178A"/>
    <w:rPr>
      <w:rFonts w:ascii="Times New Roman" w:eastAsia="宋体" w:hAnsi="Times New Roman" w:cs="Times New Roman"/>
      <w:b/>
      <w:bCs/>
      <w:sz w:val="52"/>
      <w:szCs w:val="48"/>
    </w:rPr>
  </w:style>
  <w:style w:type="paragraph" w:styleId="40">
    <w:name w:val="toc 4"/>
    <w:basedOn w:val="a0"/>
    <w:next w:val="a0"/>
    <w:autoRedefine/>
    <w:uiPriority w:val="39"/>
    <w:unhideWhenUsed/>
    <w:rsid w:val="00D5169A"/>
    <w:pPr>
      <w:ind w:left="720"/>
      <w:jc w:val="left"/>
    </w:pPr>
    <w:rPr>
      <w:rFonts w:ascii="Calibri" w:hAnsi="Calibri"/>
      <w:sz w:val="18"/>
      <w:szCs w:val="18"/>
    </w:rPr>
  </w:style>
  <w:style w:type="paragraph" w:styleId="50">
    <w:name w:val="toc 5"/>
    <w:basedOn w:val="a0"/>
    <w:next w:val="a0"/>
    <w:autoRedefine/>
    <w:uiPriority w:val="39"/>
    <w:unhideWhenUsed/>
    <w:rsid w:val="00D5169A"/>
    <w:pPr>
      <w:ind w:left="960"/>
      <w:jc w:val="left"/>
    </w:pPr>
    <w:rPr>
      <w:rFonts w:ascii="Calibri" w:hAnsi="Calibri"/>
      <w:sz w:val="18"/>
      <w:szCs w:val="18"/>
    </w:rPr>
  </w:style>
  <w:style w:type="paragraph" w:styleId="60">
    <w:name w:val="toc 6"/>
    <w:basedOn w:val="a0"/>
    <w:next w:val="a0"/>
    <w:autoRedefine/>
    <w:uiPriority w:val="39"/>
    <w:unhideWhenUsed/>
    <w:rsid w:val="00D5169A"/>
    <w:pPr>
      <w:ind w:left="1200"/>
      <w:jc w:val="left"/>
    </w:pPr>
    <w:rPr>
      <w:rFonts w:ascii="Calibri" w:hAnsi="Calibri"/>
      <w:sz w:val="18"/>
      <w:szCs w:val="18"/>
    </w:rPr>
  </w:style>
  <w:style w:type="paragraph" w:styleId="70">
    <w:name w:val="toc 7"/>
    <w:basedOn w:val="a0"/>
    <w:next w:val="a0"/>
    <w:autoRedefine/>
    <w:uiPriority w:val="39"/>
    <w:unhideWhenUsed/>
    <w:rsid w:val="00D5169A"/>
    <w:pPr>
      <w:ind w:left="1440"/>
      <w:jc w:val="left"/>
    </w:pPr>
    <w:rPr>
      <w:rFonts w:ascii="Calibri" w:hAnsi="Calibri"/>
      <w:sz w:val="18"/>
      <w:szCs w:val="18"/>
    </w:rPr>
  </w:style>
  <w:style w:type="paragraph" w:styleId="8">
    <w:name w:val="toc 8"/>
    <w:basedOn w:val="a0"/>
    <w:next w:val="a0"/>
    <w:autoRedefine/>
    <w:uiPriority w:val="39"/>
    <w:unhideWhenUsed/>
    <w:rsid w:val="00D5169A"/>
    <w:pPr>
      <w:ind w:left="1680"/>
      <w:jc w:val="left"/>
    </w:pPr>
    <w:rPr>
      <w:rFonts w:ascii="Calibri" w:hAnsi="Calibri"/>
      <w:sz w:val="18"/>
      <w:szCs w:val="18"/>
    </w:rPr>
  </w:style>
  <w:style w:type="paragraph" w:styleId="9">
    <w:name w:val="toc 9"/>
    <w:basedOn w:val="a0"/>
    <w:next w:val="a0"/>
    <w:autoRedefine/>
    <w:uiPriority w:val="39"/>
    <w:unhideWhenUsed/>
    <w:rsid w:val="00D5169A"/>
    <w:pPr>
      <w:ind w:left="1920"/>
      <w:jc w:val="left"/>
    </w:pPr>
    <w:rPr>
      <w:rFonts w:ascii="Calibri" w:hAnsi="Calibri"/>
      <w:sz w:val="18"/>
      <w:szCs w:val="18"/>
    </w:rPr>
  </w:style>
  <w:style w:type="paragraph" w:customStyle="1" w:styleId="MTDisplayEquation">
    <w:name w:val="MTDisplayEquation"/>
    <w:basedOn w:val="a0"/>
    <w:next w:val="a0"/>
    <w:link w:val="MTDisplayEquationChar"/>
    <w:rsid w:val="000E4415"/>
    <w:pPr>
      <w:tabs>
        <w:tab w:val="center" w:pos="4160"/>
        <w:tab w:val="right" w:pos="8300"/>
      </w:tabs>
      <w:ind w:firstLineChars="200" w:firstLine="480"/>
    </w:pPr>
    <w:rPr>
      <w:szCs w:val="24"/>
      <w:lang w:val="x-none" w:eastAsia="x-none"/>
    </w:rPr>
  </w:style>
  <w:style w:type="character" w:styleId="af2">
    <w:name w:val="endnote reference"/>
    <w:uiPriority w:val="99"/>
    <w:semiHidden/>
    <w:unhideWhenUsed/>
    <w:rsid w:val="00B47CF0"/>
    <w:rPr>
      <w:vertAlign w:val="superscript"/>
    </w:rPr>
  </w:style>
  <w:style w:type="character" w:customStyle="1" w:styleId="hps">
    <w:name w:val="hps"/>
    <w:basedOn w:val="a1"/>
    <w:rsid w:val="00617551"/>
  </w:style>
  <w:style w:type="paragraph" w:customStyle="1" w:styleId="af3">
    <w:name w:val="论文正文"/>
    <w:basedOn w:val="af4"/>
    <w:rsid w:val="0008535E"/>
    <w:pPr>
      <w:widowControl/>
      <w:spacing w:line="324" w:lineRule="auto"/>
      <w:ind w:firstLineChars="202" w:firstLine="485"/>
    </w:pPr>
    <w:rPr>
      <w:kern w:val="0"/>
      <w:szCs w:val="24"/>
    </w:rPr>
  </w:style>
  <w:style w:type="paragraph" w:styleId="af4">
    <w:name w:val="Normal Indent"/>
    <w:aliases w:val="正文（首行缩进两字）,正文缩进 Char"/>
    <w:basedOn w:val="a0"/>
    <w:unhideWhenUsed/>
    <w:rsid w:val="00C37C52"/>
  </w:style>
  <w:style w:type="character" w:styleId="af5">
    <w:name w:val="annotation reference"/>
    <w:uiPriority w:val="99"/>
    <w:semiHidden/>
    <w:unhideWhenUsed/>
    <w:rsid w:val="00595CA8"/>
    <w:rPr>
      <w:sz w:val="21"/>
      <w:szCs w:val="21"/>
    </w:rPr>
  </w:style>
  <w:style w:type="paragraph" w:styleId="af6">
    <w:name w:val="annotation text"/>
    <w:basedOn w:val="a0"/>
    <w:link w:val="Char7"/>
    <w:uiPriority w:val="99"/>
    <w:semiHidden/>
    <w:unhideWhenUsed/>
    <w:rsid w:val="00595CA8"/>
    <w:pPr>
      <w:jc w:val="left"/>
    </w:pPr>
  </w:style>
  <w:style w:type="character" w:customStyle="1" w:styleId="Char7">
    <w:name w:val="批注文字 Char"/>
    <w:link w:val="af6"/>
    <w:uiPriority w:val="99"/>
    <w:semiHidden/>
    <w:rsid w:val="00595CA8"/>
    <w:rPr>
      <w:rFonts w:ascii="Times New Roman" w:eastAsia="宋体" w:hAnsi="Times New Roman"/>
      <w:sz w:val="24"/>
    </w:rPr>
  </w:style>
  <w:style w:type="paragraph" w:styleId="af7">
    <w:name w:val="annotation subject"/>
    <w:basedOn w:val="af6"/>
    <w:next w:val="af6"/>
    <w:link w:val="Char8"/>
    <w:uiPriority w:val="99"/>
    <w:semiHidden/>
    <w:unhideWhenUsed/>
    <w:rsid w:val="00595CA8"/>
    <w:rPr>
      <w:b/>
      <w:bCs/>
    </w:rPr>
  </w:style>
  <w:style w:type="character" w:customStyle="1" w:styleId="Char8">
    <w:name w:val="批注主题 Char"/>
    <w:link w:val="af7"/>
    <w:uiPriority w:val="99"/>
    <w:semiHidden/>
    <w:rsid w:val="00595CA8"/>
    <w:rPr>
      <w:rFonts w:ascii="Times New Roman" w:eastAsia="宋体" w:hAnsi="Times New Roman"/>
      <w:b/>
      <w:bCs/>
      <w:sz w:val="24"/>
    </w:rPr>
  </w:style>
  <w:style w:type="paragraph" w:customStyle="1" w:styleId="11">
    <w:name w:val="样式 标题 1 + (中文) 黑体 三号 非加粗"/>
    <w:basedOn w:val="1"/>
    <w:link w:val="1Char0"/>
    <w:rsid w:val="00206476"/>
    <w:pPr>
      <w:keepNext/>
      <w:keepLines/>
      <w:widowControl w:val="0"/>
    </w:pPr>
    <w:rPr>
      <w:rFonts w:cs="Times New Roman"/>
      <w:bCs w:val="0"/>
      <w:kern w:val="44"/>
      <w:szCs w:val="44"/>
    </w:rPr>
  </w:style>
  <w:style w:type="character" w:customStyle="1" w:styleId="1Char0">
    <w:name w:val="样式 标题 1 + (中文) 黑体 三号 非加粗 Char"/>
    <w:link w:val="11"/>
    <w:rsid w:val="00206476"/>
    <w:rPr>
      <w:rFonts w:ascii="Times New Roman" w:eastAsia="黑体" w:hAnsi="Times New Roman" w:cs="Times New Roman"/>
      <w:bCs/>
      <w:kern w:val="44"/>
      <w:sz w:val="32"/>
      <w:szCs w:val="44"/>
    </w:rPr>
  </w:style>
  <w:style w:type="character" w:customStyle="1" w:styleId="Char2">
    <w:name w:val="列出段落 Char"/>
    <w:link w:val="ab"/>
    <w:uiPriority w:val="34"/>
    <w:rsid w:val="00D95057"/>
    <w:rPr>
      <w:rFonts w:ascii="Times New Roman" w:hAnsi="Times New Roman"/>
      <w:kern w:val="2"/>
      <w:sz w:val="24"/>
      <w:szCs w:val="22"/>
    </w:rPr>
  </w:style>
  <w:style w:type="paragraph" w:customStyle="1" w:styleId="af8">
    <w:name w:val="图表格式样式"/>
    <w:basedOn w:val="af4"/>
    <w:qFormat/>
    <w:rsid w:val="004A1E38"/>
    <w:pPr>
      <w:spacing w:beforeLines="50" w:afterLines="50" w:line="240" w:lineRule="auto"/>
      <w:ind w:firstLine="200"/>
      <w:jc w:val="center"/>
    </w:pPr>
    <w:rPr>
      <w:rFonts w:eastAsia="楷体"/>
      <w:sz w:val="21"/>
      <w:szCs w:val="24"/>
    </w:rPr>
  </w:style>
  <w:style w:type="character" w:customStyle="1" w:styleId="MTDisplayEquationChar">
    <w:name w:val="MTDisplayEquation Char"/>
    <w:link w:val="MTDisplayEquation"/>
    <w:rsid w:val="004A1E38"/>
    <w:rPr>
      <w:rFonts w:ascii="Times New Roman" w:hAnsi="Times New Roman"/>
      <w:kern w:val="2"/>
      <w:sz w:val="24"/>
      <w:szCs w:val="24"/>
    </w:rPr>
  </w:style>
  <w:style w:type="character" w:customStyle="1" w:styleId="4Char">
    <w:name w:val="标题 4 Char"/>
    <w:link w:val="4"/>
    <w:uiPriority w:val="9"/>
    <w:rsid w:val="00D07C08"/>
    <w:rPr>
      <w:rFonts w:ascii="Cambria" w:hAnsi="Cambria"/>
      <w:b/>
      <w:bCs/>
      <w:kern w:val="2"/>
      <w:sz w:val="24"/>
      <w:szCs w:val="28"/>
    </w:rPr>
  </w:style>
  <w:style w:type="paragraph" w:customStyle="1" w:styleId="41">
    <w:name w:val="标题4"/>
    <w:basedOn w:val="3"/>
    <w:qFormat/>
    <w:rsid w:val="00DE6945"/>
    <w:rPr>
      <w:sz w:val="21"/>
      <w:szCs w:val="21"/>
    </w:rPr>
  </w:style>
  <w:style w:type="character" w:customStyle="1" w:styleId="5Char">
    <w:name w:val="标题 5 Char"/>
    <w:link w:val="5"/>
    <w:uiPriority w:val="9"/>
    <w:rsid w:val="00DE6945"/>
    <w:rPr>
      <w:rFonts w:ascii="Times New Roman" w:hAnsi="Times New Roman"/>
      <w:b/>
      <w:bCs/>
      <w:kern w:val="2"/>
      <w:sz w:val="28"/>
      <w:szCs w:val="28"/>
    </w:rPr>
  </w:style>
  <w:style w:type="character" w:customStyle="1" w:styleId="6Char">
    <w:name w:val="标题 6 Char"/>
    <w:link w:val="6"/>
    <w:uiPriority w:val="9"/>
    <w:rsid w:val="00DE6945"/>
    <w:rPr>
      <w:rFonts w:ascii="Cambria" w:eastAsia="宋体" w:hAnsi="Cambria" w:cs="Times New Roman"/>
      <w:b/>
      <w:bCs/>
      <w:kern w:val="2"/>
      <w:sz w:val="24"/>
      <w:szCs w:val="24"/>
    </w:rPr>
  </w:style>
  <w:style w:type="character" w:customStyle="1" w:styleId="7Char">
    <w:name w:val="标题 7 Char"/>
    <w:link w:val="7"/>
    <w:uiPriority w:val="9"/>
    <w:rsid w:val="00DE6945"/>
    <w:rPr>
      <w:rFonts w:ascii="Times New Roman" w:hAnsi="Times New Roman"/>
      <w:b/>
      <w:bCs/>
      <w:kern w:val="2"/>
      <w:sz w:val="24"/>
      <w:szCs w:val="24"/>
    </w:rPr>
  </w:style>
  <w:style w:type="paragraph" w:customStyle="1" w:styleId="af9">
    <w:name w:val="图表标题"/>
    <w:basedOn w:val="af8"/>
    <w:qFormat/>
    <w:rsid w:val="003660CB"/>
    <w:pPr>
      <w:spacing w:before="120" w:after="120" w:line="360" w:lineRule="auto"/>
      <w:ind w:firstLine="420"/>
    </w:pPr>
    <w:rPr>
      <w:noProof/>
    </w:rPr>
  </w:style>
  <w:style w:type="table" w:customStyle="1" w:styleId="Calendar2">
    <w:name w:val="Calendar 2"/>
    <w:basedOn w:val="a2"/>
    <w:uiPriority w:val="99"/>
    <w:qFormat/>
    <w:rsid w:val="00A424B8"/>
    <w:pPr>
      <w:jc w:val="center"/>
    </w:pPr>
    <w:rPr>
      <w:sz w:val="28"/>
      <w:szCs w:val="28"/>
    </w:rPr>
    <w:tblPr>
      <w:tblBorders>
        <w:insideV w:val="single" w:sz="4" w:space="0" w:color="95B3D7"/>
      </w:tblBorders>
    </w:tblPr>
    <w:tblStylePr w:type="firstRow">
      <w:rPr>
        <w:rFonts w:ascii="Calibri Light" w:eastAsia="宋体" w:hAnsi="Calibri Light" w:cs="Times New Roman"/>
        <w:caps/>
        <w:color w:val="4F81BD"/>
        <w:spacing w:val="20"/>
        <w:sz w:val="32"/>
        <w:szCs w:val="32"/>
      </w:rPr>
      <w:tblPr/>
      <w:tcPr>
        <w:tcBorders>
          <w:top w:val="nil"/>
          <w:left w:val="nil"/>
          <w:bottom w:val="nil"/>
          <w:right w:val="nil"/>
          <w:insideH w:val="nil"/>
          <w:insideV w:val="nil"/>
          <w:tl2br w:val="nil"/>
          <w:tr2bl w:val="nil"/>
        </w:tcBorders>
      </w:tcPr>
    </w:tblStylePr>
  </w:style>
  <w:style w:type="paragraph" w:styleId="afa">
    <w:name w:val="footnote text"/>
    <w:basedOn w:val="a0"/>
    <w:link w:val="Char9"/>
    <w:uiPriority w:val="99"/>
    <w:semiHidden/>
    <w:unhideWhenUsed/>
    <w:rsid w:val="00BD2F45"/>
    <w:pPr>
      <w:snapToGrid w:val="0"/>
      <w:jc w:val="left"/>
    </w:pPr>
    <w:rPr>
      <w:sz w:val="18"/>
      <w:szCs w:val="18"/>
    </w:rPr>
  </w:style>
  <w:style w:type="character" w:customStyle="1" w:styleId="Char9">
    <w:name w:val="脚注文本 Char"/>
    <w:link w:val="afa"/>
    <w:uiPriority w:val="99"/>
    <w:semiHidden/>
    <w:rsid w:val="00BD2F45"/>
    <w:rPr>
      <w:rFonts w:ascii="Times New Roman" w:hAnsi="Times New Roman"/>
      <w:kern w:val="2"/>
      <w:sz w:val="18"/>
      <w:szCs w:val="18"/>
    </w:rPr>
  </w:style>
  <w:style w:type="character" w:styleId="afb">
    <w:name w:val="footnote reference"/>
    <w:uiPriority w:val="99"/>
    <w:semiHidden/>
    <w:unhideWhenUsed/>
    <w:rsid w:val="00BD2F45"/>
    <w:rPr>
      <w:vertAlign w:val="superscript"/>
    </w:rPr>
  </w:style>
  <w:style w:type="character" w:customStyle="1" w:styleId="mediumtext1">
    <w:name w:val="medium_text1"/>
    <w:basedOn w:val="a1"/>
    <w:rsid w:val="008D6F76"/>
    <w:rPr>
      <w:sz w:val="20"/>
      <w:szCs w:val="20"/>
    </w:rPr>
  </w:style>
  <w:style w:type="character" w:styleId="afc">
    <w:name w:val="Emphasis"/>
    <w:basedOn w:val="a1"/>
    <w:uiPriority w:val="20"/>
    <w:qFormat/>
    <w:rsid w:val="008D63C8"/>
    <w:rPr>
      <w:i/>
      <w:iCs/>
    </w:rPr>
  </w:style>
  <w:style w:type="paragraph" w:styleId="HTML">
    <w:name w:val="HTML Preformatted"/>
    <w:basedOn w:val="a0"/>
    <w:link w:val="HTMLChar"/>
    <w:uiPriority w:val="99"/>
    <w:semiHidden/>
    <w:unhideWhenUsed/>
    <w:rsid w:val="00D77C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Char">
    <w:name w:val="HTML 预设格式 Char"/>
    <w:basedOn w:val="a1"/>
    <w:link w:val="HTML"/>
    <w:uiPriority w:val="99"/>
    <w:semiHidden/>
    <w:rsid w:val="00D77C57"/>
    <w:rPr>
      <w:rFonts w:ascii="宋体" w:hAnsi="宋体" w:cs="宋体"/>
      <w:sz w:val="24"/>
      <w:szCs w:val="24"/>
    </w:rPr>
  </w:style>
  <w:style w:type="paragraph" w:styleId="a">
    <w:name w:val="List Bullet"/>
    <w:basedOn w:val="a0"/>
    <w:uiPriority w:val="99"/>
    <w:unhideWhenUsed/>
    <w:rsid w:val="00CC331D"/>
    <w:pPr>
      <w:numPr>
        <w:numId w:val="4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533023">
      <w:bodyDiv w:val="1"/>
      <w:marLeft w:val="0"/>
      <w:marRight w:val="0"/>
      <w:marTop w:val="0"/>
      <w:marBottom w:val="0"/>
      <w:divBdr>
        <w:top w:val="none" w:sz="0" w:space="0" w:color="auto"/>
        <w:left w:val="none" w:sz="0" w:space="0" w:color="auto"/>
        <w:bottom w:val="none" w:sz="0" w:space="0" w:color="auto"/>
        <w:right w:val="none" w:sz="0" w:space="0" w:color="auto"/>
      </w:divBdr>
    </w:div>
    <w:div w:id="92362022">
      <w:bodyDiv w:val="1"/>
      <w:marLeft w:val="0"/>
      <w:marRight w:val="0"/>
      <w:marTop w:val="0"/>
      <w:marBottom w:val="0"/>
      <w:divBdr>
        <w:top w:val="none" w:sz="0" w:space="0" w:color="auto"/>
        <w:left w:val="none" w:sz="0" w:space="0" w:color="auto"/>
        <w:bottom w:val="none" w:sz="0" w:space="0" w:color="auto"/>
        <w:right w:val="none" w:sz="0" w:space="0" w:color="auto"/>
      </w:divBdr>
      <w:divsChild>
        <w:div w:id="1402680781">
          <w:marLeft w:val="0"/>
          <w:marRight w:val="0"/>
          <w:marTop w:val="0"/>
          <w:marBottom w:val="0"/>
          <w:divBdr>
            <w:top w:val="none" w:sz="0" w:space="0" w:color="auto"/>
            <w:left w:val="none" w:sz="0" w:space="0" w:color="auto"/>
            <w:bottom w:val="none" w:sz="0" w:space="0" w:color="auto"/>
            <w:right w:val="none" w:sz="0" w:space="0" w:color="auto"/>
          </w:divBdr>
        </w:div>
      </w:divsChild>
    </w:div>
    <w:div w:id="175314387">
      <w:bodyDiv w:val="1"/>
      <w:marLeft w:val="0"/>
      <w:marRight w:val="0"/>
      <w:marTop w:val="0"/>
      <w:marBottom w:val="0"/>
      <w:divBdr>
        <w:top w:val="none" w:sz="0" w:space="0" w:color="auto"/>
        <w:left w:val="none" w:sz="0" w:space="0" w:color="auto"/>
        <w:bottom w:val="none" w:sz="0" w:space="0" w:color="auto"/>
        <w:right w:val="none" w:sz="0" w:space="0" w:color="auto"/>
      </w:divBdr>
    </w:div>
    <w:div w:id="222449182">
      <w:bodyDiv w:val="1"/>
      <w:marLeft w:val="0"/>
      <w:marRight w:val="0"/>
      <w:marTop w:val="0"/>
      <w:marBottom w:val="0"/>
      <w:divBdr>
        <w:top w:val="none" w:sz="0" w:space="0" w:color="auto"/>
        <w:left w:val="none" w:sz="0" w:space="0" w:color="auto"/>
        <w:bottom w:val="none" w:sz="0" w:space="0" w:color="auto"/>
        <w:right w:val="none" w:sz="0" w:space="0" w:color="auto"/>
      </w:divBdr>
    </w:div>
    <w:div w:id="348457374">
      <w:bodyDiv w:val="1"/>
      <w:marLeft w:val="0"/>
      <w:marRight w:val="0"/>
      <w:marTop w:val="0"/>
      <w:marBottom w:val="0"/>
      <w:divBdr>
        <w:top w:val="none" w:sz="0" w:space="0" w:color="auto"/>
        <w:left w:val="none" w:sz="0" w:space="0" w:color="auto"/>
        <w:bottom w:val="none" w:sz="0" w:space="0" w:color="auto"/>
        <w:right w:val="none" w:sz="0" w:space="0" w:color="auto"/>
      </w:divBdr>
    </w:div>
    <w:div w:id="537011594">
      <w:bodyDiv w:val="1"/>
      <w:marLeft w:val="0"/>
      <w:marRight w:val="0"/>
      <w:marTop w:val="0"/>
      <w:marBottom w:val="0"/>
      <w:divBdr>
        <w:top w:val="none" w:sz="0" w:space="0" w:color="auto"/>
        <w:left w:val="none" w:sz="0" w:space="0" w:color="auto"/>
        <w:bottom w:val="none" w:sz="0" w:space="0" w:color="auto"/>
        <w:right w:val="none" w:sz="0" w:space="0" w:color="auto"/>
      </w:divBdr>
    </w:div>
    <w:div w:id="643776928">
      <w:bodyDiv w:val="1"/>
      <w:marLeft w:val="0"/>
      <w:marRight w:val="0"/>
      <w:marTop w:val="0"/>
      <w:marBottom w:val="0"/>
      <w:divBdr>
        <w:top w:val="none" w:sz="0" w:space="0" w:color="auto"/>
        <w:left w:val="none" w:sz="0" w:space="0" w:color="auto"/>
        <w:bottom w:val="none" w:sz="0" w:space="0" w:color="auto"/>
        <w:right w:val="none" w:sz="0" w:space="0" w:color="auto"/>
      </w:divBdr>
      <w:divsChild>
        <w:div w:id="1101222248">
          <w:marLeft w:val="0"/>
          <w:marRight w:val="0"/>
          <w:marTop w:val="0"/>
          <w:marBottom w:val="0"/>
          <w:divBdr>
            <w:top w:val="none" w:sz="0" w:space="0" w:color="auto"/>
            <w:left w:val="none" w:sz="0" w:space="0" w:color="auto"/>
            <w:bottom w:val="none" w:sz="0" w:space="0" w:color="auto"/>
            <w:right w:val="none" w:sz="0" w:space="0" w:color="auto"/>
          </w:divBdr>
          <w:divsChild>
            <w:div w:id="111094171">
              <w:marLeft w:val="0"/>
              <w:marRight w:val="0"/>
              <w:marTop w:val="0"/>
              <w:marBottom w:val="0"/>
              <w:divBdr>
                <w:top w:val="none" w:sz="0" w:space="0" w:color="auto"/>
                <w:left w:val="none" w:sz="0" w:space="0" w:color="auto"/>
                <w:bottom w:val="none" w:sz="0" w:space="0" w:color="auto"/>
                <w:right w:val="none" w:sz="0" w:space="0" w:color="auto"/>
              </w:divBdr>
              <w:divsChild>
                <w:div w:id="603225187">
                  <w:marLeft w:val="0"/>
                  <w:marRight w:val="0"/>
                  <w:marTop w:val="0"/>
                  <w:marBottom w:val="0"/>
                  <w:divBdr>
                    <w:top w:val="none" w:sz="0" w:space="0" w:color="auto"/>
                    <w:left w:val="none" w:sz="0" w:space="0" w:color="auto"/>
                    <w:bottom w:val="none" w:sz="0" w:space="0" w:color="auto"/>
                    <w:right w:val="none" w:sz="0" w:space="0" w:color="auto"/>
                  </w:divBdr>
                  <w:divsChild>
                    <w:div w:id="944196521">
                      <w:marLeft w:val="0"/>
                      <w:marRight w:val="0"/>
                      <w:marTop w:val="0"/>
                      <w:marBottom w:val="0"/>
                      <w:divBdr>
                        <w:top w:val="none" w:sz="0" w:space="0" w:color="auto"/>
                        <w:left w:val="none" w:sz="0" w:space="0" w:color="auto"/>
                        <w:bottom w:val="none" w:sz="0" w:space="0" w:color="auto"/>
                        <w:right w:val="none" w:sz="0" w:space="0" w:color="auto"/>
                      </w:divBdr>
                      <w:divsChild>
                        <w:div w:id="832187877">
                          <w:marLeft w:val="0"/>
                          <w:marRight w:val="0"/>
                          <w:marTop w:val="0"/>
                          <w:marBottom w:val="0"/>
                          <w:divBdr>
                            <w:top w:val="none" w:sz="0" w:space="0" w:color="auto"/>
                            <w:left w:val="none" w:sz="0" w:space="0" w:color="auto"/>
                            <w:bottom w:val="none" w:sz="0" w:space="0" w:color="auto"/>
                            <w:right w:val="none" w:sz="0" w:space="0" w:color="auto"/>
                          </w:divBdr>
                          <w:divsChild>
                            <w:div w:id="981663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8702236">
      <w:bodyDiv w:val="1"/>
      <w:marLeft w:val="0"/>
      <w:marRight w:val="0"/>
      <w:marTop w:val="0"/>
      <w:marBottom w:val="0"/>
      <w:divBdr>
        <w:top w:val="none" w:sz="0" w:space="0" w:color="auto"/>
        <w:left w:val="none" w:sz="0" w:space="0" w:color="auto"/>
        <w:bottom w:val="none" w:sz="0" w:space="0" w:color="auto"/>
        <w:right w:val="none" w:sz="0" w:space="0" w:color="auto"/>
      </w:divBdr>
    </w:div>
    <w:div w:id="791898087">
      <w:bodyDiv w:val="1"/>
      <w:marLeft w:val="0"/>
      <w:marRight w:val="0"/>
      <w:marTop w:val="0"/>
      <w:marBottom w:val="0"/>
      <w:divBdr>
        <w:top w:val="none" w:sz="0" w:space="0" w:color="auto"/>
        <w:left w:val="none" w:sz="0" w:space="0" w:color="auto"/>
        <w:bottom w:val="none" w:sz="0" w:space="0" w:color="auto"/>
        <w:right w:val="none" w:sz="0" w:space="0" w:color="auto"/>
      </w:divBdr>
      <w:divsChild>
        <w:div w:id="305665640">
          <w:marLeft w:val="0"/>
          <w:marRight w:val="0"/>
          <w:marTop w:val="0"/>
          <w:marBottom w:val="0"/>
          <w:divBdr>
            <w:top w:val="none" w:sz="0" w:space="0" w:color="auto"/>
            <w:left w:val="none" w:sz="0" w:space="0" w:color="auto"/>
            <w:bottom w:val="none" w:sz="0" w:space="0" w:color="auto"/>
            <w:right w:val="none" w:sz="0" w:space="0" w:color="auto"/>
          </w:divBdr>
          <w:divsChild>
            <w:div w:id="1335649788">
              <w:marLeft w:val="0"/>
              <w:marRight w:val="0"/>
              <w:marTop w:val="0"/>
              <w:marBottom w:val="0"/>
              <w:divBdr>
                <w:top w:val="none" w:sz="0" w:space="0" w:color="auto"/>
                <w:left w:val="none" w:sz="0" w:space="0" w:color="auto"/>
                <w:bottom w:val="none" w:sz="0" w:space="0" w:color="auto"/>
                <w:right w:val="none" w:sz="0" w:space="0" w:color="auto"/>
              </w:divBdr>
              <w:divsChild>
                <w:div w:id="682589431">
                  <w:marLeft w:val="0"/>
                  <w:marRight w:val="0"/>
                  <w:marTop w:val="0"/>
                  <w:marBottom w:val="0"/>
                  <w:divBdr>
                    <w:top w:val="none" w:sz="0" w:space="0" w:color="auto"/>
                    <w:left w:val="none" w:sz="0" w:space="0" w:color="auto"/>
                    <w:bottom w:val="none" w:sz="0" w:space="0" w:color="auto"/>
                    <w:right w:val="none" w:sz="0" w:space="0" w:color="auto"/>
                  </w:divBdr>
                  <w:divsChild>
                    <w:div w:id="384262282">
                      <w:marLeft w:val="0"/>
                      <w:marRight w:val="0"/>
                      <w:marTop w:val="0"/>
                      <w:marBottom w:val="0"/>
                      <w:divBdr>
                        <w:top w:val="none" w:sz="0" w:space="0" w:color="auto"/>
                        <w:left w:val="none" w:sz="0" w:space="0" w:color="auto"/>
                        <w:bottom w:val="none" w:sz="0" w:space="0" w:color="auto"/>
                        <w:right w:val="none" w:sz="0" w:space="0" w:color="auto"/>
                      </w:divBdr>
                      <w:divsChild>
                        <w:div w:id="777680074">
                          <w:marLeft w:val="0"/>
                          <w:marRight w:val="0"/>
                          <w:marTop w:val="0"/>
                          <w:marBottom w:val="0"/>
                          <w:divBdr>
                            <w:top w:val="none" w:sz="0" w:space="0" w:color="auto"/>
                            <w:left w:val="none" w:sz="0" w:space="0" w:color="auto"/>
                            <w:bottom w:val="none" w:sz="0" w:space="0" w:color="auto"/>
                            <w:right w:val="none" w:sz="0" w:space="0" w:color="auto"/>
                          </w:divBdr>
                          <w:divsChild>
                            <w:div w:id="100855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8326570">
      <w:bodyDiv w:val="1"/>
      <w:marLeft w:val="0"/>
      <w:marRight w:val="0"/>
      <w:marTop w:val="0"/>
      <w:marBottom w:val="0"/>
      <w:divBdr>
        <w:top w:val="none" w:sz="0" w:space="0" w:color="auto"/>
        <w:left w:val="none" w:sz="0" w:space="0" w:color="auto"/>
        <w:bottom w:val="none" w:sz="0" w:space="0" w:color="auto"/>
        <w:right w:val="none" w:sz="0" w:space="0" w:color="auto"/>
      </w:divBdr>
    </w:div>
    <w:div w:id="829247288">
      <w:bodyDiv w:val="1"/>
      <w:marLeft w:val="0"/>
      <w:marRight w:val="0"/>
      <w:marTop w:val="0"/>
      <w:marBottom w:val="0"/>
      <w:divBdr>
        <w:top w:val="none" w:sz="0" w:space="0" w:color="auto"/>
        <w:left w:val="none" w:sz="0" w:space="0" w:color="auto"/>
        <w:bottom w:val="none" w:sz="0" w:space="0" w:color="auto"/>
        <w:right w:val="none" w:sz="0" w:space="0" w:color="auto"/>
      </w:divBdr>
    </w:div>
    <w:div w:id="966620274">
      <w:bodyDiv w:val="1"/>
      <w:marLeft w:val="0"/>
      <w:marRight w:val="0"/>
      <w:marTop w:val="0"/>
      <w:marBottom w:val="0"/>
      <w:divBdr>
        <w:top w:val="none" w:sz="0" w:space="0" w:color="auto"/>
        <w:left w:val="none" w:sz="0" w:space="0" w:color="auto"/>
        <w:bottom w:val="none" w:sz="0" w:space="0" w:color="auto"/>
        <w:right w:val="none" w:sz="0" w:space="0" w:color="auto"/>
      </w:divBdr>
    </w:div>
    <w:div w:id="996107567">
      <w:bodyDiv w:val="1"/>
      <w:marLeft w:val="0"/>
      <w:marRight w:val="0"/>
      <w:marTop w:val="0"/>
      <w:marBottom w:val="0"/>
      <w:divBdr>
        <w:top w:val="none" w:sz="0" w:space="0" w:color="auto"/>
        <w:left w:val="none" w:sz="0" w:space="0" w:color="auto"/>
        <w:bottom w:val="none" w:sz="0" w:space="0" w:color="auto"/>
        <w:right w:val="none" w:sz="0" w:space="0" w:color="auto"/>
      </w:divBdr>
      <w:divsChild>
        <w:div w:id="1627545074">
          <w:marLeft w:val="0"/>
          <w:marRight w:val="0"/>
          <w:marTop w:val="0"/>
          <w:marBottom w:val="0"/>
          <w:divBdr>
            <w:top w:val="none" w:sz="0" w:space="0" w:color="auto"/>
            <w:left w:val="none" w:sz="0" w:space="0" w:color="auto"/>
            <w:bottom w:val="none" w:sz="0" w:space="0" w:color="auto"/>
            <w:right w:val="none" w:sz="0" w:space="0" w:color="auto"/>
          </w:divBdr>
          <w:divsChild>
            <w:div w:id="931669788">
              <w:marLeft w:val="0"/>
              <w:marRight w:val="0"/>
              <w:marTop w:val="0"/>
              <w:marBottom w:val="0"/>
              <w:divBdr>
                <w:top w:val="none" w:sz="0" w:space="0" w:color="auto"/>
                <w:left w:val="none" w:sz="0" w:space="0" w:color="auto"/>
                <w:bottom w:val="none" w:sz="0" w:space="0" w:color="auto"/>
                <w:right w:val="none" w:sz="0" w:space="0" w:color="auto"/>
              </w:divBdr>
              <w:divsChild>
                <w:div w:id="503863097">
                  <w:marLeft w:val="0"/>
                  <w:marRight w:val="0"/>
                  <w:marTop w:val="0"/>
                  <w:marBottom w:val="0"/>
                  <w:divBdr>
                    <w:top w:val="none" w:sz="0" w:space="0" w:color="auto"/>
                    <w:left w:val="none" w:sz="0" w:space="0" w:color="auto"/>
                    <w:bottom w:val="none" w:sz="0" w:space="0" w:color="auto"/>
                    <w:right w:val="none" w:sz="0" w:space="0" w:color="auto"/>
                  </w:divBdr>
                  <w:divsChild>
                    <w:div w:id="1547136652">
                      <w:marLeft w:val="0"/>
                      <w:marRight w:val="0"/>
                      <w:marTop w:val="0"/>
                      <w:marBottom w:val="0"/>
                      <w:divBdr>
                        <w:top w:val="none" w:sz="0" w:space="0" w:color="auto"/>
                        <w:left w:val="none" w:sz="0" w:space="0" w:color="auto"/>
                        <w:bottom w:val="none" w:sz="0" w:space="0" w:color="auto"/>
                        <w:right w:val="none" w:sz="0" w:space="0" w:color="auto"/>
                      </w:divBdr>
                      <w:divsChild>
                        <w:div w:id="1993438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2224520">
      <w:bodyDiv w:val="1"/>
      <w:marLeft w:val="0"/>
      <w:marRight w:val="0"/>
      <w:marTop w:val="0"/>
      <w:marBottom w:val="0"/>
      <w:divBdr>
        <w:top w:val="none" w:sz="0" w:space="0" w:color="auto"/>
        <w:left w:val="none" w:sz="0" w:space="0" w:color="auto"/>
        <w:bottom w:val="none" w:sz="0" w:space="0" w:color="auto"/>
        <w:right w:val="none" w:sz="0" w:space="0" w:color="auto"/>
      </w:divBdr>
    </w:div>
    <w:div w:id="1140225616">
      <w:bodyDiv w:val="1"/>
      <w:marLeft w:val="0"/>
      <w:marRight w:val="0"/>
      <w:marTop w:val="0"/>
      <w:marBottom w:val="0"/>
      <w:divBdr>
        <w:top w:val="none" w:sz="0" w:space="0" w:color="auto"/>
        <w:left w:val="none" w:sz="0" w:space="0" w:color="auto"/>
        <w:bottom w:val="none" w:sz="0" w:space="0" w:color="auto"/>
        <w:right w:val="none" w:sz="0" w:space="0" w:color="auto"/>
      </w:divBdr>
    </w:div>
    <w:div w:id="1146973866">
      <w:bodyDiv w:val="1"/>
      <w:marLeft w:val="0"/>
      <w:marRight w:val="0"/>
      <w:marTop w:val="0"/>
      <w:marBottom w:val="0"/>
      <w:divBdr>
        <w:top w:val="none" w:sz="0" w:space="0" w:color="auto"/>
        <w:left w:val="none" w:sz="0" w:space="0" w:color="auto"/>
        <w:bottom w:val="none" w:sz="0" w:space="0" w:color="auto"/>
        <w:right w:val="none" w:sz="0" w:space="0" w:color="auto"/>
      </w:divBdr>
      <w:divsChild>
        <w:div w:id="100614717">
          <w:marLeft w:val="0"/>
          <w:marRight w:val="0"/>
          <w:marTop w:val="0"/>
          <w:marBottom w:val="0"/>
          <w:divBdr>
            <w:top w:val="single" w:sz="6" w:space="0" w:color="F5F5F5"/>
            <w:left w:val="single" w:sz="6" w:space="0" w:color="F5F5F5"/>
            <w:bottom w:val="single" w:sz="6" w:space="0" w:color="F5F5F5"/>
            <w:right w:val="single" w:sz="6" w:space="0" w:color="F5F5F5"/>
          </w:divBdr>
          <w:divsChild>
            <w:div w:id="1468469723">
              <w:marLeft w:val="0"/>
              <w:marRight w:val="0"/>
              <w:marTop w:val="0"/>
              <w:marBottom w:val="0"/>
              <w:divBdr>
                <w:top w:val="none" w:sz="0" w:space="0" w:color="auto"/>
                <w:left w:val="none" w:sz="0" w:space="0" w:color="auto"/>
                <w:bottom w:val="none" w:sz="0" w:space="0" w:color="auto"/>
                <w:right w:val="none" w:sz="0" w:space="0" w:color="auto"/>
              </w:divBdr>
              <w:divsChild>
                <w:div w:id="219944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095627">
      <w:bodyDiv w:val="1"/>
      <w:marLeft w:val="0"/>
      <w:marRight w:val="0"/>
      <w:marTop w:val="0"/>
      <w:marBottom w:val="0"/>
      <w:divBdr>
        <w:top w:val="none" w:sz="0" w:space="0" w:color="auto"/>
        <w:left w:val="none" w:sz="0" w:space="0" w:color="auto"/>
        <w:bottom w:val="none" w:sz="0" w:space="0" w:color="auto"/>
        <w:right w:val="none" w:sz="0" w:space="0" w:color="auto"/>
      </w:divBdr>
      <w:divsChild>
        <w:div w:id="65803521">
          <w:marLeft w:val="0"/>
          <w:marRight w:val="0"/>
          <w:marTop w:val="0"/>
          <w:marBottom w:val="0"/>
          <w:divBdr>
            <w:top w:val="none" w:sz="0" w:space="0" w:color="auto"/>
            <w:left w:val="none" w:sz="0" w:space="0" w:color="auto"/>
            <w:bottom w:val="none" w:sz="0" w:space="0" w:color="auto"/>
            <w:right w:val="none" w:sz="0" w:space="0" w:color="auto"/>
          </w:divBdr>
          <w:divsChild>
            <w:div w:id="1055470002">
              <w:marLeft w:val="0"/>
              <w:marRight w:val="0"/>
              <w:marTop w:val="0"/>
              <w:marBottom w:val="0"/>
              <w:divBdr>
                <w:top w:val="none" w:sz="0" w:space="0" w:color="auto"/>
                <w:left w:val="none" w:sz="0" w:space="0" w:color="auto"/>
                <w:bottom w:val="none" w:sz="0" w:space="0" w:color="auto"/>
                <w:right w:val="none" w:sz="0" w:space="0" w:color="auto"/>
              </w:divBdr>
              <w:divsChild>
                <w:div w:id="737096222">
                  <w:marLeft w:val="0"/>
                  <w:marRight w:val="0"/>
                  <w:marTop w:val="0"/>
                  <w:marBottom w:val="0"/>
                  <w:divBdr>
                    <w:top w:val="none" w:sz="0" w:space="0" w:color="auto"/>
                    <w:left w:val="none" w:sz="0" w:space="0" w:color="auto"/>
                    <w:bottom w:val="none" w:sz="0" w:space="0" w:color="auto"/>
                    <w:right w:val="none" w:sz="0" w:space="0" w:color="auto"/>
                  </w:divBdr>
                  <w:divsChild>
                    <w:div w:id="1307469075">
                      <w:marLeft w:val="0"/>
                      <w:marRight w:val="0"/>
                      <w:marTop w:val="0"/>
                      <w:marBottom w:val="0"/>
                      <w:divBdr>
                        <w:top w:val="none" w:sz="0" w:space="0" w:color="auto"/>
                        <w:left w:val="none" w:sz="0" w:space="0" w:color="auto"/>
                        <w:bottom w:val="none" w:sz="0" w:space="0" w:color="auto"/>
                        <w:right w:val="none" w:sz="0" w:space="0" w:color="auto"/>
                      </w:divBdr>
                      <w:divsChild>
                        <w:div w:id="19818966">
                          <w:marLeft w:val="0"/>
                          <w:marRight w:val="0"/>
                          <w:marTop w:val="0"/>
                          <w:marBottom w:val="0"/>
                          <w:divBdr>
                            <w:top w:val="none" w:sz="0" w:space="0" w:color="auto"/>
                            <w:left w:val="none" w:sz="0" w:space="0" w:color="auto"/>
                            <w:bottom w:val="none" w:sz="0" w:space="0" w:color="auto"/>
                            <w:right w:val="none" w:sz="0" w:space="0" w:color="auto"/>
                          </w:divBdr>
                          <w:divsChild>
                            <w:div w:id="1987708601">
                              <w:marLeft w:val="0"/>
                              <w:marRight w:val="0"/>
                              <w:marTop w:val="0"/>
                              <w:marBottom w:val="0"/>
                              <w:divBdr>
                                <w:top w:val="none" w:sz="0" w:space="0" w:color="auto"/>
                                <w:left w:val="none" w:sz="0" w:space="0" w:color="auto"/>
                                <w:bottom w:val="none" w:sz="0" w:space="0" w:color="auto"/>
                                <w:right w:val="none" w:sz="0" w:space="0" w:color="auto"/>
                              </w:divBdr>
                              <w:divsChild>
                                <w:div w:id="24369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6332580">
      <w:bodyDiv w:val="1"/>
      <w:marLeft w:val="0"/>
      <w:marRight w:val="0"/>
      <w:marTop w:val="0"/>
      <w:marBottom w:val="0"/>
      <w:divBdr>
        <w:top w:val="none" w:sz="0" w:space="0" w:color="auto"/>
        <w:left w:val="none" w:sz="0" w:space="0" w:color="auto"/>
        <w:bottom w:val="none" w:sz="0" w:space="0" w:color="auto"/>
        <w:right w:val="none" w:sz="0" w:space="0" w:color="auto"/>
      </w:divBdr>
      <w:divsChild>
        <w:div w:id="1599872921">
          <w:marLeft w:val="0"/>
          <w:marRight w:val="0"/>
          <w:marTop w:val="0"/>
          <w:marBottom w:val="0"/>
          <w:divBdr>
            <w:top w:val="none" w:sz="0" w:space="0" w:color="auto"/>
            <w:left w:val="none" w:sz="0" w:space="0" w:color="auto"/>
            <w:bottom w:val="none" w:sz="0" w:space="0" w:color="auto"/>
            <w:right w:val="none" w:sz="0" w:space="0" w:color="auto"/>
          </w:divBdr>
          <w:divsChild>
            <w:div w:id="506285964">
              <w:marLeft w:val="0"/>
              <w:marRight w:val="0"/>
              <w:marTop w:val="0"/>
              <w:marBottom w:val="0"/>
              <w:divBdr>
                <w:top w:val="none" w:sz="0" w:space="0" w:color="auto"/>
                <w:left w:val="none" w:sz="0" w:space="0" w:color="auto"/>
                <w:bottom w:val="none" w:sz="0" w:space="0" w:color="auto"/>
                <w:right w:val="none" w:sz="0" w:space="0" w:color="auto"/>
              </w:divBdr>
              <w:divsChild>
                <w:div w:id="936791393">
                  <w:marLeft w:val="0"/>
                  <w:marRight w:val="0"/>
                  <w:marTop w:val="0"/>
                  <w:marBottom w:val="0"/>
                  <w:divBdr>
                    <w:top w:val="none" w:sz="0" w:space="0" w:color="auto"/>
                    <w:left w:val="none" w:sz="0" w:space="0" w:color="auto"/>
                    <w:bottom w:val="none" w:sz="0" w:space="0" w:color="auto"/>
                    <w:right w:val="none" w:sz="0" w:space="0" w:color="auto"/>
                  </w:divBdr>
                  <w:divsChild>
                    <w:div w:id="950208347">
                      <w:marLeft w:val="0"/>
                      <w:marRight w:val="0"/>
                      <w:marTop w:val="0"/>
                      <w:marBottom w:val="0"/>
                      <w:divBdr>
                        <w:top w:val="none" w:sz="0" w:space="0" w:color="auto"/>
                        <w:left w:val="none" w:sz="0" w:space="0" w:color="auto"/>
                        <w:bottom w:val="none" w:sz="0" w:space="0" w:color="auto"/>
                        <w:right w:val="none" w:sz="0" w:space="0" w:color="auto"/>
                      </w:divBdr>
                      <w:divsChild>
                        <w:div w:id="375854480">
                          <w:marLeft w:val="0"/>
                          <w:marRight w:val="0"/>
                          <w:marTop w:val="0"/>
                          <w:marBottom w:val="0"/>
                          <w:divBdr>
                            <w:top w:val="none" w:sz="0" w:space="0" w:color="auto"/>
                            <w:left w:val="none" w:sz="0" w:space="0" w:color="auto"/>
                            <w:bottom w:val="none" w:sz="0" w:space="0" w:color="auto"/>
                            <w:right w:val="none" w:sz="0" w:space="0" w:color="auto"/>
                          </w:divBdr>
                          <w:divsChild>
                            <w:div w:id="210868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1449429">
      <w:bodyDiv w:val="1"/>
      <w:marLeft w:val="0"/>
      <w:marRight w:val="0"/>
      <w:marTop w:val="0"/>
      <w:marBottom w:val="0"/>
      <w:divBdr>
        <w:top w:val="none" w:sz="0" w:space="0" w:color="auto"/>
        <w:left w:val="none" w:sz="0" w:space="0" w:color="auto"/>
        <w:bottom w:val="none" w:sz="0" w:space="0" w:color="auto"/>
        <w:right w:val="none" w:sz="0" w:space="0" w:color="auto"/>
      </w:divBdr>
      <w:divsChild>
        <w:div w:id="425157988">
          <w:marLeft w:val="0"/>
          <w:marRight w:val="0"/>
          <w:marTop w:val="0"/>
          <w:marBottom w:val="0"/>
          <w:divBdr>
            <w:top w:val="none" w:sz="0" w:space="0" w:color="auto"/>
            <w:left w:val="none" w:sz="0" w:space="0" w:color="auto"/>
            <w:bottom w:val="none" w:sz="0" w:space="0" w:color="auto"/>
            <w:right w:val="none" w:sz="0" w:space="0" w:color="auto"/>
          </w:divBdr>
        </w:div>
      </w:divsChild>
    </w:div>
    <w:div w:id="1361665629">
      <w:bodyDiv w:val="1"/>
      <w:marLeft w:val="0"/>
      <w:marRight w:val="0"/>
      <w:marTop w:val="0"/>
      <w:marBottom w:val="0"/>
      <w:divBdr>
        <w:top w:val="none" w:sz="0" w:space="0" w:color="auto"/>
        <w:left w:val="none" w:sz="0" w:space="0" w:color="auto"/>
        <w:bottom w:val="none" w:sz="0" w:space="0" w:color="auto"/>
        <w:right w:val="none" w:sz="0" w:space="0" w:color="auto"/>
      </w:divBdr>
      <w:divsChild>
        <w:div w:id="679434492">
          <w:marLeft w:val="0"/>
          <w:marRight w:val="0"/>
          <w:marTop w:val="0"/>
          <w:marBottom w:val="0"/>
          <w:divBdr>
            <w:top w:val="none" w:sz="0" w:space="0" w:color="auto"/>
            <w:left w:val="none" w:sz="0" w:space="0" w:color="auto"/>
            <w:bottom w:val="none" w:sz="0" w:space="0" w:color="auto"/>
            <w:right w:val="none" w:sz="0" w:space="0" w:color="auto"/>
          </w:divBdr>
          <w:divsChild>
            <w:div w:id="511340583">
              <w:marLeft w:val="0"/>
              <w:marRight w:val="0"/>
              <w:marTop w:val="0"/>
              <w:marBottom w:val="0"/>
              <w:divBdr>
                <w:top w:val="none" w:sz="0" w:space="0" w:color="auto"/>
                <w:left w:val="none" w:sz="0" w:space="0" w:color="auto"/>
                <w:bottom w:val="none" w:sz="0" w:space="0" w:color="auto"/>
                <w:right w:val="none" w:sz="0" w:space="0" w:color="auto"/>
              </w:divBdr>
              <w:divsChild>
                <w:div w:id="262231827">
                  <w:marLeft w:val="0"/>
                  <w:marRight w:val="0"/>
                  <w:marTop w:val="0"/>
                  <w:marBottom w:val="0"/>
                  <w:divBdr>
                    <w:top w:val="none" w:sz="0" w:space="0" w:color="auto"/>
                    <w:left w:val="none" w:sz="0" w:space="0" w:color="auto"/>
                    <w:bottom w:val="none" w:sz="0" w:space="0" w:color="auto"/>
                    <w:right w:val="none" w:sz="0" w:space="0" w:color="auto"/>
                  </w:divBdr>
                  <w:divsChild>
                    <w:div w:id="1081754592">
                      <w:marLeft w:val="0"/>
                      <w:marRight w:val="0"/>
                      <w:marTop w:val="0"/>
                      <w:marBottom w:val="0"/>
                      <w:divBdr>
                        <w:top w:val="none" w:sz="0" w:space="0" w:color="auto"/>
                        <w:left w:val="none" w:sz="0" w:space="0" w:color="auto"/>
                        <w:bottom w:val="none" w:sz="0" w:space="0" w:color="auto"/>
                        <w:right w:val="none" w:sz="0" w:space="0" w:color="auto"/>
                      </w:divBdr>
                      <w:divsChild>
                        <w:div w:id="788427952">
                          <w:marLeft w:val="0"/>
                          <w:marRight w:val="0"/>
                          <w:marTop w:val="0"/>
                          <w:marBottom w:val="0"/>
                          <w:divBdr>
                            <w:top w:val="none" w:sz="0" w:space="0" w:color="auto"/>
                            <w:left w:val="none" w:sz="0" w:space="0" w:color="auto"/>
                            <w:bottom w:val="none" w:sz="0" w:space="0" w:color="auto"/>
                            <w:right w:val="none" w:sz="0" w:space="0" w:color="auto"/>
                          </w:divBdr>
                          <w:divsChild>
                            <w:div w:id="178094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0253596">
      <w:bodyDiv w:val="1"/>
      <w:marLeft w:val="0"/>
      <w:marRight w:val="0"/>
      <w:marTop w:val="0"/>
      <w:marBottom w:val="0"/>
      <w:divBdr>
        <w:top w:val="none" w:sz="0" w:space="0" w:color="auto"/>
        <w:left w:val="none" w:sz="0" w:space="0" w:color="auto"/>
        <w:bottom w:val="none" w:sz="0" w:space="0" w:color="auto"/>
        <w:right w:val="none" w:sz="0" w:space="0" w:color="auto"/>
      </w:divBdr>
    </w:div>
    <w:div w:id="1508403915">
      <w:bodyDiv w:val="1"/>
      <w:marLeft w:val="0"/>
      <w:marRight w:val="0"/>
      <w:marTop w:val="0"/>
      <w:marBottom w:val="0"/>
      <w:divBdr>
        <w:top w:val="none" w:sz="0" w:space="0" w:color="auto"/>
        <w:left w:val="none" w:sz="0" w:space="0" w:color="auto"/>
        <w:bottom w:val="none" w:sz="0" w:space="0" w:color="auto"/>
        <w:right w:val="none" w:sz="0" w:space="0" w:color="auto"/>
      </w:divBdr>
      <w:divsChild>
        <w:div w:id="439766094">
          <w:marLeft w:val="1008"/>
          <w:marRight w:val="0"/>
          <w:marTop w:val="65"/>
          <w:marBottom w:val="0"/>
          <w:divBdr>
            <w:top w:val="none" w:sz="0" w:space="0" w:color="auto"/>
            <w:left w:val="none" w:sz="0" w:space="0" w:color="auto"/>
            <w:bottom w:val="none" w:sz="0" w:space="0" w:color="auto"/>
            <w:right w:val="none" w:sz="0" w:space="0" w:color="auto"/>
          </w:divBdr>
        </w:div>
      </w:divsChild>
    </w:div>
    <w:div w:id="1546138482">
      <w:bodyDiv w:val="1"/>
      <w:marLeft w:val="0"/>
      <w:marRight w:val="0"/>
      <w:marTop w:val="0"/>
      <w:marBottom w:val="0"/>
      <w:divBdr>
        <w:top w:val="none" w:sz="0" w:space="0" w:color="auto"/>
        <w:left w:val="none" w:sz="0" w:space="0" w:color="auto"/>
        <w:bottom w:val="none" w:sz="0" w:space="0" w:color="auto"/>
        <w:right w:val="none" w:sz="0" w:space="0" w:color="auto"/>
      </w:divBdr>
      <w:divsChild>
        <w:div w:id="503277581">
          <w:marLeft w:val="0"/>
          <w:marRight w:val="0"/>
          <w:marTop w:val="0"/>
          <w:marBottom w:val="0"/>
          <w:divBdr>
            <w:top w:val="none" w:sz="0" w:space="0" w:color="auto"/>
            <w:left w:val="none" w:sz="0" w:space="0" w:color="auto"/>
            <w:bottom w:val="none" w:sz="0" w:space="0" w:color="auto"/>
            <w:right w:val="none" w:sz="0" w:space="0" w:color="auto"/>
          </w:divBdr>
          <w:divsChild>
            <w:div w:id="243995083">
              <w:marLeft w:val="0"/>
              <w:marRight w:val="0"/>
              <w:marTop w:val="0"/>
              <w:marBottom w:val="0"/>
              <w:divBdr>
                <w:top w:val="none" w:sz="0" w:space="0" w:color="auto"/>
                <w:left w:val="none" w:sz="0" w:space="0" w:color="auto"/>
                <w:bottom w:val="none" w:sz="0" w:space="0" w:color="auto"/>
                <w:right w:val="none" w:sz="0" w:space="0" w:color="auto"/>
              </w:divBdr>
              <w:divsChild>
                <w:div w:id="563375792">
                  <w:marLeft w:val="0"/>
                  <w:marRight w:val="0"/>
                  <w:marTop w:val="0"/>
                  <w:marBottom w:val="0"/>
                  <w:divBdr>
                    <w:top w:val="none" w:sz="0" w:space="0" w:color="auto"/>
                    <w:left w:val="none" w:sz="0" w:space="0" w:color="auto"/>
                    <w:bottom w:val="none" w:sz="0" w:space="0" w:color="auto"/>
                    <w:right w:val="none" w:sz="0" w:space="0" w:color="auto"/>
                  </w:divBdr>
                  <w:divsChild>
                    <w:div w:id="1964187307">
                      <w:marLeft w:val="0"/>
                      <w:marRight w:val="0"/>
                      <w:marTop w:val="0"/>
                      <w:marBottom w:val="0"/>
                      <w:divBdr>
                        <w:top w:val="none" w:sz="0" w:space="0" w:color="auto"/>
                        <w:left w:val="none" w:sz="0" w:space="0" w:color="auto"/>
                        <w:bottom w:val="none" w:sz="0" w:space="0" w:color="auto"/>
                        <w:right w:val="none" w:sz="0" w:space="0" w:color="auto"/>
                      </w:divBdr>
                      <w:divsChild>
                        <w:div w:id="1754424593">
                          <w:marLeft w:val="0"/>
                          <w:marRight w:val="0"/>
                          <w:marTop w:val="0"/>
                          <w:marBottom w:val="0"/>
                          <w:divBdr>
                            <w:top w:val="none" w:sz="0" w:space="0" w:color="auto"/>
                            <w:left w:val="none" w:sz="0" w:space="0" w:color="auto"/>
                            <w:bottom w:val="none" w:sz="0" w:space="0" w:color="auto"/>
                            <w:right w:val="none" w:sz="0" w:space="0" w:color="auto"/>
                          </w:divBdr>
                          <w:divsChild>
                            <w:div w:id="95290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1558570">
      <w:bodyDiv w:val="1"/>
      <w:marLeft w:val="0"/>
      <w:marRight w:val="0"/>
      <w:marTop w:val="0"/>
      <w:marBottom w:val="0"/>
      <w:divBdr>
        <w:top w:val="none" w:sz="0" w:space="0" w:color="auto"/>
        <w:left w:val="none" w:sz="0" w:space="0" w:color="auto"/>
        <w:bottom w:val="none" w:sz="0" w:space="0" w:color="auto"/>
        <w:right w:val="none" w:sz="0" w:space="0" w:color="auto"/>
      </w:divBdr>
    </w:div>
    <w:div w:id="1565488955">
      <w:bodyDiv w:val="1"/>
      <w:marLeft w:val="0"/>
      <w:marRight w:val="0"/>
      <w:marTop w:val="0"/>
      <w:marBottom w:val="0"/>
      <w:divBdr>
        <w:top w:val="none" w:sz="0" w:space="0" w:color="auto"/>
        <w:left w:val="none" w:sz="0" w:space="0" w:color="auto"/>
        <w:bottom w:val="none" w:sz="0" w:space="0" w:color="auto"/>
        <w:right w:val="none" w:sz="0" w:space="0" w:color="auto"/>
      </w:divBdr>
    </w:div>
    <w:div w:id="1616868808">
      <w:bodyDiv w:val="1"/>
      <w:marLeft w:val="0"/>
      <w:marRight w:val="0"/>
      <w:marTop w:val="0"/>
      <w:marBottom w:val="0"/>
      <w:divBdr>
        <w:top w:val="none" w:sz="0" w:space="0" w:color="auto"/>
        <w:left w:val="none" w:sz="0" w:space="0" w:color="auto"/>
        <w:bottom w:val="none" w:sz="0" w:space="0" w:color="auto"/>
        <w:right w:val="none" w:sz="0" w:space="0" w:color="auto"/>
      </w:divBdr>
      <w:divsChild>
        <w:div w:id="1180004943">
          <w:marLeft w:val="0"/>
          <w:marRight w:val="0"/>
          <w:marTop w:val="0"/>
          <w:marBottom w:val="0"/>
          <w:divBdr>
            <w:top w:val="none" w:sz="0" w:space="0" w:color="auto"/>
            <w:left w:val="none" w:sz="0" w:space="0" w:color="auto"/>
            <w:bottom w:val="none" w:sz="0" w:space="0" w:color="auto"/>
            <w:right w:val="none" w:sz="0" w:space="0" w:color="auto"/>
          </w:divBdr>
          <w:divsChild>
            <w:div w:id="1713191328">
              <w:marLeft w:val="0"/>
              <w:marRight w:val="0"/>
              <w:marTop w:val="0"/>
              <w:marBottom w:val="0"/>
              <w:divBdr>
                <w:top w:val="none" w:sz="0" w:space="0" w:color="auto"/>
                <w:left w:val="none" w:sz="0" w:space="0" w:color="auto"/>
                <w:bottom w:val="none" w:sz="0" w:space="0" w:color="auto"/>
                <w:right w:val="none" w:sz="0" w:space="0" w:color="auto"/>
              </w:divBdr>
              <w:divsChild>
                <w:div w:id="1470712276">
                  <w:marLeft w:val="0"/>
                  <w:marRight w:val="0"/>
                  <w:marTop w:val="0"/>
                  <w:marBottom w:val="0"/>
                  <w:divBdr>
                    <w:top w:val="none" w:sz="0" w:space="0" w:color="auto"/>
                    <w:left w:val="none" w:sz="0" w:space="0" w:color="auto"/>
                    <w:bottom w:val="none" w:sz="0" w:space="0" w:color="auto"/>
                    <w:right w:val="none" w:sz="0" w:space="0" w:color="auto"/>
                  </w:divBdr>
                  <w:divsChild>
                    <w:div w:id="530261330">
                      <w:marLeft w:val="0"/>
                      <w:marRight w:val="0"/>
                      <w:marTop w:val="0"/>
                      <w:marBottom w:val="0"/>
                      <w:divBdr>
                        <w:top w:val="none" w:sz="0" w:space="0" w:color="auto"/>
                        <w:left w:val="none" w:sz="0" w:space="0" w:color="auto"/>
                        <w:bottom w:val="none" w:sz="0" w:space="0" w:color="auto"/>
                        <w:right w:val="none" w:sz="0" w:space="0" w:color="auto"/>
                      </w:divBdr>
                      <w:divsChild>
                        <w:div w:id="1927182355">
                          <w:marLeft w:val="0"/>
                          <w:marRight w:val="0"/>
                          <w:marTop w:val="0"/>
                          <w:marBottom w:val="0"/>
                          <w:divBdr>
                            <w:top w:val="none" w:sz="0" w:space="0" w:color="auto"/>
                            <w:left w:val="none" w:sz="0" w:space="0" w:color="auto"/>
                            <w:bottom w:val="none" w:sz="0" w:space="0" w:color="auto"/>
                            <w:right w:val="none" w:sz="0" w:space="0" w:color="auto"/>
                          </w:divBdr>
                          <w:divsChild>
                            <w:div w:id="143328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6226086">
      <w:bodyDiv w:val="1"/>
      <w:marLeft w:val="0"/>
      <w:marRight w:val="0"/>
      <w:marTop w:val="0"/>
      <w:marBottom w:val="0"/>
      <w:divBdr>
        <w:top w:val="none" w:sz="0" w:space="0" w:color="auto"/>
        <w:left w:val="none" w:sz="0" w:space="0" w:color="auto"/>
        <w:bottom w:val="none" w:sz="0" w:space="0" w:color="auto"/>
        <w:right w:val="none" w:sz="0" w:space="0" w:color="auto"/>
      </w:divBdr>
    </w:div>
    <w:div w:id="1705793139">
      <w:bodyDiv w:val="1"/>
      <w:marLeft w:val="0"/>
      <w:marRight w:val="0"/>
      <w:marTop w:val="0"/>
      <w:marBottom w:val="0"/>
      <w:divBdr>
        <w:top w:val="none" w:sz="0" w:space="0" w:color="auto"/>
        <w:left w:val="none" w:sz="0" w:space="0" w:color="auto"/>
        <w:bottom w:val="none" w:sz="0" w:space="0" w:color="auto"/>
        <w:right w:val="none" w:sz="0" w:space="0" w:color="auto"/>
      </w:divBdr>
    </w:div>
    <w:div w:id="1743143635">
      <w:bodyDiv w:val="1"/>
      <w:marLeft w:val="0"/>
      <w:marRight w:val="0"/>
      <w:marTop w:val="0"/>
      <w:marBottom w:val="0"/>
      <w:divBdr>
        <w:top w:val="none" w:sz="0" w:space="0" w:color="auto"/>
        <w:left w:val="none" w:sz="0" w:space="0" w:color="auto"/>
        <w:bottom w:val="none" w:sz="0" w:space="0" w:color="auto"/>
        <w:right w:val="none" w:sz="0" w:space="0" w:color="auto"/>
      </w:divBdr>
      <w:divsChild>
        <w:div w:id="1452675156">
          <w:marLeft w:val="0"/>
          <w:marRight w:val="0"/>
          <w:marTop w:val="0"/>
          <w:marBottom w:val="0"/>
          <w:divBdr>
            <w:top w:val="none" w:sz="0" w:space="0" w:color="auto"/>
            <w:left w:val="none" w:sz="0" w:space="0" w:color="auto"/>
            <w:bottom w:val="none" w:sz="0" w:space="0" w:color="auto"/>
            <w:right w:val="none" w:sz="0" w:space="0" w:color="auto"/>
          </w:divBdr>
          <w:divsChild>
            <w:div w:id="1620722465">
              <w:marLeft w:val="0"/>
              <w:marRight w:val="0"/>
              <w:marTop w:val="0"/>
              <w:marBottom w:val="0"/>
              <w:divBdr>
                <w:top w:val="none" w:sz="0" w:space="0" w:color="auto"/>
                <w:left w:val="none" w:sz="0" w:space="0" w:color="auto"/>
                <w:bottom w:val="none" w:sz="0" w:space="0" w:color="auto"/>
                <w:right w:val="none" w:sz="0" w:space="0" w:color="auto"/>
              </w:divBdr>
              <w:divsChild>
                <w:div w:id="767232447">
                  <w:marLeft w:val="0"/>
                  <w:marRight w:val="0"/>
                  <w:marTop w:val="0"/>
                  <w:marBottom w:val="0"/>
                  <w:divBdr>
                    <w:top w:val="none" w:sz="0" w:space="0" w:color="auto"/>
                    <w:left w:val="none" w:sz="0" w:space="0" w:color="auto"/>
                    <w:bottom w:val="none" w:sz="0" w:space="0" w:color="auto"/>
                    <w:right w:val="none" w:sz="0" w:space="0" w:color="auto"/>
                  </w:divBdr>
                  <w:divsChild>
                    <w:div w:id="1028800127">
                      <w:marLeft w:val="0"/>
                      <w:marRight w:val="0"/>
                      <w:marTop w:val="0"/>
                      <w:marBottom w:val="0"/>
                      <w:divBdr>
                        <w:top w:val="none" w:sz="0" w:space="0" w:color="auto"/>
                        <w:left w:val="none" w:sz="0" w:space="0" w:color="auto"/>
                        <w:bottom w:val="none" w:sz="0" w:space="0" w:color="auto"/>
                        <w:right w:val="none" w:sz="0" w:space="0" w:color="auto"/>
                      </w:divBdr>
                      <w:divsChild>
                        <w:div w:id="398284384">
                          <w:marLeft w:val="0"/>
                          <w:marRight w:val="0"/>
                          <w:marTop w:val="0"/>
                          <w:marBottom w:val="0"/>
                          <w:divBdr>
                            <w:top w:val="none" w:sz="0" w:space="0" w:color="auto"/>
                            <w:left w:val="none" w:sz="0" w:space="0" w:color="auto"/>
                            <w:bottom w:val="none" w:sz="0" w:space="0" w:color="auto"/>
                            <w:right w:val="none" w:sz="0" w:space="0" w:color="auto"/>
                          </w:divBdr>
                          <w:divsChild>
                            <w:div w:id="633220260">
                              <w:marLeft w:val="0"/>
                              <w:marRight w:val="0"/>
                              <w:marTop w:val="0"/>
                              <w:marBottom w:val="0"/>
                              <w:divBdr>
                                <w:top w:val="none" w:sz="0" w:space="0" w:color="auto"/>
                                <w:left w:val="none" w:sz="0" w:space="0" w:color="auto"/>
                                <w:bottom w:val="none" w:sz="0" w:space="0" w:color="auto"/>
                                <w:right w:val="none" w:sz="0" w:space="0" w:color="auto"/>
                              </w:divBdr>
                              <w:divsChild>
                                <w:div w:id="150890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2312121">
      <w:bodyDiv w:val="1"/>
      <w:marLeft w:val="0"/>
      <w:marRight w:val="0"/>
      <w:marTop w:val="0"/>
      <w:marBottom w:val="0"/>
      <w:divBdr>
        <w:top w:val="none" w:sz="0" w:space="0" w:color="auto"/>
        <w:left w:val="none" w:sz="0" w:space="0" w:color="auto"/>
        <w:bottom w:val="none" w:sz="0" w:space="0" w:color="auto"/>
        <w:right w:val="none" w:sz="0" w:space="0" w:color="auto"/>
      </w:divBdr>
    </w:div>
    <w:div w:id="1803304080">
      <w:bodyDiv w:val="1"/>
      <w:marLeft w:val="0"/>
      <w:marRight w:val="0"/>
      <w:marTop w:val="0"/>
      <w:marBottom w:val="0"/>
      <w:divBdr>
        <w:top w:val="none" w:sz="0" w:space="0" w:color="auto"/>
        <w:left w:val="none" w:sz="0" w:space="0" w:color="auto"/>
        <w:bottom w:val="none" w:sz="0" w:space="0" w:color="auto"/>
        <w:right w:val="none" w:sz="0" w:space="0" w:color="auto"/>
      </w:divBdr>
      <w:divsChild>
        <w:div w:id="2121947655">
          <w:marLeft w:val="0"/>
          <w:marRight w:val="0"/>
          <w:marTop w:val="0"/>
          <w:marBottom w:val="0"/>
          <w:divBdr>
            <w:top w:val="none" w:sz="0" w:space="0" w:color="auto"/>
            <w:left w:val="none" w:sz="0" w:space="0" w:color="auto"/>
            <w:bottom w:val="none" w:sz="0" w:space="0" w:color="auto"/>
            <w:right w:val="none" w:sz="0" w:space="0" w:color="auto"/>
          </w:divBdr>
          <w:divsChild>
            <w:div w:id="168102772">
              <w:marLeft w:val="0"/>
              <w:marRight w:val="0"/>
              <w:marTop w:val="0"/>
              <w:marBottom w:val="0"/>
              <w:divBdr>
                <w:top w:val="none" w:sz="0" w:space="0" w:color="auto"/>
                <w:left w:val="none" w:sz="0" w:space="0" w:color="auto"/>
                <w:bottom w:val="none" w:sz="0" w:space="0" w:color="auto"/>
                <w:right w:val="none" w:sz="0" w:space="0" w:color="auto"/>
              </w:divBdr>
              <w:divsChild>
                <w:div w:id="1894538410">
                  <w:marLeft w:val="0"/>
                  <w:marRight w:val="0"/>
                  <w:marTop w:val="0"/>
                  <w:marBottom w:val="0"/>
                  <w:divBdr>
                    <w:top w:val="none" w:sz="0" w:space="0" w:color="auto"/>
                    <w:left w:val="none" w:sz="0" w:space="0" w:color="auto"/>
                    <w:bottom w:val="none" w:sz="0" w:space="0" w:color="auto"/>
                    <w:right w:val="none" w:sz="0" w:space="0" w:color="auto"/>
                  </w:divBdr>
                  <w:divsChild>
                    <w:div w:id="2076321294">
                      <w:marLeft w:val="0"/>
                      <w:marRight w:val="0"/>
                      <w:marTop w:val="0"/>
                      <w:marBottom w:val="0"/>
                      <w:divBdr>
                        <w:top w:val="none" w:sz="0" w:space="0" w:color="auto"/>
                        <w:left w:val="none" w:sz="0" w:space="0" w:color="auto"/>
                        <w:bottom w:val="none" w:sz="0" w:space="0" w:color="auto"/>
                        <w:right w:val="none" w:sz="0" w:space="0" w:color="auto"/>
                      </w:divBdr>
                      <w:divsChild>
                        <w:div w:id="287593671">
                          <w:marLeft w:val="0"/>
                          <w:marRight w:val="0"/>
                          <w:marTop w:val="0"/>
                          <w:marBottom w:val="0"/>
                          <w:divBdr>
                            <w:top w:val="none" w:sz="0" w:space="0" w:color="auto"/>
                            <w:left w:val="none" w:sz="0" w:space="0" w:color="auto"/>
                            <w:bottom w:val="none" w:sz="0" w:space="0" w:color="auto"/>
                            <w:right w:val="none" w:sz="0" w:space="0" w:color="auto"/>
                          </w:divBdr>
                          <w:divsChild>
                            <w:div w:id="2069448289">
                              <w:marLeft w:val="0"/>
                              <w:marRight w:val="0"/>
                              <w:marTop w:val="0"/>
                              <w:marBottom w:val="0"/>
                              <w:divBdr>
                                <w:top w:val="none" w:sz="0" w:space="0" w:color="auto"/>
                                <w:left w:val="none" w:sz="0" w:space="0" w:color="auto"/>
                                <w:bottom w:val="none" w:sz="0" w:space="0" w:color="auto"/>
                                <w:right w:val="none" w:sz="0" w:space="0" w:color="auto"/>
                              </w:divBdr>
                              <w:divsChild>
                                <w:div w:id="46804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3960680">
      <w:bodyDiv w:val="1"/>
      <w:marLeft w:val="0"/>
      <w:marRight w:val="0"/>
      <w:marTop w:val="0"/>
      <w:marBottom w:val="0"/>
      <w:divBdr>
        <w:top w:val="none" w:sz="0" w:space="0" w:color="auto"/>
        <w:left w:val="none" w:sz="0" w:space="0" w:color="auto"/>
        <w:bottom w:val="none" w:sz="0" w:space="0" w:color="auto"/>
        <w:right w:val="none" w:sz="0" w:space="0" w:color="auto"/>
      </w:divBdr>
    </w:div>
    <w:div w:id="1918519321">
      <w:bodyDiv w:val="1"/>
      <w:marLeft w:val="0"/>
      <w:marRight w:val="0"/>
      <w:marTop w:val="0"/>
      <w:marBottom w:val="0"/>
      <w:divBdr>
        <w:top w:val="none" w:sz="0" w:space="0" w:color="auto"/>
        <w:left w:val="none" w:sz="0" w:space="0" w:color="auto"/>
        <w:bottom w:val="none" w:sz="0" w:space="0" w:color="auto"/>
        <w:right w:val="none" w:sz="0" w:space="0" w:color="auto"/>
      </w:divBdr>
    </w:div>
    <w:div w:id="2029409490">
      <w:bodyDiv w:val="1"/>
      <w:marLeft w:val="0"/>
      <w:marRight w:val="0"/>
      <w:marTop w:val="0"/>
      <w:marBottom w:val="0"/>
      <w:divBdr>
        <w:top w:val="none" w:sz="0" w:space="0" w:color="auto"/>
        <w:left w:val="none" w:sz="0" w:space="0" w:color="auto"/>
        <w:bottom w:val="none" w:sz="0" w:space="0" w:color="auto"/>
        <w:right w:val="none" w:sz="0" w:space="0" w:color="auto"/>
      </w:divBdr>
    </w:div>
    <w:div w:id="2052994595">
      <w:bodyDiv w:val="1"/>
      <w:marLeft w:val="0"/>
      <w:marRight w:val="0"/>
      <w:marTop w:val="0"/>
      <w:marBottom w:val="0"/>
      <w:divBdr>
        <w:top w:val="none" w:sz="0" w:space="0" w:color="auto"/>
        <w:left w:val="none" w:sz="0" w:space="0" w:color="auto"/>
        <w:bottom w:val="none" w:sz="0" w:space="0" w:color="auto"/>
        <w:right w:val="none" w:sz="0" w:space="0" w:color="auto"/>
      </w:divBdr>
    </w:div>
    <w:div w:id="2063209516">
      <w:bodyDiv w:val="1"/>
      <w:marLeft w:val="0"/>
      <w:marRight w:val="0"/>
      <w:marTop w:val="0"/>
      <w:marBottom w:val="0"/>
      <w:divBdr>
        <w:top w:val="none" w:sz="0" w:space="0" w:color="auto"/>
        <w:left w:val="none" w:sz="0" w:space="0" w:color="auto"/>
        <w:bottom w:val="none" w:sz="0" w:space="0" w:color="auto"/>
        <w:right w:val="none" w:sz="0" w:space="0" w:color="auto"/>
      </w:divBdr>
    </w:div>
    <w:div w:id="2112318367">
      <w:bodyDiv w:val="1"/>
      <w:marLeft w:val="0"/>
      <w:marRight w:val="0"/>
      <w:marTop w:val="0"/>
      <w:marBottom w:val="0"/>
      <w:divBdr>
        <w:top w:val="none" w:sz="0" w:space="0" w:color="auto"/>
        <w:left w:val="none" w:sz="0" w:space="0" w:color="auto"/>
        <w:bottom w:val="none" w:sz="0" w:space="0" w:color="auto"/>
        <w:right w:val="none" w:sz="0" w:space="0" w:color="auto"/>
      </w:divBdr>
      <w:divsChild>
        <w:div w:id="1423453167">
          <w:marLeft w:val="0"/>
          <w:marRight w:val="0"/>
          <w:marTop w:val="0"/>
          <w:marBottom w:val="0"/>
          <w:divBdr>
            <w:top w:val="none" w:sz="0" w:space="0" w:color="auto"/>
            <w:left w:val="none" w:sz="0" w:space="0" w:color="auto"/>
            <w:bottom w:val="none" w:sz="0" w:space="0" w:color="auto"/>
            <w:right w:val="none" w:sz="0" w:space="0" w:color="auto"/>
          </w:divBdr>
          <w:divsChild>
            <w:div w:id="1363818325">
              <w:marLeft w:val="0"/>
              <w:marRight w:val="0"/>
              <w:marTop w:val="0"/>
              <w:marBottom w:val="0"/>
              <w:divBdr>
                <w:top w:val="none" w:sz="0" w:space="0" w:color="auto"/>
                <w:left w:val="none" w:sz="0" w:space="0" w:color="auto"/>
                <w:bottom w:val="none" w:sz="0" w:space="0" w:color="auto"/>
                <w:right w:val="none" w:sz="0" w:space="0" w:color="auto"/>
              </w:divBdr>
              <w:divsChild>
                <w:div w:id="568611741">
                  <w:marLeft w:val="0"/>
                  <w:marRight w:val="0"/>
                  <w:marTop w:val="0"/>
                  <w:marBottom w:val="0"/>
                  <w:divBdr>
                    <w:top w:val="none" w:sz="0" w:space="0" w:color="auto"/>
                    <w:left w:val="none" w:sz="0" w:space="0" w:color="auto"/>
                    <w:bottom w:val="none" w:sz="0" w:space="0" w:color="auto"/>
                    <w:right w:val="none" w:sz="0" w:space="0" w:color="auto"/>
                  </w:divBdr>
                  <w:divsChild>
                    <w:div w:id="932249647">
                      <w:marLeft w:val="0"/>
                      <w:marRight w:val="0"/>
                      <w:marTop w:val="0"/>
                      <w:marBottom w:val="0"/>
                      <w:divBdr>
                        <w:top w:val="none" w:sz="0" w:space="0" w:color="auto"/>
                        <w:left w:val="none" w:sz="0" w:space="0" w:color="auto"/>
                        <w:bottom w:val="none" w:sz="0" w:space="0" w:color="auto"/>
                        <w:right w:val="none" w:sz="0" w:space="0" w:color="auto"/>
                      </w:divBdr>
                      <w:divsChild>
                        <w:div w:id="529877552">
                          <w:marLeft w:val="0"/>
                          <w:marRight w:val="0"/>
                          <w:marTop w:val="0"/>
                          <w:marBottom w:val="0"/>
                          <w:divBdr>
                            <w:top w:val="none" w:sz="0" w:space="0" w:color="auto"/>
                            <w:left w:val="none" w:sz="0" w:space="0" w:color="auto"/>
                            <w:bottom w:val="none" w:sz="0" w:space="0" w:color="auto"/>
                            <w:right w:val="none" w:sz="0" w:space="0" w:color="auto"/>
                          </w:divBdr>
                          <w:divsChild>
                            <w:div w:id="1326786527">
                              <w:marLeft w:val="0"/>
                              <w:marRight w:val="0"/>
                              <w:marTop w:val="0"/>
                              <w:marBottom w:val="0"/>
                              <w:divBdr>
                                <w:top w:val="none" w:sz="0" w:space="0" w:color="auto"/>
                                <w:left w:val="none" w:sz="0" w:space="0" w:color="auto"/>
                                <w:bottom w:val="none" w:sz="0" w:space="0" w:color="auto"/>
                                <w:right w:val="none" w:sz="0" w:space="0" w:color="auto"/>
                              </w:divBdr>
                              <w:divsChild>
                                <w:div w:id="131408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baidu.com/link?url=YZd5icPowOZBc1MH9eKTd4ZfD34tZZTHt3zUGTNW4iAptpTL2AJDIA0CCBodmADdzqNjcqn5CFIpnr01EAytg2xQ63txCzOwht8CQMC6FFK&amp;wd=&amp;eqid=cb99424000065c970000000358c509f0" TargetMode="External"/><Relationship Id="rId18" Type="http://schemas.openxmlformats.org/officeDocument/2006/relationships/image" Target="media/image3.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8.png"/><Relationship Id="rId28"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7.png"/><Relationship Id="rId27" Type="http://schemas.openxmlformats.org/officeDocument/2006/relationships/oleObject" Target="embeddings/oleObject1.bin"/><Relationship Id="rId30" Type="http://schemas.openxmlformats.org/officeDocument/2006/relationships/header" Target="header5.xml"/><Relationship Id="rId8" Type="http://schemas.openxmlformats.org/officeDocument/2006/relationships/image" Target="media/image1.jpeg"/></Relationships>
</file>

<file path=word/_rels/footnotes.xml.rels><?xml version="1.0" encoding="UTF-8" standalone="yes"?>
<Relationships xmlns="http://schemas.openxmlformats.org/package/2006/relationships"><Relationship Id="rId1" Type="http://schemas.openxmlformats.org/officeDocument/2006/relationships/hyperlink" Target="http://baike.baidu.com/item/%E8%BF%9E%E7%BB%AD%E5%87%BD%E6%95%B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E392DDBD-152F-4623-B975-6CD6EB0365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6</TotalTime>
  <Pages>43</Pages>
  <Words>4752</Words>
  <Characters>27090</Characters>
  <Application>Microsoft Office Word</Application>
  <DocSecurity>0</DocSecurity>
  <Lines>225</Lines>
  <Paragraphs>63</Paragraphs>
  <ScaleCrop>false</ScaleCrop>
  <Company>HUST</Company>
  <LinksUpToDate>false</LinksUpToDate>
  <CharactersWithSpaces>31779</CharactersWithSpaces>
  <SharedDoc>false</SharedDoc>
  <HLinks>
    <vt:vector size="216" baseType="variant">
      <vt:variant>
        <vt:i4>1900593</vt:i4>
      </vt:variant>
      <vt:variant>
        <vt:i4>744</vt:i4>
      </vt:variant>
      <vt:variant>
        <vt:i4>0</vt:i4>
      </vt:variant>
      <vt:variant>
        <vt:i4>5</vt:i4>
      </vt:variant>
      <vt:variant>
        <vt:lpwstr/>
      </vt:variant>
      <vt:variant>
        <vt:lpwstr>_Toc283328293</vt:lpwstr>
      </vt:variant>
      <vt:variant>
        <vt:i4>7667768</vt:i4>
      </vt:variant>
      <vt:variant>
        <vt:i4>669</vt:i4>
      </vt:variant>
      <vt:variant>
        <vt:i4>0</vt:i4>
      </vt:variant>
      <vt:variant>
        <vt:i4>5</vt:i4>
      </vt:variant>
      <vt:variant>
        <vt:lpwstr>http://arnetminer.org/lab-datasets/heterinf</vt:lpwstr>
      </vt:variant>
      <vt:variant>
        <vt:lpwstr/>
      </vt:variant>
      <vt:variant>
        <vt:i4>1835057</vt:i4>
      </vt:variant>
      <vt:variant>
        <vt:i4>666</vt:i4>
      </vt:variant>
      <vt:variant>
        <vt:i4>0</vt:i4>
      </vt:variant>
      <vt:variant>
        <vt:i4>5</vt:i4>
      </vt:variant>
      <vt:variant>
        <vt:lpwstr/>
      </vt:variant>
      <vt:variant>
        <vt:lpwstr>_Toc283328287</vt:lpwstr>
      </vt:variant>
      <vt:variant>
        <vt:i4>1245233</vt:i4>
      </vt:variant>
      <vt:variant>
        <vt:i4>102</vt:i4>
      </vt:variant>
      <vt:variant>
        <vt:i4>0</vt:i4>
      </vt:variant>
      <vt:variant>
        <vt:i4>5</vt:i4>
      </vt:variant>
      <vt:variant>
        <vt:lpwstr/>
      </vt:variant>
      <vt:variant>
        <vt:lpwstr>_Toc283328270</vt:lpwstr>
      </vt:variant>
      <vt:variant>
        <vt:i4>1638449</vt:i4>
      </vt:variant>
      <vt:variant>
        <vt:i4>98</vt:i4>
      </vt:variant>
      <vt:variant>
        <vt:i4>0</vt:i4>
      </vt:variant>
      <vt:variant>
        <vt:i4>5</vt:i4>
      </vt:variant>
      <vt:variant>
        <vt:lpwstr/>
      </vt:variant>
      <vt:variant>
        <vt:lpwstr>_Toc377455083</vt:lpwstr>
      </vt:variant>
      <vt:variant>
        <vt:i4>1638449</vt:i4>
      </vt:variant>
      <vt:variant>
        <vt:i4>95</vt:i4>
      </vt:variant>
      <vt:variant>
        <vt:i4>0</vt:i4>
      </vt:variant>
      <vt:variant>
        <vt:i4>5</vt:i4>
      </vt:variant>
      <vt:variant>
        <vt:lpwstr/>
      </vt:variant>
      <vt:variant>
        <vt:lpwstr>_Toc377455083</vt:lpwstr>
      </vt:variant>
      <vt:variant>
        <vt:i4>1638449</vt:i4>
      </vt:variant>
      <vt:variant>
        <vt:i4>92</vt:i4>
      </vt:variant>
      <vt:variant>
        <vt:i4>0</vt:i4>
      </vt:variant>
      <vt:variant>
        <vt:i4>5</vt:i4>
      </vt:variant>
      <vt:variant>
        <vt:lpwstr/>
      </vt:variant>
      <vt:variant>
        <vt:lpwstr>_Toc377455082</vt:lpwstr>
      </vt:variant>
      <vt:variant>
        <vt:i4>1638449</vt:i4>
      </vt:variant>
      <vt:variant>
        <vt:i4>89</vt:i4>
      </vt:variant>
      <vt:variant>
        <vt:i4>0</vt:i4>
      </vt:variant>
      <vt:variant>
        <vt:i4>5</vt:i4>
      </vt:variant>
      <vt:variant>
        <vt:lpwstr/>
      </vt:variant>
      <vt:variant>
        <vt:lpwstr>_Toc377455081</vt:lpwstr>
      </vt:variant>
      <vt:variant>
        <vt:i4>1638449</vt:i4>
      </vt:variant>
      <vt:variant>
        <vt:i4>86</vt:i4>
      </vt:variant>
      <vt:variant>
        <vt:i4>0</vt:i4>
      </vt:variant>
      <vt:variant>
        <vt:i4>5</vt:i4>
      </vt:variant>
      <vt:variant>
        <vt:lpwstr/>
      </vt:variant>
      <vt:variant>
        <vt:lpwstr>_Toc377455080</vt:lpwstr>
      </vt:variant>
      <vt:variant>
        <vt:i4>1441841</vt:i4>
      </vt:variant>
      <vt:variant>
        <vt:i4>83</vt:i4>
      </vt:variant>
      <vt:variant>
        <vt:i4>0</vt:i4>
      </vt:variant>
      <vt:variant>
        <vt:i4>5</vt:i4>
      </vt:variant>
      <vt:variant>
        <vt:lpwstr/>
      </vt:variant>
      <vt:variant>
        <vt:lpwstr>_Toc377455079</vt:lpwstr>
      </vt:variant>
      <vt:variant>
        <vt:i4>1441841</vt:i4>
      </vt:variant>
      <vt:variant>
        <vt:i4>80</vt:i4>
      </vt:variant>
      <vt:variant>
        <vt:i4>0</vt:i4>
      </vt:variant>
      <vt:variant>
        <vt:i4>5</vt:i4>
      </vt:variant>
      <vt:variant>
        <vt:lpwstr/>
      </vt:variant>
      <vt:variant>
        <vt:lpwstr>_Toc377455078</vt:lpwstr>
      </vt:variant>
      <vt:variant>
        <vt:i4>1441841</vt:i4>
      </vt:variant>
      <vt:variant>
        <vt:i4>77</vt:i4>
      </vt:variant>
      <vt:variant>
        <vt:i4>0</vt:i4>
      </vt:variant>
      <vt:variant>
        <vt:i4>5</vt:i4>
      </vt:variant>
      <vt:variant>
        <vt:lpwstr/>
      </vt:variant>
      <vt:variant>
        <vt:lpwstr>_Toc377455074</vt:lpwstr>
      </vt:variant>
      <vt:variant>
        <vt:i4>1441841</vt:i4>
      </vt:variant>
      <vt:variant>
        <vt:i4>74</vt:i4>
      </vt:variant>
      <vt:variant>
        <vt:i4>0</vt:i4>
      </vt:variant>
      <vt:variant>
        <vt:i4>5</vt:i4>
      </vt:variant>
      <vt:variant>
        <vt:lpwstr/>
      </vt:variant>
      <vt:variant>
        <vt:lpwstr>_Toc377455073</vt:lpwstr>
      </vt:variant>
      <vt:variant>
        <vt:i4>1441841</vt:i4>
      </vt:variant>
      <vt:variant>
        <vt:i4>71</vt:i4>
      </vt:variant>
      <vt:variant>
        <vt:i4>0</vt:i4>
      </vt:variant>
      <vt:variant>
        <vt:i4>5</vt:i4>
      </vt:variant>
      <vt:variant>
        <vt:lpwstr/>
      </vt:variant>
      <vt:variant>
        <vt:lpwstr>_Toc377455072</vt:lpwstr>
      </vt:variant>
      <vt:variant>
        <vt:i4>1507377</vt:i4>
      </vt:variant>
      <vt:variant>
        <vt:i4>68</vt:i4>
      </vt:variant>
      <vt:variant>
        <vt:i4>0</vt:i4>
      </vt:variant>
      <vt:variant>
        <vt:i4>5</vt:i4>
      </vt:variant>
      <vt:variant>
        <vt:lpwstr/>
      </vt:variant>
      <vt:variant>
        <vt:lpwstr>_Toc377455069</vt:lpwstr>
      </vt:variant>
      <vt:variant>
        <vt:i4>1507377</vt:i4>
      </vt:variant>
      <vt:variant>
        <vt:i4>65</vt:i4>
      </vt:variant>
      <vt:variant>
        <vt:i4>0</vt:i4>
      </vt:variant>
      <vt:variant>
        <vt:i4>5</vt:i4>
      </vt:variant>
      <vt:variant>
        <vt:lpwstr/>
      </vt:variant>
      <vt:variant>
        <vt:lpwstr>_Toc377455068</vt:lpwstr>
      </vt:variant>
      <vt:variant>
        <vt:i4>1507377</vt:i4>
      </vt:variant>
      <vt:variant>
        <vt:i4>62</vt:i4>
      </vt:variant>
      <vt:variant>
        <vt:i4>0</vt:i4>
      </vt:variant>
      <vt:variant>
        <vt:i4>5</vt:i4>
      </vt:variant>
      <vt:variant>
        <vt:lpwstr/>
      </vt:variant>
      <vt:variant>
        <vt:lpwstr>_Toc377455067</vt:lpwstr>
      </vt:variant>
      <vt:variant>
        <vt:i4>1507377</vt:i4>
      </vt:variant>
      <vt:variant>
        <vt:i4>59</vt:i4>
      </vt:variant>
      <vt:variant>
        <vt:i4>0</vt:i4>
      </vt:variant>
      <vt:variant>
        <vt:i4>5</vt:i4>
      </vt:variant>
      <vt:variant>
        <vt:lpwstr/>
      </vt:variant>
      <vt:variant>
        <vt:lpwstr>_Toc377455063</vt:lpwstr>
      </vt:variant>
      <vt:variant>
        <vt:i4>1507377</vt:i4>
      </vt:variant>
      <vt:variant>
        <vt:i4>56</vt:i4>
      </vt:variant>
      <vt:variant>
        <vt:i4>0</vt:i4>
      </vt:variant>
      <vt:variant>
        <vt:i4>5</vt:i4>
      </vt:variant>
      <vt:variant>
        <vt:lpwstr/>
      </vt:variant>
      <vt:variant>
        <vt:lpwstr>_Toc377455062</vt:lpwstr>
      </vt:variant>
      <vt:variant>
        <vt:i4>1507377</vt:i4>
      </vt:variant>
      <vt:variant>
        <vt:i4>53</vt:i4>
      </vt:variant>
      <vt:variant>
        <vt:i4>0</vt:i4>
      </vt:variant>
      <vt:variant>
        <vt:i4>5</vt:i4>
      </vt:variant>
      <vt:variant>
        <vt:lpwstr/>
      </vt:variant>
      <vt:variant>
        <vt:lpwstr>_Toc377455061</vt:lpwstr>
      </vt:variant>
      <vt:variant>
        <vt:i4>1507377</vt:i4>
      </vt:variant>
      <vt:variant>
        <vt:i4>50</vt:i4>
      </vt:variant>
      <vt:variant>
        <vt:i4>0</vt:i4>
      </vt:variant>
      <vt:variant>
        <vt:i4>5</vt:i4>
      </vt:variant>
      <vt:variant>
        <vt:lpwstr/>
      </vt:variant>
      <vt:variant>
        <vt:lpwstr>_Toc377455060</vt:lpwstr>
      </vt:variant>
      <vt:variant>
        <vt:i4>1310769</vt:i4>
      </vt:variant>
      <vt:variant>
        <vt:i4>47</vt:i4>
      </vt:variant>
      <vt:variant>
        <vt:i4>0</vt:i4>
      </vt:variant>
      <vt:variant>
        <vt:i4>5</vt:i4>
      </vt:variant>
      <vt:variant>
        <vt:lpwstr/>
      </vt:variant>
      <vt:variant>
        <vt:lpwstr>_Toc377455059</vt:lpwstr>
      </vt:variant>
      <vt:variant>
        <vt:i4>1310769</vt:i4>
      </vt:variant>
      <vt:variant>
        <vt:i4>44</vt:i4>
      </vt:variant>
      <vt:variant>
        <vt:i4>0</vt:i4>
      </vt:variant>
      <vt:variant>
        <vt:i4>5</vt:i4>
      </vt:variant>
      <vt:variant>
        <vt:lpwstr/>
      </vt:variant>
      <vt:variant>
        <vt:lpwstr>_Toc377455056</vt:lpwstr>
      </vt:variant>
      <vt:variant>
        <vt:i4>1310769</vt:i4>
      </vt:variant>
      <vt:variant>
        <vt:i4>41</vt:i4>
      </vt:variant>
      <vt:variant>
        <vt:i4>0</vt:i4>
      </vt:variant>
      <vt:variant>
        <vt:i4>5</vt:i4>
      </vt:variant>
      <vt:variant>
        <vt:lpwstr/>
      </vt:variant>
      <vt:variant>
        <vt:lpwstr>_Toc377455053</vt:lpwstr>
      </vt:variant>
      <vt:variant>
        <vt:i4>1310769</vt:i4>
      </vt:variant>
      <vt:variant>
        <vt:i4>38</vt:i4>
      </vt:variant>
      <vt:variant>
        <vt:i4>0</vt:i4>
      </vt:variant>
      <vt:variant>
        <vt:i4>5</vt:i4>
      </vt:variant>
      <vt:variant>
        <vt:lpwstr/>
      </vt:variant>
      <vt:variant>
        <vt:lpwstr>_Toc377455052</vt:lpwstr>
      </vt:variant>
      <vt:variant>
        <vt:i4>1310769</vt:i4>
      </vt:variant>
      <vt:variant>
        <vt:i4>35</vt:i4>
      </vt:variant>
      <vt:variant>
        <vt:i4>0</vt:i4>
      </vt:variant>
      <vt:variant>
        <vt:i4>5</vt:i4>
      </vt:variant>
      <vt:variant>
        <vt:lpwstr/>
      </vt:variant>
      <vt:variant>
        <vt:lpwstr>_Toc377455051</vt:lpwstr>
      </vt:variant>
      <vt:variant>
        <vt:i4>1310769</vt:i4>
      </vt:variant>
      <vt:variant>
        <vt:i4>32</vt:i4>
      </vt:variant>
      <vt:variant>
        <vt:i4>0</vt:i4>
      </vt:variant>
      <vt:variant>
        <vt:i4>5</vt:i4>
      </vt:variant>
      <vt:variant>
        <vt:lpwstr/>
      </vt:variant>
      <vt:variant>
        <vt:lpwstr>_Toc377455050</vt:lpwstr>
      </vt:variant>
      <vt:variant>
        <vt:i4>1376305</vt:i4>
      </vt:variant>
      <vt:variant>
        <vt:i4>29</vt:i4>
      </vt:variant>
      <vt:variant>
        <vt:i4>0</vt:i4>
      </vt:variant>
      <vt:variant>
        <vt:i4>5</vt:i4>
      </vt:variant>
      <vt:variant>
        <vt:lpwstr/>
      </vt:variant>
      <vt:variant>
        <vt:lpwstr>_Toc377455049</vt:lpwstr>
      </vt:variant>
      <vt:variant>
        <vt:i4>1376305</vt:i4>
      </vt:variant>
      <vt:variant>
        <vt:i4>26</vt:i4>
      </vt:variant>
      <vt:variant>
        <vt:i4>0</vt:i4>
      </vt:variant>
      <vt:variant>
        <vt:i4>5</vt:i4>
      </vt:variant>
      <vt:variant>
        <vt:lpwstr/>
      </vt:variant>
      <vt:variant>
        <vt:lpwstr>_Toc377455048</vt:lpwstr>
      </vt:variant>
      <vt:variant>
        <vt:i4>1376305</vt:i4>
      </vt:variant>
      <vt:variant>
        <vt:i4>23</vt:i4>
      </vt:variant>
      <vt:variant>
        <vt:i4>0</vt:i4>
      </vt:variant>
      <vt:variant>
        <vt:i4>5</vt:i4>
      </vt:variant>
      <vt:variant>
        <vt:lpwstr/>
      </vt:variant>
      <vt:variant>
        <vt:lpwstr>_Toc377455047</vt:lpwstr>
      </vt:variant>
      <vt:variant>
        <vt:i4>1376305</vt:i4>
      </vt:variant>
      <vt:variant>
        <vt:i4>20</vt:i4>
      </vt:variant>
      <vt:variant>
        <vt:i4>0</vt:i4>
      </vt:variant>
      <vt:variant>
        <vt:i4>5</vt:i4>
      </vt:variant>
      <vt:variant>
        <vt:lpwstr/>
      </vt:variant>
      <vt:variant>
        <vt:lpwstr>_Toc377455046</vt:lpwstr>
      </vt:variant>
      <vt:variant>
        <vt:i4>1376305</vt:i4>
      </vt:variant>
      <vt:variant>
        <vt:i4>17</vt:i4>
      </vt:variant>
      <vt:variant>
        <vt:i4>0</vt:i4>
      </vt:variant>
      <vt:variant>
        <vt:i4>5</vt:i4>
      </vt:variant>
      <vt:variant>
        <vt:lpwstr/>
      </vt:variant>
      <vt:variant>
        <vt:lpwstr>_Toc377455045</vt:lpwstr>
      </vt:variant>
      <vt:variant>
        <vt:i4>1376305</vt:i4>
      </vt:variant>
      <vt:variant>
        <vt:i4>14</vt:i4>
      </vt:variant>
      <vt:variant>
        <vt:i4>0</vt:i4>
      </vt:variant>
      <vt:variant>
        <vt:i4>5</vt:i4>
      </vt:variant>
      <vt:variant>
        <vt:lpwstr/>
      </vt:variant>
      <vt:variant>
        <vt:lpwstr>_Toc377455044</vt:lpwstr>
      </vt:variant>
      <vt:variant>
        <vt:i4>1376305</vt:i4>
      </vt:variant>
      <vt:variant>
        <vt:i4>11</vt:i4>
      </vt:variant>
      <vt:variant>
        <vt:i4>0</vt:i4>
      </vt:variant>
      <vt:variant>
        <vt:i4>5</vt:i4>
      </vt:variant>
      <vt:variant>
        <vt:lpwstr/>
      </vt:variant>
      <vt:variant>
        <vt:lpwstr>_Toc377455043</vt:lpwstr>
      </vt:variant>
      <vt:variant>
        <vt:i4>1376305</vt:i4>
      </vt:variant>
      <vt:variant>
        <vt:i4>5</vt:i4>
      </vt:variant>
      <vt:variant>
        <vt:i4>0</vt:i4>
      </vt:variant>
      <vt:variant>
        <vt:i4>5</vt:i4>
      </vt:variant>
      <vt:variant>
        <vt:lpwstr/>
      </vt:variant>
      <vt:variant>
        <vt:lpwstr>_Toc377455041</vt:lpwstr>
      </vt:variant>
      <vt:variant>
        <vt:i4>1376305</vt:i4>
      </vt:variant>
      <vt:variant>
        <vt:i4>2</vt:i4>
      </vt:variant>
      <vt:variant>
        <vt:i4>0</vt:i4>
      </vt:variant>
      <vt:variant>
        <vt:i4>5</vt:i4>
      </vt:variant>
      <vt:variant>
        <vt:lpwstr/>
      </vt:variant>
      <vt:variant>
        <vt:lpwstr>_Toc37745504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NE.Ref</dc:description>
  <cp:lastModifiedBy>zj</cp:lastModifiedBy>
  <cp:revision>2261</cp:revision>
  <cp:lastPrinted>2017-04-12T08:08:00Z</cp:lastPrinted>
  <dcterms:created xsi:type="dcterms:W3CDTF">2017-03-28T14:04:00Z</dcterms:created>
  <dcterms:modified xsi:type="dcterms:W3CDTF">2017-04-13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